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7604" w:rsidRPr="00587146" w:rsidRDefault="001959F4" w:rsidP="00587146">
      <w:pPr>
        <w:pStyle w:val="Heading"/>
      </w:pPr>
      <w:r>
        <w:t>Higher</w:t>
      </w:r>
      <w:r w:rsidR="00F9544C" w:rsidRPr="00F9544C">
        <w:t xml:space="preserve"> Check </w:t>
      </w:r>
      <w:r w:rsidR="00F9544C" w:rsidRPr="00E272EA">
        <w:t xml:space="preserve">In </w:t>
      </w:r>
      <w:r w:rsidR="007664AF">
        <w:t>-</w:t>
      </w:r>
      <w:r w:rsidR="00F9544C" w:rsidRPr="00E272EA">
        <w:t xml:space="preserve"> </w:t>
      </w:r>
      <w:r w:rsidR="005B5D2F">
        <w:t>8</w:t>
      </w:r>
      <w:r w:rsidR="0043232A">
        <w:t>.0</w:t>
      </w:r>
      <w:r w:rsidR="00C40033">
        <w:t>2 Ruler and compass c</w:t>
      </w:r>
      <w:r w:rsidR="005B5D2F">
        <w:t>onstructions</w:t>
      </w:r>
    </w:p>
    <w:p w:rsidR="00A71C40" w:rsidRDefault="00A71C40" w:rsidP="000D07B7"/>
    <w:p w:rsidR="007664AF" w:rsidRPr="00A240FA" w:rsidRDefault="007664AF" w:rsidP="000D07B7"/>
    <w:p w:rsidR="00AD3CB9" w:rsidRPr="007664AF" w:rsidRDefault="007F4056" w:rsidP="007E108E">
      <w:pPr>
        <w:pStyle w:val="Normal1"/>
        <w:numPr>
          <w:ilvl w:val="0"/>
          <w:numId w:val="34"/>
        </w:numPr>
        <w:spacing w:line="240" w:lineRule="auto"/>
      </w:pPr>
      <w:r>
        <w:t>Construct the locus of points</w:t>
      </w:r>
      <w:r w:rsidR="0095750E">
        <w:t xml:space="preserve"> at a constant distance of 3</w:t>
      </w:r>
      <w:r w:rsidR="0095750E" w:rsidRPr="00C40033">
        <w:rPr>
          <w:sz w:val="12"/>
          <w:szCs w:val="18"/>
        </w:rPr>
        <w:t xml:space="preserve"> </w:t>
      </w:r>
      <w:r w:rsidR="0095750E">
        <w:t>cm from a fixed point B.</w:t>
      </w:r>
    </w:p>
    <w:p w:rsidR="007664AF" w:rsidRPr="007664AF" w:rsidRDefault="007664AF" w:rsidP="007E108E">
      <w:pPr>
        <w:pStyle w:val="Normal1"/>
        <w:spacing w:line="240" w:lineRule="auto"/>
      </w:pPr>
    </w:p>
    <w:p w:rsidR="00C634A1" w:rsidRDefault="00C634A1" w:rsidP="007E108E">
      <w:pPr>
        <w:pStyle w:val="Normal1"/>
        <w:numPr>
          <w:ilvl w:val="0"/>
          <w:numId w:val="34"/>
        </w:numPr>
        <w:spacing w:line="240" w:lineRule="auto"/>
      </w:pPr>
      <w:r>
        <w:t>Use a ruler and a compass to draw an equilateral</w:t>
      </w:r>
      <w:r w:rsidR="00F4092C">
        <w:t xml:space="preserve"> triangle with sides of length 6</w:t>
      </w:r>
      <w:r w:rsidRPr="00C40033">
        <w:rPr>
          <w:sz w:val="12"/>
        </w:rPr>
        <w:t xml:space="preserve"> </w:t>
      </w:r>
      <w:r>
        <w:t>cm.</w:t>
      </w:r>
    </w:p>
    <w:p w:rsidR="00451985" w:rsidRDefault="00451985" w:rsidP="007E108E">
      <w:pPr>
        <w:autoSpaceDE w:val="0"/>
        <w:autoSpaceDN w:val="0"/>
        <w:adjustRightInd w:val="0"/>
        <w:rPr>
          <w:rFonts w:ascii="TimesNewRomanPS-ItalicMT" w:hAnsi="TimesNewRomanPS-ItalicMT" w:cs="TimesNewRomanPS-ItalicMT"/>
          <w:i/>
          <w:iCs/>
        </w:rPr>
      </w:pPr>
    </w:p>
    <w:p w:rsidR="00451985" w:rsidRDefault="00451985" w:rsidP="007E108E">
      <w:pPr>
        <w:pStyle w:val="Normal1"/>
        <w:numPr>
          <w:ilvl w:val="0"/>
          <w:numId w:val="34"/>
        </w:numPr>
        <w:spacing w:line="240" w:lineRule="auto"/>
        <w:rPr>
          <w:rFonts w:cs="Arial"/>
        </w:rPr>
      </w:pPr>
      <w:r w:rsidRPr="00451985">
        <w:rPr>
          <w:rFonts w:cs="Arial"/>
        </w:rPr>
        <w:t xml:space="preserve">A plot of land is in the </w:t>
      </w:r>
      <w:r>
        <w:rPr>
          <w:rFonts w:cs="Arial"/>
        </w:rPr>
        <w:t>shape of a triangle with sides 6</w:t>
      </w:r>
      <w:r w:rsidRPr="00451985">
        <w:rPr>
          <w:rFonts w:cs="Arial"/>
        </w:rPr>
        <w:t>00</w:t>
      </w:r>
      <w:r w:rsidRPr="00C40033">
        <w:rPr>
          <w:rFonts w:cs="Arial"/>
          <w:sz w:val="12"/>
          <w:szCs w:val="18"/>
        </w:rPr>
        <w:t xml:space="preserve"> </w:t>
      </w:r>
      <w:r>
        <w:rPr>
          <w:rFonts w:cs="Arial"/>
        </w:rPr>
        <w:t>m, 8</w:t>
      </w:r>
      <w:r w:rsidRPr="00451985">
        <w:rPr>
          <w:rFonts w:cs="Arial"/>
        </w:rPr>
        <w:t>00</w:t>
      </w:r>
      <w:r w:rsidRPr="00C40033">
        <w:rPr>
          <w:rFonts w:cs="Arial"/>
          <w:sz w:val="12"/>
          <w:szCs w:val="18"/>
        </w:rPr>
        <w:t xml:space="preserve"> </w:t>
      </w:r>
      <w:r>
        <w:rPr>
          <w:rFonts w:cs="Arial"/>
        </w:rPr>
        <w:t>m and 1.2</w:t>
      </w:r>
      <w:r w:rsidRPr="00C40033">
        <w:rPr>
          <w:rFonts w:cs="Arial"/>
          <w:sz w:val="12"/>
        </w:rPr>
        <w:t xml:space="preserve"> </w:t>
      </w:r>
      <w:r>
        <w:rPr>
          <w:rFonts w:cs="Arial"/>
        </w:rPr>
        <w:t>km.</w:t>
      </w:r>
    </w:p>
    <w:p w:rsidR="008D381F" w:rsidRPr="00265C29" w:rsidRDefault="00451985" w:rsidP="007E108E">
      <w:pPr>
        <w:pStyle w:val="Normal1"/>
        <w:spacing w:line="240" w:lineRule="auto"/>
        <w:ind w:left="360"/>
      </w:pPr>
      <w:r>
        <w:rPr>
          <w:rFonts w:cs="Arial"/>
        </w:rPr>
        <w:t>Using a ruler and compass, draw the triangle accurately (</w:t>
      </w:r>
      <w:r w:rsidRPr="00451985">
        <w:rPr>
          <w:rFonts w:cs="Arial"/>
        </w:rPr>
        <w:t>using a</w:t>
      </w:r>
      <w:r>
        <w:rPr>
          <w:rFonts w:cs="Arial"/>
        </w:rPr>
        <w:t>n appropriate scale).</w:t>
      </w:r>
    </w:p>
    <w:p w:rsidR="007664AF" w:rsidRPr="00265C29" w:rsidRDefault="007664AF" w:rsidP="007E108E">
      <w:pPr>
        <w:pStyle w:val="Normal1"/>
        <w:spacing w:line="240" w:lineRule="auto"/>
        <w:rPr>
          <w:rFonts w:cs="Arial"/>
        </w:rPr>
      </w:pPr>
    </w:p>
    <w:p w:rsidR="008D381F" w:rsidRDefault="00C32E9E" w:rsidP="007E108E">
      <w:pPr>
        <w:pStyle w:val="Normal1"/>
        <w:numPr>
          <w:ilvl w:val="0"/>
          <w:numId w:val="34"/>
        </w:numPr>
        <w:spacing w:line="240" w:lineRule="auto"/>
      </w:pPr>
      <w:r>
        <w:t>Use a ruler and a compass to draw an angle of 120</w:t>
      </w:r>
      <w:r>
        <w:rPr>
          <w:rFonts w:cs="Arial"/>
        </w:rPr>
        <w:t>˚.</w:t>
      </w:r>
    </w:p>
    <w:p w:rsidR="00C32E9E" w:rsidRDefault="00C32E9E" w:rsidP="000A6341">
      <w:pPr>
        <w:pStyle w:val="Normal1"/>
        <w:spacing w:line="240" w:lineRule="auto"/>
      </w:pPr>
    </w:p>
    <w:p w:rsidR="008315BB" w:rsidRPr="000470AF" w:rsidRDefault="00C32E9E" w:rsidP="00C32E9E">
      <w:pPr>
        <w:pStyle w:val="Normal1"/>
        <w:numPr>
          <w:ilvl w:val="0"/>
          <w:numId w:val="34"/>
        </w:numPr>
        <w:spacing w:line="240" w:lineRule="auto"/>
      </w:pPr>
      <w:r>
        <w:t>Draw a straight horizontal line of length 5</w:t>
      </w:r>
      <w:r w:rsidRPr="00C40033">
        <w:rPr>
          <w:sz w:val="12"/>
          <w:szCs w:val="18"/>
        </w:rPr>
        <w:t xml:space="preserve"> </w:t>
      </w:r>
      <w:r>
        <w:t>cm. Construct the locus of all points that stay a fixed distance from the straight line.</w:t>
      </w:r>
    </w:p>
    <w:p w:rsidR="008D381F" w:rsidRDefault="008D381F" w:rsidP="007E108E"/>
    <w:p w:rsidR="00A9335E" w:rsidRDefault="003D3BA4" w:rsidP="007E108E">
      <w:pPr>
        <w:pStyle w:val="Normal1"/>
        <w:numPr>
          <w:ilvl w:val="0"/>
          <w:numId w:val="34"/>
        </w:numPr>
        <w:spacing w:line="240" w:lineRule="auto"/>
      </w:pPr>
      <w:proofErr w:type="spellStart"/>
      <w:r>
        <w:t>Orla</w:t>
      </w:r>
      <w:proofErr w:type="spellEnd"/>
      <w:r>
        <w:t xml:space="preserve"> has been asked to construct the angle bisector of the angle marked </w:t>
      </w:r>
      <w:r w:rsidRPr="007664AF">
        <w:rPr>
          <w:i/>
        </w:rPr>
        <w:t>x</w:t>
      </w:r>
      <w:r>
        <w:t xml:space="preserve"> below, using only a ruler and a compass. Explain in words how she would do this.</w:t>
      </w:r>
    </w:p>
    <w:p w:rsidR="00AD1ABA" w:rsidRDefault="00AD1ABA" w:rsidP="000A6341">
      <w:pPr>
        <w:pStyle w:val="Normal1"/>
        <w:spacing w:line="240" w:lineRule="auto"/>
      </w:pPr>
    </w:p>
    <w:p w:rsidR="003D3BA4" w:rsidRDefault="003D3BA4" w:rsidP="000A6341">
      <w:pPr>
        <w:pStyle w:val="Normal1"/>
        <w:spacing w:line="240" w:lineRule="auto"/>
      </w:pPr>
      <w:r>
        <w:rPr>
          <w:noProof/>
        </w:rPr>
        <mc:AlternateContent>
          <mc:Choice Requires="wpg">
            <w:drawing>
              <wp:anchor distT="0" distB="0" distL="114300" distR="114300" simplePos="0" relativeHeight="251655168" behindDoc="0" locked="0" layoutInCell="1" allowOverlap="1" wp14:anchorId="5B54E57F" wp14:editId="62F522EF">
                <wp:simplePos x="0" y="0"/>
                <wp:positionH relativeFrom="column">
                  <wp:posOffset>1356995</wp:posOffset>
                </wp:positionH>
                <wp:positionV relativeFrom="paragraph">
                  <wp:posOffset>106680</wp:posOffset>
                </wp:positionV>
                <wp:extent cx="1285875" cy="804545"/>
                <wp:effectExtent l="0" t="0" r="9525" b="0"/>
                <wp:wrapNone/>
                <wp:docPr id="14" name="Group 14" descr="Angle bisector marked x" title="Angle bisector marked x"/>
                <wp:cNvGraphicFramePr/>
                <a:graphic xmlns:a="http://schemas.openxmlformats.org/drawingml/2006/main">
                  <a:graphicData uri="http://schemas.microsoft.com/office/word/2010/wordprocessingGroup">
                    <wpg:wgp>
                      <wpg:cNvGrpSpPr/>
                      <wpg:grpSpPr>
                        <a:xfrm>
                          <a:off x="0" y="0"/>
                          <a:ext cx="1285875" cy="804545"/>
                          <a:chOff x="0" y="0"/>
                          <a:chExt cx="1285875" cy="805069"/>
                        </a:xfrm>
                      </wpg:grpSpPr>
                      <wps:wsp>
                        <wps:cNvPr id="22" name="Text Box 17"/>
                        <wps:cNvSpPr txBox="1">
                          <a:spLocks noChangeArrowheads="1"/>
                        </wps:cNvSpPr>
                        <wps:spPr bwMode="auto">
                          <a:xfrm>
                            <a:off x="208722" y="556591"/>
                            <a:ext cx="278296" cy="2484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7924" w:rsidRDefault="00C07924">
                              <w:proofErr w:type="gramStart"/>
                              <w:r w:rsidRPr="007664AF">
                                <w:rPr>
                                  <w:i/>
                                </w:rPr>
                                <w:t>x</w:t>
                              </w:r>
                              <w:proofErr w:type="gramEnd"/>
                            </w:p>
                          </w:txbxContent>
                        </wps:txbx>
                        <wps:bodyPr rot="0" vert="horz" wrap="square" lIns="91440" tIns="45720" rIns="91440" bIns="45720" anchor="t" anchorCtr="0" upright="1">
                          <a:spAutoFit/>
                        </wps:bodyPr>
                      </wps:wsp>
                      <wpg:grpSp>
                        <wpg:cNvPr id="27" name="Group 27"/>
                        <wpg:cNvGrpSpPr/>
                        <wpg:grpSpPr>
                          <a:xfrm>
                            <a:off x="0" y="0"/>
                            <a:ext cx="1285875" cy="771525"/>
                            <a:chOff x="0" y="0"/>
                            <a:chExt cx="1285875" cy="771525"/>
                          </a:xfrm>
                        </wpg:grpSpPr>
                        <wps:wsp>
                          <wps:cNvPr id="15" name="AutoShape 14"/>
                          <wps:cNvCnPr>
                            <a:cxnSpLocks noChangeShapeType="1"/>
                          </wps:cNvCnPr>
                          <wps:spPr bwMode="auto">
                            <a:xfrm>
                              <a:off x="0" y="771525"/>
                              <a:ext cx="1285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
                          <wps:cNvCnPr>
                            <a:cxnSpLocks noChangeShapeType="1"/>
                          </wps:cNvCnPr>
                          <wps:spPr bwMode="auto">
                            <a:xfrm flipV="1">
                              <a:off x="0" y="0"/>
                              <a:ext cx="1238250" cy="771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rc 16"/>
                          <wps:cNvSpPr>
                            <a:spLocks/>
                          </wps:cNvSpPr>
                          <wps:spPr bwMode="auto">
                            <a:xfrm>
                              <a:off x="381000" y="533400"/>
                              <a:ext cx="104775" cy="2381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anchor>
            </w:drawing>
          </mc:Choice>
          <mc:Fallback>
            <w:pict>
              <v:group id="Group 14" o:spid="_x0000_s1026" alt="Title: Angle bisector marked x - Description: Angle bisector marked x" style="position:absolute;margin-left:106.85pt;margin-top:8.4pt;width:101.25pt;height:63.35pt;z-index:251655168" coordsize="12858,8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">
                <v:shapetype id="_x0000_t202" coordsize="21600,21600" o:spt="202" path="m,l,21600r21600,l21600,xe">
                  <v:stroke joinstyle="miter"/>
                  <v:path gradientshapeok="t" o:connecttype="rect"/>
                </v:shapetype>
                <v:shape id="Text Box 17" o:spid="_x0000_s1027" type="#_x0000_t202" style="position:absolute;left:2087;top:5565;width:2783;height:2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h8MA&#10;AADbAAAADwAAAGRycy9kb3ducmV2LnhtbESPzWrDMBCE74W+g9hCbrUcQ0xxo4QQKJTiQ53m0ONi&#10;bS3X1sq1lNh9+ygQyHGYn49Zb2fbizONvnWsYJmkIIhrp1tuFBy/3p5fQPiArLF3TAr+ycN28/iw&#10;xkK7iSs6H0Ij4gj7AhWYEIZCSl8bsugTNxBH78eNFkOUYyP1iFMct73M0jSXFluOBIMD7Q3V3eFk&#10;I6T09alyf7/LspPfpstx9Wk+lFo8zbtXEIHmcA/f2u9aQZbB9Uv8AX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Wh8MAAADbAAAADwAAAAAAAAAAAAAAAACYAgAAZHJzL2Rv&#10;d25yZXYueG1sUEsFBgAAAAAEAAQA9QAAAIgDAAAAAA==&#10;" stroked="f">
                  <v:textbox style="mso-fit-shape-to-text:t">
                    <w:txbxContent>
                      <w:p w:rsidR="00C07924" w:rsidRDefault="00C07924">
                        <w:proofErr w:type="gramStart"/>
                        <w:r w:rsidRPr="007664AF">
                          <w:rPr>
                            <w:i/>
                          </w:rPr>
                          <w:t>x</w:t>
                        </w:r>
                        <w:proofErr w:type="gramEnd"/>
                      </w:p>
                    </w:txbxContent>
                  </v:textbox>
                </v:shape>
                <v:group id="Group 27" o:spid="_x0000_s1028" style="position:absolute;width:12858;height:7715" coordsize="1285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32" coordsize="21600,21600" o:spt="32" o:oned="t" path="m,l21600,21600e" filled="f">
                    <v:path arrowok="t" fillok="f" o:connecttype="none"/>
                    <o:lock v:ext="edit" shapetype="t"/>
                  </v:shapetype>
                  <v:shape id="AutoShape 14" o:spid="_x0000_s1029" type="#_x0000_t32" style="position:absolute;top:7715;width:12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5" o:spid="_x0000_s1030" type="#_x0000_t32" style="position:absolute;width:12382;height:7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rc 16" o:spid="_x0000_s1031" style="position:absolute;left:3810;top:5334;width:1047;height:238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rocYA&#10;AADbAAAADwAAAGRycy9kb3ducmV2LnhtbESPT2vCQBDF7wW/wzKCt7qxYCnRVcQihNZa/IN4HLNj&#10;EpudDdmtpt++cyj0NsN7895vpvPO1epGbag8GxgNE1DEubcVFwYO+9XjC6gQkS3WnsnADwWYz3oP&#10;U0ytv/OWbrtYKAnhkKKBMsYm1TrkJTkMQ98Qi3bxrcMoa1to2+Jdwl2tn5LkWTusWBpKbGhZUv61&#10;+3YGwuf6sOFLNv54zzZvq/PxelrzqzGDfreYgIrUxX/z33VmBV9g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rocYAAADbAAAADwAAAAAAAAAAAAAAAACYAgAAZHJz&#10;L2Rvd25yZXYueG1sUEsFBgAAAAAEAAQA9QAAAIsDAAAAAA==&#10;" path="m-1,nfc11929,,21600,9670,21600,21600em-1,nsc11929,,21600,9670,21600,21600l,21600,-1,xe" filled="f">
                    <v:path arrowok="t" o:extrusionok="f" o:connecttype="custom" o:connectlocs="0,0;104775,238125;0,238125" o:connectangles="0,0,0"/>
                  </v:shape>
                </v:group>
              </v:group>
            </w:pict>
          </mc:Fallback>
        </mc:AlternateContent>
      </w:r>
    </w:p>
    <w:p w:rsidR="003D3BA4" w:rsidRDefault="003D3BA4" w:rsidP="000A6341">
      <w:pPr>
        <w:pStyle w:val="Normal1"/>
        <w:spacing w:line="240" w:lineRule="auto"/>
      </w:pPr>
    </w:p>
    <w:p w:rsidR="003D3BA4" w:rsidRDefault="003D3BA4" w:rsidP="000A6341">
      <w:pPr>
        <w:pStyle w:val="Normal1"/>
        <w:spacing w:line="240" w:lineRule="auto"/>
      </w:pPr>
    </w:p>
    <w:p w:rsidR="003D3BA4" w:rsidRDefault="003D3BA4" w:rsidP="000A6341">
      <w:pPr>
        <w:pStyle w:val="Normal1"/>
        <w:spacing w:line="240" w:lineRule="auto"/>
      </w:pPr>
    </w:p>
    <w:p w:rsidR="003D3BA4" w:rsidRPr="003D3BA4" w:rsidRDefault="003D3BA4" w:rsidP="000A6341">
      <w:pPr>
        <w:pStyle w:val="Normal1"/>
        <w:spacing w:line="240" w:lineRule="auto"/>
      </w:pPr>
    </w:p>
    <w:p w:rsidR="00A32F46" w:rsidRDefault="00A32F46" w:rsidP="007E108E">
      <w:pPr>
        <w:pStyle w:val="Normal1"/>
        <w:spacing w:line="240" w:lineRule="auto"/>
      </w:pPr>
    </w:p>
    <w:p w:rsidR="003D3BA4" w:rsidRDefault="003D3BA4" w:rsidP="007E108E">
      <w:pPr>
        <w:pStyle w:val="Normal1"/>
        <w:spacing w:line="240" w:lineRule="auto"/>
      </w:pPr>
    </w:p>
    <w:p w:rsidR="00AD1ABA" w:rsidRDefault="00AD1ABA" w:rsidP="00AD1ABA">
      <w:pPr>
        <w:pStyle w:val="Normal1"/>
        <w:numPr>
          <w:ilvl w:val="0"/>
          <w:numId w:val="34"/>
        </w:numPr>
        <w:spacing w:line="240" w:lineRule="auto"/>
      </w:pPr>
      <w:r>
        <w:t>A mobile phone mast needs to be positioned 8</w:t>
      </w:r>
      <w:r w:rsidRPr="00D95FAB">
        <w:rPr>
          <w:sz w:val="12"/>
        </w:rPr>
        <w:t xml:space="preserve"> </w:t>
      </w:r>
      <w:r>
        <w:t>km from X and from Y. Show where the mast could be positioned.</w:t>
      </w:r>
    </w:p>
    <w:p w:rsidR="00AD1ABA" w:rsidRPr="0036050C" w:rsidRDefault="00AD1ABA" w:rsidP="00AD1ABA">
      <w:pPr>
        <w:pStyle w:val="Normal1"/>
        <w:spacing w:line="240" w:lineRule="auto"/>
      </w:pPr>
      <w:r>
        <w:rPr>
          <w:noProof/>
        </w:rPr>
        <mc:AlternateContent>
          <mc:Choice Requires="wps">
            <w:drawing>
              <wp:anchor distT="0" distB="0" distL="114300" distR="114300" simplePos="0" relativeHeight="251770880" behindDoc="0" locked="0" layoutInCell="1" allowOverlap="1" wp14:anchorId="27BBD74A" wp14:editId="6C3F07D3">
                <wp:simplePos x="0" y="0"/>
                <wp:positionH relativeFrom="column">
                  <wp:posOffset>3851910</wp:posOffset>
                </wp:positionH>
                <wp:positionV relativeFrom="paragraph">
                  <wp:posOffset>46990</wp:posOffset>
                </wp:positionV>
                <wp:extent cx="2219325" cy="31432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219325" cy="314325"/>
                        </a:xfrm>
                        <a:prstGeom prst="rect">
                          <a:avLst/>
                        </a:prstGeom>
                        <a:noFill/>
                        <a:ln w="6350">
                          <a:noFill/>
                        </a:ln>
                        <a:effectLst/>
                      </wps:spPr>
                      <wps:txbx>
                        <w:txbxContent>
                          <w:p w:rsidR="00AD1ABA" w:rsidRPr="00704C16" w:rsidRDefault="00AD1ABA" w:rsidP="00AD1ABA">
                            <w:pPr>
                              <w:rPr>
                                <w:szCs w:val="22"/>
                              </w:rPr>
                            </w:pPr>
                            <w:r w:rsidRPr="0039697E">
                              <w:rPr>
                                <w:rFonts w:cs="Arial"/>
                                <w:b/>
                                <w:szCs w:val="22"/>
                              </w:rPr>
                              <w:t>Scale:</w:t>
                            </w:r>
                            <w:r>
                              <w:rPr>
                                <w:rFonts w:cs="Arial"/>
                                <w:szCs w:val="22"/>
                              </w:rPr>
                              <w:t xml:space="preserve"> 1</w:t>
                            </w:r>
                            <w:r w:rsidRPr="0039697E">
                              <w:rPr>
                                <w:rFonts w:cs="Arial"/>
                                <w:sz w:val="12"/>
                                <w:szCs w:val="12"/>
                              </w:rPr>
                              <w:t xml:space="preserve"> </w:t>
                            </w:r>
                            <w:r>
                              <w:rPr>
                                <w:rFonts w:cs="Arial"/>
                                <w:szCs w:val="22"/>
                              </w:rPr>
                              <w:t>cm to 2</w:t>
                            </w:r>
                            <w:r w:rsidRPr="0039697E">
                              <w:rPr>
                                <w:rFonts w:cs="Arial"/>
                                <w:sz w:val="12"/>
                                <w:szCs w:val="12"/>
                              </w:rPr>
                              <w:t xml:space="preserve"> </w:t>
                            </w:r>
                            <w:r>
                              <w:rPr>
                                <w:rFonts w:cs="Arial"/>
                                <w:szCs w:val="22"/>
                              </w:rP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2" type="#_x0000_t202" style="position:absolute;margin-left:303.3pt;margin-top:3.7pt;width:174.75pt;height:24.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" filled="f" stroked="f" strokeweight=".5pt">
                <v:textbox>
                  <w:txbxContent>
                    <w:p w:rsidR="00AD1ABA" w:rsidRPr="00704C16" w:rsidRDefault="00AD1ABA" w:rsidP="00AD1ABA">
                      <w:pPr>
                        <w:rPr>
                          <w:szCs w:val="22"/>
                        </w:rPr>
                      </w:pPr>
                      <w:r w:rsidRPr="0039697E">
                        <w:rPr>
                          <w:rFonts w:cs="Arial"/>
                          <w:b/>
                          <w:szCs w:val="22"/>
                        </w:rPr>
                        <w:t>Scale:</w:t>
                      </w:r>
                      <w:r>
                        <w:rPr>
                          <w:rFonts w:cs="Arial"/>
                          <w:szCs w:val="22"/>
                        </w:rPr>
                        <w:t xml:space="preserve"> 1</w:t>
                      </w:r>
                      <w:r w:rsidRPr="0039697E">
                        <w:rPr>
                          <w:rFonts w:cs="Arial"/>
                          <w:sz w:val="12"/>
                          <w:szCs w:val="12"/>
                        </w:rPr>
                        <w:t xml:space="preserve"> </w:t>
                      </w:r>
                      <w:r>
                        <w:rPr>
                          <w:rFonts w:cs="Arial"/>
                          <w:szCs w:val="22"/>
                        </w:rPr>
                        <w:t>cm to 2</w:t>
                      </w:r>
                      <w:r w:rsidRPr="0039697E">
                        <w:rPr>
                          <w:rFonts w:cs="Arial"/>
                          <w:sz w:val="12"/>
                          <w:szCs w:val="12"/>
                        </w:rPr>
                        <w:t xml:space="preserve"> </w:t>
                      </w:r>
                      <w:r>
                        <w:rPr>
                          <w:rFonts w:cs="Arial"/>
                          <w:szCs w:val="22"/>
                        </w:rPr>
                        <w:t>km</w:t>
                      </w:r>
                    </w:p>
                  </w:txbxContent>
                </v:textbox>
              </v:shape>
            </w:pict>
          </mc:Fallback>
        </mc:AlternateContent>
      </w:r>
    </w:p>
    <w:p w:rsidR="00AD1ABA" w:rsidRPr="0036050C" w:rsidRDefault="00AD1ABA" w:rsidP="00AD1ABA">
      <w:pPr>
        <w:pStyle w:val="Normal1"/>
        <w:spacing w:line="240" w:lineRule="auto"/>
      </w:pPr>
      <w:r>
        <w:rPr>
          <w:noProof/>
        </w:rPr>
        <mc:AlternateContent>
          <mc:Choice Requires="wpg">
            <w:drawing>
              <wp:anchor distT="0" distB="0" distL="114300" distR="114300" simplePos="0" relativeHeight="251771904" behindDoc="0" locked="0" layoutInCell="1" allowOverlap="1" wp14:anchorId="491C109B" wp14:editId="54B5D3D0">
                <wp:simplePos x="0" y="0"/>
                <wp:positionH relativeFrom="column">
                  <wp:posOffset>2461895</wp:posOffset>
                </wp:positionH>
                <wp:positionV relativeFrom="paragraph">
                  <wp:posOffset>104140</wp:posOffset>
                </wp:positionV>
                <wp:extent cx="495300" cy="2181225"/>
                <wp:effectExtent l="0" t="0" r="0" b="0"/>
                <wp:wrapNone/>
                <wp:docPr id="293" name="Group 293"/>
                <wp:cNvGraphicFramePr/>
                <a:graphic xmlns:a="http://schemas.openxmlformats.org/drawingml/2006/main">
                  <a:graphicData uri="http://schemas.microsoft.com/office/word/2010/wordprocessingGroup">
                    <wpg:wgp>
                      <wpg:cNvGrpSpPr/>
                      <wpg:grpSpPr>
                        <a:xfrm>
                          <a:off x="0" y="0"/>
                          <a:ext cx="495300" cy="2181225"/>
                          <a:chOff x="0" y="0"/>
                          <a:chExt cx="495300" cy="2181225"/>
                        </a:xfrm>
                      </wpg:grpSpPr>
                      <wps:wsp>
                        <wps:cNvPr id="300" name="Text Box 300"/>
                        <wps:cNvSpPr txBox="1"/>
                        <wps:spPr>
                          <a:xfrm>
                            <a:off x="57150" y="1866900"/>
                            <a:ext cx="438150" cy="314325"/>
                          </a:xfrm>
                          <a:prstGeom prst="rect">
                            <a:avLst/>
                          </a:prstGeom>
                          <a:noFill/>
                          <a:ln w="6350">
                            <a:noFill/>
                          </a:ln>
                          <a:effectLst/>
                        </wps:spPr>
                        <wps:txbx>
                          <w:txbxContent>
                            <w:p w:rsidR="00AD1ABA" w:rsidRPr="00033851" w:rsidRDefault="00066586" w:rsidP="00AD1ABA">
                              <w:pPr>
                                <w:rPr>
                                  <w:sz w:val="36"/>
                                  <w:szCs w:val="36"/>
                                </w:rPr>
                              </w:pPr>
                              <w:r>
                                <w:rPr>
                                  <w:rFonts w:cs="Arial"/>
                                  <w:szCs w:val="22"/>
                                </w:rPr>
                                <w:t xml:space="preserve">   </w:t>
                              </w:r>
                              <w:r w:rsidR="00AD1ABA">
                                <w:rPr>
                                  <w:rFonts w:cs="Arial"/>
                                  <w:szCs w:val="22"/>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2" name="Group 302"/>
                        <wpg:cNvGrpSpPr/>
                        <wpg:grpSpPr>
                          <a:xfrm>
                            <a:off x="0" y="0"/>
                            <a:ext cx="438150" cy="2054860"/>
                            <a:chOff x="0" y="0"/>
                            <a:chExt cx="438150" cy="2054860"/>
                          </a:xfrm>
                        </wpg:grpSpPr>
                        <wps:wsp>
                          <wps:cNvPr id="303" name="Text Box 303"/>
                          <wps:cNvSpPr txBox="1"/>
                          <wps:spPr>
                            <a:xfrm>
                              <a:off x="0" y="0"/>
                              <a:ext cx="438150" cy="314325"/>
                            </a:xfrm>
                            <a:prstGeom prst="rect">
                              <a:avLst/>
                            </a:prstGeom>
                            <a:noFill/>
                            <a:ln w="6350">
                              <a:noFill/>
                            </a:ln>
                            <a:effectLst/>
                          </wps:spPr>
                          <wps:txbx>
                            <w:txbxContent>
                              <w:p w:rsidR="00AD1ABA" w:rsidRPr="00033851" w:rsidRDefault="00066586" w:rsidP="00AD1ABA">
                                <w:pPr>
                                  <w:rPr>
                                    <w:sz w:val="36"/>
                                    <w:szCs w:val="36"/>
                                  </w:rPr>
                                </w:pPr>
                                <w:r>
                                  <w:rPr>
                                    <w:rFonts w:cs="Arial"/>
                                    <w:szCs w:val="22"/>
                                  </w:rPr>
                                  <w:t xml:space="preserve">   </w:t>
                                </w:r>
                                <w:r w:rsidR="00AD1ABA">
                                  <w:rPr>
                                    <w:rFonts w:cs="Arial"/>
                                    <w:szCs w:val="2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14300" y="152400"/>
                              <a:ext cx="92710" cy="1902460"/>
                              <a:chOff x="0" y="0"/>
                              <a:chExt cx="92710" cy="1902460"/>
                            </a:xfrm>
                          </wpg:grpSpPr>
                          <wps:wsp>
                            <wps:cNvPr id="305" name="Oval 305"/>
                            <wps:cNvSpPr/>
                            <wps:spPr>
                              <a:xfrm>
                                <a:off x="0" y="0"/>
                                <a:ext cx="45719" cy="45719"/>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Oval 306"/>
                            <wps:cNvSpPr/>
                            <wps:spPr>
                              <a:xfrm>
                                <a:off x="47625" y="1857375"/>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Group 293" o:spid="_x0000_s1033" style="position:absolute;margin-left:193.85pt;margin-top:8.2pt;width:39pt;height:171.75pt;z-index:251771904" coordsize="4953,2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">
                <v:shapetype id="_x0000_t202" coordsize="21600,21600" o:spt="202" path="m,l,21600r21600,l21600,xe">
                  <v:stroke joinstyle="miter"/>
                  <v:path gradientshapeok="t" o:connecttype="rect"/>
                </v:shapetype>
                <v:shape id="Text Box 300" o:spid="_x0000_s1034" type="#_x0000_t202" style="position:absolute;left:571;top:18669;width:438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AD1ABA" w:rsidRPr="00033851" w:rsidRDefault="00066586" w:rsidP="00AD1ABA">
                        <w:pPr>
                          <w:rPr>
                            <w:sz w:val="36"/>
                            <w:szCs w:val="36"/>
                          </w:rPr>
                        </w:pPr>
                        <w:r>
                          <w:rPr>
                            <w:rFonts w:cs="Arial"/>
                            <w:szCs w:val="22"/>
                          </w:rPr>
                          <w:t xml:space="preserve">   </w:t>
                        </w:r>
                        <w:r w:rsidR="00AD1ABA">
                          <w:rPr>
                            <w:rFonts w:cs="Arial"/>
                            <w:szCs w:val="22"/>
                          </w:rPr>
                          <w:t>Y</w:t>
                        </w:r>
                      </w:p>
                    </w:txbxContent>
                  </v:textbox>
                </v:shape>
                <v:group id="Group 302" o:spid="_x0000_s1035" style="position:absolute;width:4381;height:20548" coordsize="4381,20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Text Box 303" o:spid="_x0000_s1036" type="#_x0000_t202" style="position:absolute;width:438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AD1ABA" w:rsidRPr="00033851" w:rsidRDefault="00066586" w:rsidP="00AD1ABA">
                          <w:pPr>
                            <w:rPr>
                              <w:sz w:val="36"/>
                              <w:szCs w:val="36"/>
                            </w:rPr>
                          </w:pPr>
                          <w:r>
                            <w:rPr>
                              <w:rFonts w:cs="Arial"/>
                              <w:szCs w:val="22"/>
                            </w:rPr>
                            <w:t xml:space="preserve">   </w:t>
                          </w:r>
                          <w:r w:rsidR="00AD1ABA">
                            <w:rPr>
                              <w:rFonts w:cs="Arial"/>
                              <w:szCs w:val="22"/>
                            </w:rPr>
                            <w:t>X</w:t>
                          </w:r>
                        </w:p>
                      </w:txbxContent>
                    </v:textbox>
                  </v:shape>
                  <v:group id="Group 304" o:spid="_x0000_s1037" style="position:absolute;left:1143;top:1524;width:927;height:19024" coordsize="927,19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oval id="Oval 305" o:spid="_x0000_s1038" style="position:absolute;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lAtsUA&#10;AADcAAAADwAAAGRycy9kb3ducmV2LnhtbESPQWvCQBSE74X+h+UVeqtvW6mU6CpVFEov0tSDx2f2&#10;mQSzb9PsqrG/visUPA4z3wwzmfWuUSfuQu3FwPNAg2IpvK2lNLD5Xj29gQqRxFLjhQ1cOMBsen83&#10;ocz6s3zxKY+lSiUSMjJQxdhmiKGo2FEY+JYleXvfOYpJdiXajs6p3DX4ovUIHdWSFipqeVFxcciP&#10;zsDwF5efuLssjjjK1z9L3c+3xdyYx4f+fQwqch9v4X/6wyZOv8L1TDoCO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UC2xQAAANwAAAAPAAAAAAAAAAAAAAAAAJgCAABkcnMv&#10;ZG93bnJldi54bWxQSwUGAAAAAAQABAD1AAAAigMAAAAA&#10;" fillcolor="windowText" strokecolor="windowText" strokeweight="1pt"/>
                    <v:oval id="Oval 306" o:spid="_x0000_s1039" style="position:absolute;left:476;top:1857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vewcUA&#10;AADcAAAADwAAAGRycy9kb3ducmV2LnhtbESPQWvCQBSE74X+h+UVvNW3VQgldZUqCuKlmPbQ4zP7&#10;TEKzb9PsqrG/3i0Uehxmvhlmthhcq87ch8aLgaexBsVSettIZeDjffP4DCpEEkutFzZw5QCL+f3d&#10;jHLrL7LncxErlUok5GSgjrHLEUNZs6Mw9h1L8o6+dxST7Cu0PV1SuWtxonWGjhpJCzV1vKq5/CpO&#10;zsD0B9c7PFxXJ8yKt++1Hpaf5dKY0cPw+gIq8hD/w3/01iZOZ/B7Jh0B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97BxQAAANwAAAAPAAAAAAAAAAAAAAAAAJgCAABkcnMv&#10;ZG93bnJldi54bWxQSwUGAAAAAAQABAD1AAAAigMAAAAA&#10;" fillcolor="windowText" strokecolor="windowText" strokeweight="1pt"/>
                  </v:group>
                </v:group>
              </v:group>
            </w:pict>
          </mc:Fallback>
        </mc:AlternateContent>
      </w:r>
    </w:p>
    <w:p w:rsidR="00AD1ABA" w:rsidRPr="0036050C"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Default="00AD1ABA" w:rsidP="00AD1ABA">
      <w:pPr>
        <w:pStyle w:val="Normal1"/>
        <w:spacing w:line="240" w:lineRule="auto"/>
      </w:pPr>
    </w:p>
    <w:p w:rsidR="00AD1ABA" w:rsidRPr="00B64614" w:rsidRDefault="00AD1ABA" w:rsidP="00AD1ABA">
      <w:pPr>
        <w:pStyle w:val="Normal1"/>
        <w:spacing w:line="240" w:lineRule="auto"/>
        <w:rPr>
          <w:rFonts w:eastAsiaTheme="minorHAnsi" w:cs="Arial"/>
          <w:szCs w:val="22"/>
          <w:lang w:eastAsia="en-US"/>
        </w:rPr>
      </w:pPr>
    </w:p>
    <w:p w:rsidR="00AD1ABA" w:rsidRDefault="00AD1ABA" w:rsidP="00AD1ABA"/>
    <w:p w:rsidR="00FF6B50" w:rsidRDefault="00E03843" w:rsidP="007E108E">
      <w:pPr>
        <w:pStyle w:val="Normal1"/>
        <w:numPr>
          <w:ilvl w:val="0"/>
          <w:numId w:val="34"/>
        </w:numPr>
        <w:spacing w:line="240" w:lineRule="auto"/>
      </w:pPr>
      <w:r>
        <w:t>Fletcher is asked to f</w:t>
      </w:r>
      <w:r w:rsidRPr="0095750E">
        <w:t xml:space="preserve">ind </w:t>
      </w:r>
      <w:r>
        <w:t xml:space="preserve">a point on </w:t>
      </w:r>
      <w:r w:rsidRPr="0095750E">
        <w:t xml:space="preserve">the perpendicular bisector of the </w:t>
      </w:r>
      <w:r>
        <w:t xml:space="preserve">straight </w:t>
      </w:r>
      <w:r w:rsidRPr="0095750E">
        <w:t>line PQ when P is (2,</w:t>
      </w:r>
      <w:r w:rsidR="004B5596">
        <w:t xml:space="preserve"> </w:t>
      </w:r>
      <w:r w:rsidRPr="0095750E">
        <w:t>6) and Q</w:t>
      </w:r>
      <w:r>
        <w:t xml:space="preserve"> </w:t>
      </w:r>
      <w:r w:rsidRPr="0095750E">
        <w:t>is (3,</w:t>
      </w:r>
      <w:r w:rsidR="004B5596">
        <w:t xml:space="preserve"> </w:t>
      </w:r>
      <w:r w:rsidRPr="0095750E">
        <w:t>7).</w:t>
      </w:r>
      <w:r w:rsidRPr="00E03843">
        <w:t xml:space="preserve"> </w:t>
      </w:r>
      <w:r>
        <w:t>He thinks the point (2,</w:t>
      </w:r>
      <w:r w:rsidR="004B5596">
        <w:t xml:space="preserve"> </w:t>
      </w:r>
      <w:r>
        <w:t>6.5) will be on the perpendicular bisector. Is he c</w:t>
      </w:r>
      <w:r w:rsidR="0038031A">
        <w:t>orrect? Explain your answer</w:t>
      </w:r>
      <w:r w:rsidR="00265C29">
        <w:t>.</w:t>
      </w:r>
    </w:p>
    <w:p w:rsidR="00A86459" w:rsidRDefault="00A86459" w:rsidP="007E108E">
      <w:pPr>
        <w:pStyle w:val="Normal1"/>
        <w:spacing w:line="240" w:lineRule="auto"/>
      </w:pPr>
    </w:p>
    <w:p w:rsidR="00350CE3" w:rsidRDefault="00066586" w:rsidP="007E108E">
      <w:pPr>
        <w:pStyle w:val="Normal1"/>
        <w:numPr>
          <w:ilvl w:val="0"/>
          <w:numId w:val="34"/>
        </w:numPr>
        <w:spacing w:line="240" w:lineRule="auto"/>
      </w:pPr>
      <w:r>
        <w:rPr>
          <w:rFonts w:cs="Arial"/>
          <w:szCs w:val="23"/>
          <w:lang w:val="en-US"/>
        </w:rPr>
        <w:t xml:space="preserve">On a one </w:t>
      </w:r>
      <w:proofErr w:type="spellStart"/>
      <w:r>
        <w:rPr>
          <w:rFonts w:cs="Arial"/>
          <w:szCs w:val="23"/>
          <w:lang w:val="en-US"/>
        </w:rPr>
        <w:t>centimetre</w:t>
      </w:r>
      <w:proofErr w:type="spellEnd"/>
      <w:r>
        <w:rPr>
          <w:rFonts w:cs="Arial"/>
          <w:szCs w:val="23"/>
          <w:lang w:val="en-US"/>
        </w:rPr>
        <w:t xml:space="preserve"> grid, a</w:t>
      </w:r>
      <w:r w:rsidR="0026305E">
        <w:rPr>
          <w:rFonts w:cs="Arial"/>
          <w:szCs w:val="23"/>
          <w:lang w:val="en-US"/>
        </w:rPr>
        <w:t xml:space="preserve"> straight line joins</w:t>
      </w:r>
      <w:r w:rsidR="00367721">
        <w:rPr>
          <w:rFonts w:cs="Arial"/>
          <w:szCs w:val="23"/>
          <w:lang w:val="en-US"/>
        </w:rPr>
        <w:t xml:space="preserve"> A (</w:t>
      </w:r>
      <w:r w:rsidR="00367721" w:rsidRPr="007664AF">
        <w:rPr>
          <w:rFonts w:cs="Arial"/>
          <w:position w:val="4"/>
          <w:szCs w:val="23"/>
          <w:lang w:val="en-US"/>
        </w:rPr>
        <w:t>-</w:t>
      </w:r>
      <w:r w:rsidR="00367721">
        <w:rPr>
          <w:rFonts w:cs="Arial"/>
          <w:szCs w:val="23"/>
          <w:lang w:val="en-US"/>
        </w:rPr>
        <w:t>4,</w:t>
      </w:r>
      <w:r w:rsidR="004B5596">
        <w:rPr>
          <w:rFonts w:cs="Arial"/>
          <w:szCs w:val="23"/>
          <w:lang w:val="en-US"/>
        </w:rPr>
        <w:t xml:space="preserve"> </w:t>
      </w:r>
      <w:r w:rsidR="00367721">
        <w:rPr>
          <w:rFonts w:cs="Arial"/>
          <w:szCs w:val="23"/>
          <w:lang w:val="en-US"/>
        </w:rPr>
        <w:t>2) and B</w:t>
      </w:r>
      <w:r w:rsidR="00265C29">
        <w:rPr>
          <w:rFonts w:cs="Arial"/>
          <w:szCs w:val="23"/>
          <w:lang w:val="en-US"/>
        </w:rPr>
        <w:t xml:space="preserve"> </w:t>
      </w:r>
      <w:r w:rsidR="00367721">
        <w:rPr>
          <w:rFonts w:cs="Arial"/>
          <w:szCs w:val="23"/>
          <w:lang w:val="en-US"/>
        </w:rPr>
        <w:t>(2,</w:t>
      </w:r>
      <w:r w:rsidR="004B5596">
        <w:rPr>
          <w:rFonts w:cs="Arial"/>
          <w:szCs w:val="23"/>
          <w:lang w:val="en-US"/>
        </w:rPr>
        <w:t xml:space="preserve"> </w:t>
      </w:r>
      <w:r w:rsidR="00367721">
        <w:rPr>
          <w:rFonts w:cs="Arial"/>
          <w:szCs w:val="23"/>
          <w:lang w:val="en-US"/>
        </w:rPr>
        <w:t>2). Point C (</w:t>
      </w:r>
      <w:r w:rsidR="00367721" w:rsidRPr="00C40033">
        <w:rPr>
          <w:rFonts w:cs="Arial"/>
          <w:i/>
          <w:szCs w:val="23"/>
          <w:lang w:val="en-US"/>
        </w:rPr>
        <w:t>x</w:t>
      </w:r>
      <w:r w:rsidR="00367721">
        <w:rPr>
          <w:rFonts w:cs="Arial"/>
          <w:szCs w:val="23"/>
          <w:lang w:val="en-US"/>
        </w:rPr>
        <w:t>,</w:t>
      </w:r>
      <w:r w:rsidR="004B5596">
        <w:rPr>
          <w:rFonts w:cs="Arial"/>
          <w:szCs w:val="23"/>
          <w:lang w:val="en-US"/>
        </w:rPr>
        <w:t xml:space="preserve"> </w:t>
      </w:r>
      <w:r w:rsidR="00367721" w:rsidRPr="00C40033">
        <w:rPr>
          <w:rFonts w:cs="Arial"/>
          <w:i/>
          <w:szCs w:val="23"/>
          <w:lang w:val="en-US"/>
        </w:rPr>
        <w:t>y</w:t>
      </w:r>
      <w:r w:rsidR="00367721">
        <w:rPr>
          <w:rFonts w:cs="Arial"/>
          <w:szCs w:val="23"/>
          <w:lang w:val="en-US"/>
        </w:rPr>
        <w:t>) lies on the perpendicular bisector of the line AB</w:t>
      </w:r>
      <w:r w:rsidR="00A504A0">
        <w:rPr>
          <w:rFonts w:cs="Arial"/>
          <w:szCs w:val="23"/>
          <w:lang w:val="en-US"/>
        </w:rPr>
        <w:t>, such that triangle ABC has a perimeter of 16</w:t>
      </w:r>
      <w:r w:rsidR="00A504A0" w:rsidRPr="00A504A0">
        <w:rPr>
          <w:rFonts w:cs="Arial"/>
          <w:sz w:val="12"/>
          <w:szCs w:val="12"/>
          <w:lang w:val="en-US"/>
        </w:rPr>
        <w:t xml:space="preserve"> </w:t>
      </w:r>
      <w:r w:rsidR="00A504A0">
        <w:rPr>
          <w:rFonts w:cs="Arial"/>
          <w:szCs w:val="23"/>
          <w:lang w:val="en-US"/>
        </w:rPr>
        <w:t xml:space="preserve">cm. Work out </w:t>
      </w:r>
      <w:r w:rsidR="00367721">
        <w:rPr>
          <w:rFonts w:cs="Arial"/>
          <w:szCs w:val="23"/>
          <w:lang w:val="en-US"/>
        </w:rPr>
        <w:t xml:space="preserve">the </w:t>
      </w:r>
      <w:r w:rsidR="00A504A0">
        <w:rPr>
          <w:rFonts w:cs="Arial"/>
          <w:szCs w:val="23"/>
          <w:lang w:val="en-US"/>
        </w:rPr>
        <w:t xml:space="preserve">the </w:t>
      </w:r>
      <w:r w:rsidR="00367721">
        <w:rPr>
          <w:rFonts w:cs="Arial"/>
          <w:szCs w:val="23"/>
          <w:lang w:val="en-US"/>
        </w:rPr>
        <w:t>value</w:t>
      </w:r>
      <w:r w:rsidR="00A504A0">
        <w:rPr>
          <w:rFonts w:cs="Arial"/>
          <w:szCs w:val="23"/>
          <w:lang w:val="en-US"/>
        </w:rPr>
        <w:t>s</w:t>
      </w:r>
      <w:r w:rsidR="00367721">
        <w:rPr>
          <w:rFonts w:cs="Arial"/>
          <w:szCs w:val="23"/>
          <w:lang w:val="en-US"/>
        </w:rPr>
        <w:t xml:space="preserve"> of </w:t>
      </w:r>
      <w:r w:rsidR="00367721" w:rsidRPr="00C40033">
        <w:rPr>
          <w:rFonts w:cs="Arial"/>
          <w:i/>
          <w:szCs w:val="23"/>
          <w:lang w:val="en-US"/>
        </w:rPr>
        <w:t>x</w:t>
      </w:r>
      <w:r w:rsidR="00A504A0">
        <w:rPr>
          <w:rFonts w:cs="Arial"/>
          <w:i/>
          <w:szCs w:val="23"/>
          <w:lang w:val="en-US"/>
        </w:rPr>
        <w:t xml:space="preserve"> </w:t>
      </w:r>
      <w:r w:rsidR="00A504A0" w:rsidRPr="00A504A0">
        <w:rPr>
          <w:rFonts w:cs="Arial"/>
          <w:szCs w:val="23"/>
          <w:lang w:val="en-US"/>
        </w:rPr>
        <w:t>and</w:t>
      </w:r>
      <w:r w:rsidR="00A504A0">
        <w:rPr>
          <w:rFonts w:cs="Arial"/>
          <w:i/>
          <w:szCs w:val="23"/>
          <w:lang w:val="en-US"/>
        </w:rPr>
        <w:t xml:space="preserve"> y.</w:t>
      </w:r>
    </w:p>
    <w:p w:rsidR="00350CE3" w:rsidRDefault="00350CE3" w:rsidP="007E108E"/>
    <w:p w:rsidR="005163BE" w:rsidRDefault="008858DC" w:rsidP="007E108E">
      <w:pPr>
        <w:pStyle w:val="Normal1"/>
        <w:numPr>
          <w:ilvl w:val="0"/>
          <w:numId w:val="34"/>
        </w:numPr>
        <w:spacing w:line="240" w:lineRule="auto"/>
      </w:pPr>
      <w:r>
        <w:lastRenderedPageBreak/>
        <w:t xml:space="preserve">The diagram represents a plan of a camping site ABCD. There is a </w:t>
      </w:r>
      <w:r w:rsidR="00476A60">
        <w:t>shower</w:t>
      </w:r>
      <w:r>
        <w:t xml:space="preserve"> block at </w:t>
      </w:r>
      <w:r w:rsidR="00476A60">
        <w:t>S</w:t>
      </w:r>
      <w:r>
        <w:t xml:space="preserve">, </w:t>
      </w:r>
      <w:r w:rsidR="00476A60">
        <w:t>a field of cows beyond</w:t>
      </w:r>
      <w:r>
        <w:t xml:space="preserve"> the boundar</w:t>
      </w:r>
      <w:r w:rsidR="00B00C80">
        <w:t xml:space="preserve">y </w:t>
      </w:r>
      <w:r w:rsidR="00451706">
        <w:t>C</w:t>
      </w:r>
      <w:r w:rsidR="00B00C80">
        <w:t>D</w:t>
      </w:r>
      <w:r w:rsidR="00E10248">
        <w:t>,</w:t>
      </w:r>
      <w:r w:rsidR="00E0656E">
        <w:t xml:space="preserve"> </w:t>
      </w:r>
      <w:r w:rsidR="00C6400F">
        <w:t>AD</w:t>
      </w:r>
      <w:r w:rsidR="00E0656E">
        <w:t xml:space="preserve"> is bordered by trees</w:t>
      </w:r>
      <w:r w:rsidR="00E10248">
        <w:t xml:space="preserve"> and a road runs adjacent to AB</w:t>
      </w:r>
      <w:r>
        <w:t>.</w:t>
      </w:r>
      <w:r w:rsidR="00B00C80">
        <w:t xml:space="preserve"> The scale used is 1</w:t>
      </w:r>
      <w:r w:rsidR="00B00C80" w:rsidRPr="00B00C80">
        <w:rPr>
          <w:sz w:val="12"/>
          <w:szCs w:val="12"/>
        </w:rPr>
        <w:t xml:space="preserve"> </w:t>
      </w:r>
      <w:r w:rsidR="00B00C80">
        <w:t>cm represents 10</w:t>
      </w:r>
      <w:r w:rsidR="00B00C80" w:rsidRPr="00B00C80">
        <w:rPr>
          <w:sz w:val="12"/>
          <w:szCs w:val="12"/>
        </w:rPr>
        <w:t xml:space="preserve"> </w:t>
      </w:r>
      <w:r w:rsidR="00B00C80">
        <w:t>m.</w:t>
      </w:r>
    </w:p>
    <w:p w:rsidR="008858DC" w:rsidRDefault="008858DC" w:rsidP="009308F8">
      <w:pPr>
        <w:pStyle w:val="Normal1"/>
        <w:spacing w:line="240" w:lineRule="auto"/>
      </w:pPr>
    </w:p>
    <w:p w:rsidR="008858DC" w:rsidRDefault="00066586" w:rsidP="008858DC">
      <w:pPr>
        <w:pStyle w:val="Normal1"/>
        <w:spacing w:line="240" w:lineRule="auto"/>
        <w:ind w:left="360"/>
      </w:pPr>
      <w:r>
        <w:t>Locate the region</w:t>
      </w:r>
      <w:r w:rsidR="008858DC">
        <w:t xml:space="preserve"> to</w:t>
      </w:r>
      <w:r>
        <w:t xml:space="preserve"> set up</w:t>
      </w:r>
      <w:r w:rsidR="008858DC">
        <w:t xml:space="preserve"> camp that satisfies all of the following:</w:t>
      </w:r>
    </w:p>
    <w:p w:rsidR="008858DC" w:rsidRDefault="00B00C80" w:rsidP="008858DC">
      <w:pPr>
        <w:pStyle w:val="Normal1"/>
        <w:numPr>
          <w:ilvl w:val="0"/>
          <w:numId w:val="38"/>
        </w:numPr>
        <w:spacing w:line="240" w:lineRule="auto"/>
      </w:pPr>
      <w:r>
        <w:t xml:space="preserve">closer to the </w:t>
      </w:r>
      <w:r w:rsidR="00E0656E">
        <w:t>trees</w:t>
      </w:r>
      <w:r w:rsidR="00066586">
        <w:t xml:space="preserve"> </w:t>
      </w:r>
      <w:r>
        <w:t xml:space="preserve">than the </w:t>
      </w:r>
      <w:r w:rsidR="00476A60">
        <w:t>field of cows</w:t>
      </w:r>
    </w:p>
    <w:p w:rsidR="00B00C80" w:rsidRDefault="00E0656E" w:rsidP="008858DC">
      <w:pPr>
        <w:pStyle w:val="Normal1"/>
        <w:numPr>
          <w:ilvl w:val="0"/>
          <w:numId w:val="38"/>
        </w:numPr>
        <w:spacing w:line="240" w:lineRule="auto"/>
      </w:pPr>
      <w:r>
        <w:t xml:space="preserve">within </w:t>
      </w:r>
      <w:r w:rsidR="00476A60">
        <w:t>7</w:t>
      </w:r>
      <w:r w:rsidR="00451706">
        <w:t>0</w:t>
      </w:r>
      <w:r w:rsidR="00451706" w:rsidRPr="00451706">
        <w:rPr>
          <w:sz w:val="12"/>
          <w:szCs w:val="12"/>
        </w:rPr>
        <w:t xml:space="preserve"> </w:t>
      </w:r>
      <w:r>
        <w:t xml:space="preserve">m </w:t>
      </w:r>
      <w:r w:rsidR="00C6400F">
        <w:t xml:space="preserve">of </w:t>
      </w:r>
      <w:r>
        <w:t xml:space="preserve">the </w:t>
      </w:r>
      <w:r w:rsidR="00476A60">
        <w:t>shower</w:t>
      </w:r>
      <w:r>
        <w:t xml:space="preserve"> block</w:t>
      </w:r>
    </w:p>
    <w:p w:rsidR="00451706" w:rsidRPr="009C36C4" w:rsidRDefault="00E0656E" w:rsidP="008858DC">
      <w:pPr>
        <w:pStyle w:val="Normal1"/>
        <w:numPr>
          <w:ilvl w:val="0"/>
          <w:numId w:val="38"/>
        </w:numPr>
        <w:spacing w:line="240" w:lineRule="auto"/>
      </w:pPr>
      <w:r>
        <w:rPr>
          <w:b/>
          <w:noProof/>
        </w:rPr>
        <mc:AlternateContent>
          <mc:Choice Requires="wpg">
            <w:drawing>
              <wp:anchor distT="0" distB="0" distL="114300" distR="114300" simplePos="0" relativeHeight="251766784" behindDoc="0" locked="0" layoutInCell="1" allowOverlap="1" wp14:anchorId="52E459B0" wp14:editId="1D51887C">
                <wp:simplePos x="0" y="0"/>
                <wp:positionH relativeFrom="column">
                  <wp:posOffset>118745</wp:posOffset>
                </wp:positionH>
                <wp:positionV relativeFrom="paragraph">
                  <wp:posOffset>131445</wp:posOffset>
                </wp:positionV>
                <wp:extent cx="5457825" cy="6038215"/>
                <wp:effectExtent l="0" t="0" r="0" b="635"/>
                <wp:wrapNone/>
                <wp:docPr id="391" name="Group 391" descr="The diagram represents a plan of a camping site ABCD. There is a shower block at S, a field of cows beyond the boundary CD, AD is bordered by trees and a road runs adjacent to AB. The scale used is 1 cm represents 10 m." title="The diagram represents a plan of a camping site ABCD. There is a shower block at S, a field of cows beyond the boundary CD, AD is bordered by trees and a road runs adjacent to AB. The scale used is 1 cm represents 10 m."/>
                <wp:cNvGraphicFramePr/>
                <a:graphic xmlns:a="http://schemas.openxmlformats.org/drawingml/2006/main">
                  <a:graphicData uri="http://schemas.microsoft.com/office/word/2010/wordprocessingGroup">
                    <wpg:wgp>
                      <wpg:cNvGrpSpPr/>
                      <wpg:grpSpPr>
                        <a:xfrm>
                          <a:off x="0" y="0"/>
                          <a:ext cx="5457825" cy="6038215"/>
                          <a:chOff x="0" y="0"/>
                          <a:chExt cx="5457825" cy="6038215"/>
                        </a:xfrm>
                      </wpg:grpSpPr>
                      <wps:wsp>
                        <wps:cNvPr id="380" name="Text Box 380"/>
                        <wps:cNvSpPr txBox="1"/>
                        <wps:spPr>
                          <a:xfrm>
                            <a:off x="3514725" y="2162175"/>
                            <a:ext cx="438150" cy="314188"/>
                          </a:xfrm>
                          <a:prstGeom prst="rect">
                            <a:avLst/>
                          </a:prstGeom>
                          <a:noFill/>
                          <a:ln w="6350">
                            <a:noFill/>
                          </a:ln>
                          <a:effectLst/>
                        </wps:spPr>
                        <wps:txbx>
                          <w:txbxContent>
                            <w:p w:rsidR="00451706" w:rsidRPr="003D3BA4" w:rsidRDefault="00476A60" w:rsidP="00451706">
                              <w:pPr>
                                <w:rPr>
                                  <w:szCs w:val="22"/>
                                </w:rPr>
                              </w:pPr>
                              <w:r>
                                <w:rPr>
                                  <w:rFonts w:cs="Arial"/>
                                  <w:szCs w:val="22"/>
                                </w:rPr>
                                <w:t>S</w:t>
                              </w:r>
                            </w:p>
                            <w:p w:rsidR="00B00C80" w:rsidRPr="003D3BA4" w:rsidRDefault="00B00C80" w:rsidP="00B00C80">
                              <w:pPr>
                                <w:rPr>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0" name="Group 390"/>
                        <wpg:cNvGrpSpPr/>
                        <wpg:grpSpPr>
                          <a:xfrm>
                            <a:off x="0" y="0"/>
                            <a:ext cx="5457825" cy="6038215"/>
                            <a:chOff x="0" y="0"/>
                            <a:chExt cx="5457825" cy="6038215"/>
                          </a:xfrm>
                        </wpg:grpSpPr>
                        <wpg:grpSp>
                          <wpg:cNvPr id="389" name="Group 389"/>
                          <wpg:cNvGrpSpPr/>
                          <wpg:grpSpPr>
                            <a:xfrm>
                              <a:off x="0" y="0"/>
                              <a:ext cx="5457825" cy="6038215"/>
                              <a:chOff x="0" y="0"/>
                              <a:chExt cx="5457825" cy="6038215"/>
                            </a:xfrm>
                          </wpg:grpSpPr>
                          <wps:wsp>
                            <wps:cNvPr id="377" name="Text Box 377"/>
                            <wps:cNvSpPr txBox="1"/>
                            <wps:spPr>
                              <a:xfrm>
                                <a:off x="0" y="5772150"/>
                                <a:ext cx="476250" cy="266065"/>
                              </a:xfrm>
                              <a:prstGeom prst="rect">
                                <a:avLst/>
                              </a:prstGeom>
                              <a:noFill/>
                              <a:ln w="6350">
                                <a:noFill/>
                              </a:ln>
                              <a:effectLst/>
                            </wps:spPr>
                            <wps:txbx>
                              <w:txbxContent>
                                <w:p w:rsidR="00B00C80" w:rsidRPr="00B714CB" w:rsidRDefault="00B00C80" w:rsidP="00B00C80">
                                  <w:pPr>
                                    <w:rPr>
                                      <w:szCs w:val="22"/>
                                    </w:rPr>
                                  </w:pPr>
                                  <w:r>
                                    <w:rPr>
                                      <w:rFonts w:cs="Arial"/>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8" name="Group 388"/>
                            <wpg:cNvGrpSpPr/>
                            <wpg:grpSpPr>
                              <a:xfrm>
                                <a:off x="219075" y="0"/>
                                <a:ext cx="5238750" cy="5971540"/>
                                <a:chOff x="0" y="0"/>
                                <a:chExt cx="5238750" cy="5971540"/>
                              </a:xfrm>
                            </wpg:grpSpPr>
                            <wps:wsp>
                              <wps:cNvPr id="378" name="Text Box 378"/>
                              <wps:cNvSpPr txBox="1"/>
                              <wps:spPr>
                                <a:xfrm>
                                  <a:off x="3667125" y="5705475"/>
                                  <a:ext cx="476250" cy="266065"/>
                                </a:xfrm>
                                <a:prstGeom prst="rect">
                                  <a:avLst/>
                                </a:prstGeom>
                                <a:noFill/>
                                <a:ln w="6350">
                                  <a:noFill/>
                                </a:ln>
                                <a:effectLst/>
                              </wps:spPr>
                              <wps:txbx>
                                <w:txbxContent>
                                  <w:p w:rsidR="00B00C80" w:rsidRPr="00B714CB" w:rsidRDefault="00B00C80" w:rsidP="00B00C80">
                                    <w:pPr>
                                      <w:rPr>
                                        <w:szCs w:val="22"/>
                                      </w:rPr>
                                    </w:pPr>
                                    <w:r>
                                      <w:rPr>
                                        <w:rFonts w:cs="Arial"/>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7" name="Group 387"/>
                              <wpg:cNvGrpSpPr/>
                              <wpg:grpSpPr>
                                <a:xfrm>
                                  <a:off x="0" y="0"/>
                                  <a:ext cx="5238750" cy="5848350"/>
                                  <a:chOff x="0" y="0"/>
                                  <a:chExt cx="5238750" cy="5848350"/>
                                </a:xfrm>
                              </wpg:grpSpPr>
                              <wpg:grpSp>
                                <wpg:cNvPr id="386" name="Group 386"/>
                                <wpg:cNvGrpSpPr/>
                                <wpg:grpSpPr>
                                  <a:xfrm>
                                    <a:off x="0" y="171450"/>
                                    <a:ext cx="4791075" cy="5676900"/>
                                    <a:chOff x="0" y="0"/>
                                    <a:chExt cx="4791075" cy="5676900"/>
                                  </a:xfrm>
                                </wpg:grpSpPr>
                                <wpg:grpSp>
                                  <wpg:cNvPr id="385" name="Group 385"/>
                                  <wpg:cNvGrpSpPr/>
                                  <wpg:grpSpPr>
                                    <a:xfrm>
                                      <a:off x="0" y="0"/>
                                      <a:ext cx="4791075" cy="5676900"/>
                                      <a:chOff x="0" y="0"/>
                                      <a:chExt cx="4791075" cy="5676900"/>
                                    </a:xfrm>
                                  </wpg:grpSpPr>
                                  <wps:wsp>
                                    <wps:cNvPr id="372" name="Straight Connector 372"/>
                                    <wps:cNvCnPr/>
                                    <wps:spPr>
                                      <a:xfrm>
                                        <a:off x="0" y="5676900"/>
                                        <a:ext cx="36671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3" name="Straight Connector 373"/>
                                    <wps:cNvCnPr/>
                                    <wps:spPr>
                                      <a:xfrm flipV="1">
                                        <a:off x="0" y="1228725"/>
                                        <a:ext cx="552450" cy="4438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4" name="Straight Connector 374"/>
                                    <wps:cNvCnPr/>
                                    <wps:spPr>
                                      <a:xfrm flipV="1">
                                        <a:off x="552450" y="0"/>
                                        <a:ext cx="4238625" cy="12287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flipH="1">
                                        <a:off x="3667125" y="0"/>
                                        <a:ext cx="1123950" cy="5676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76" name="Text Box 376"/>
                                  <wps:cNvSpPr txBox="1"/>
                                  <wps:spPr>
                                    <a:xfrm>
                                      <a:off x="342900" y="971550"/>
                                      <a:ext cx="476250" cy="266065"/>
                                    </a:xfrm>
                                    <a:prstGeom prst="rect">
                                      <a:avLst/>
                                    </a:prstGeom>
                                    <a:noFill/>
                                    <a:ln w="6350">
                                      <a:noFill/>
                                    </a:ln>
                                    <a:effectLst/>
                                  </wps:spPr>
                                  <wps:txbx>
                                    <w:txbxContent>
                                      <w:p w:rsidR="00B00C80" w:rsidRPr="00B714CB" w:rsidRDefault="00B00C80" w:rsidP="00B00C80">
                                        <w:pPr>
                                          <w:rPr>
                                            <w:szCs w:val="22"/>
                                          </w:rPr>
                                        </w:pPr>
                                        <w:r>
                                          <w:rPr>
                                            <w:rFonts w:cs="Arial"/>
                                            <w:szCs w:val="2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9" name="Text Box 379"/>
                                <wps:cNvSpPr txBox="1"/>
                                <wps:spPr>
                                  <a:xfrm>
                                    <a:off x="4762500" y="0"/>
                                    <a:ext cx="476250" cy="266065"/>
                                  </a:xfrm>
                                  <a:prstGeom prst="rect">
                                    <a:avLst/>
                                  </a:prstGeom>
                                  <a:noFill/>
                                  <a:ln w="6350">
                                    <a:noFill/>
                                  </a:ln>
                                  <a:effectLst/>
                                </wps:spPr>
                                <wps:txbx>
                                  <w:txbxContent>
                                    <w:p w:rsidR="00B00C80" w:rsidRPr="00B714CB" w:rsidRDefault="00B00C80" w:rsidP="00B00C80">
                                      <w:pPr>
                                        <w:rPr>
                                          <w:szCs w:val="22"/>
                                        </w:rPr>
                                      </w:pPr>
                                      <w:r>
                                        <w:rPr>
                                          <w:rFonts w:cs="Arial"/>
                                          <w:szCs w:val="2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381" name="Text Box 381"/>
                          <wps:cNvSpPr txBox="1"/>
                          <wps:spPr>
                            <a:xfrm>
                              <a:off x="3371850" y="2162175"/>
                              <a:ext cx="361950" cy="314325"/>
                            </a:xfrm>
                            <a:prstGeom prst="rect">
                              <a:avLst/>
                            </a:prstGeom>
                            <a:noFill/>
                            <a:ln w="6350">
                              <a:noFill/>
                            </a:ln>
                            <a:effectLst/>
                          </wps:spPr>
                          <wps:txbx>
                            <w:txbxContent>
                              <w:p w:rsidR="00451706" w:rsidRPr="00033851" w:rsidRDefault="00451706" w:rsidP="00451706">
                                <w:pPr>
                                  <w:rPr>
                                    <w:sz w:val="36"/>
                                    <w:szCs w:val="36"/>
                                  </w:rPr>
                                </w:pPr>
                                <w:r w:rsidRPr="00033851">
                                  <w:rPr>
                                    <w:rFonts w:cs="Arial"/>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91" o:spid="_x0000_s1040" alt="Title: The diagram represents a plan of a camping site ABCD. There is a shower block at S, a field of cows beyond the boundary CD, AD is bordered by trees and a road runs adjacent to AB. The scale used is 1 cm represents 10 m. - Description: The diagram represents a plan of a camping site ABCD. There is a shower block at S, a field of cows beyond the boundary CD, AD is bordered by trees and a road runs adjacent to AB. The scale used is 1 cm represents 10 m." style="position:absolute;left:0;text-align:left;margin-left:9.35pt;margin-top:10.35pt;width:429.75pt;height:475.45pt;z-index:251766784" coordsize="54578,6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">
                <v:shape id="Text Box 380" o:spid="_x0000_s1041" type="#_x0000_t202" style="position:absolute;left:35147;top:21621;width:438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451706" w:rsidRPr="003D3BA4" w:rsidRDefault="00476A60" w:rsidP="00451706">
                        <w:pPr>
                          <w:rPr>
                            <w:szCs w:val="22"/>
                          </w:rPr>
                        </w:pPr>
                        <w:r>
                          <w:rPr>
                            <w:rFonts w:cs="Arial"/>
                            <w:szCs w:val="22"/>
                          </w:rPr>
                          <w:t>S</w:t>
                        </w:r>
                      </w:p>
                      <w:p w:rsidR="00B00C80" w:rsidRPr="003D3BA4" w:rsidRDefault="00B00C80" w:rsidP="00B00C80">
                        <w:pPr>
                          <w:rPr>
                            <w:szCs w:val="22"/>
                          </w:rPr>
                        </w:pPr>
                      </w:p>
                    </w:txbxContent>
                  </v:textbox>
                </v:shape>
                <v:group id="Group 390" o:spid="_x0000_s1042" style="position:absolute;width:54578;height:60382" coordsize="54578,6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group id="Group 389" o:spid="_x0000_s1043" style="position:absolute;width:54578;height:60382" coordsize="54578,6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Text Box 377" o:spid="_x0000_s1044" type="#_x0000_t202" style="position:absolute;top:57721;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68YA&#10;AADcAAAADwAAAGRycy9kb3ducmV2LnhtbESPT4vCMBTE78J+h/CEvWmq4h+qUaQgiqwHXS/ens2z&#10;LTYv3SardT+9EYQ9DjPzG2a2aEwpblS7wrKCXjcCQZxaXXCm4Pi96kxAOI+ssbRMCh7kYDH/aM0w&#10;1vbOe7odfCYChF2MCnLvq1hKl+Zk0HVtRRy8i60N+iDrTOoa7wFuStmPopE0WHBYyLGiJKf0evg1&#10;CrbJaof7c99M/spk/XVZVj/H01Cpz3aznILw1Pj/8Lu90QoG4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P68YAAADcAAAADwAAAAAAAAAAAAAAAACYAgAAZHJz&#10;L2Rvd25yZXYueG1sUEsFBgAAAAAEAAQA9QAAAIsDAAAAAA==&#10;" filled="f" stroked="f" strokeweight=".5pt">
                      <v:textbox>
                        <w:txbxContent>
                          <w:p w:rsidR="00B00C80" w:rsidRPr="00B714CB" w:rsidRDefault="00B00C80" w:rsidP="00B00C80">
                            <w:pPr>
                              <w:rPr>
                                <w:szCs w:val="22"/>
                              </w:rPr>
                            </w:pPr>
                            <w:r>
                              <w:rPr>
                                <w:rFonts w:cs="Arial"/>
                                <w:szCs w:val="22"/>
                              </w:rPr>
                              <w:t>B</w:t>
                            </w:r>
                          </w:p>
                        </w:txbxContent>
                      </v:textbox>
                    </v:shape>
                    <v:group id="Group 388" o:spid="_x0000_s1045" style="position:absolute;left:2190;width:52388;height:59715" coordsize="52387,5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Text Box 378" o:spid="_x0000_s1046" type="#_x0000_t202" style="position:absolute;left:36671;top:57054;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bmcIA&#10;AADcAAAADwAAAGRycy9kb3ducmV2LnhtbERPy4rCMBTdD/gP4QruxlTFUapRpCCKOAsfG3fX5toW&#10;m5vaRK1+/WQx4PJw3tN5Y0rxoNoVlhX0uhEI4tTqgjMFx8PyewzCeWSNpWVS8CIH81nra4qxtk/e&#10;0WPvMxFC2MWoIPe+iqV0aU4GXddWxIG72NqgD7DOpK7xGcJNKftR9CMNFhwacqwoySm97u9GwSZZ&#10;/uLu3Dfjd5mstpdFdTuehkp12s1iAsJT4z/if/daKxiM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BuZwgAAANwAAAAPAAAAAAAAAAAAAAAAAJgCAABkcnMvZG93&#10;bnJldi54bWxQSwUGAAAAAAQABAD1AAAAhwMAAAAA&#10;" filled="f" stroked="f" strokeweight=".5pt">
                        <v:textbox>
                          <w:txbxContent>
                            <w:p w:rsidR="00B00C80" w:rsidRPr="00B714CB" w:rsidRDefault="00B00C80" w:rsidP="00B00C80">
                              <w:pPr>
                                <w:rPr>
                                  <w:szCs w:val="22"/>
                                </w:rPr>
                              </w:pPr>
                              <w:r>
                                <w:rPr>
                                  <w:rFonts w:cs="Arial"/>
                                  <w:szCs w:val="22"/>
                                </w:rPr>
                                <w:t>A</w:t>
                              </w:r>
                            </w:p>
                          </w:txbxContent>
                        </v:textbox>
                      </v:shape>
                      <v:group id="Group 387" o:spid="_x0000_s1047" style="position:absolute;width:52387;height:58483" coordsize="52387,58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group id="Group 386" o:spid="_x0000_s1048" style="position:absolute;top:1714;width:47910;height:56769" coordsize="47910,56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group id="Group 385" o:spid="_x0000_s1049" style="position:absolute;width:47910;height:56769" coordsize="47910,56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line id="Straight Connector 372" o:spid="_x0000_s1050" style="position:absolute;visibility:visible;mso-wrap-style:square" from="0,56769" to="36671,5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1iwcYAAADcAAAADwAAAGRycy9kb3ducmV2LnhtbESPQWvCQBSE7wX/w/KEXorZGKma6CrS&#10;UvAi0tSD3h7ZZxLMvg3ZrUn/vVso9DjMzDfMejuYRtypc7VlBdMoBkFcWF1zqeD09TFZgnAeWWNj&#10;mRT8kIPtZvS0xkzbnj/pnvtSBAi7DBVU3reZlK6oyKCLbEscvKvtDPogu1LqDvsAN41M4nguDdYc&#10;Fips6a2i4pZ/GwXvp3mfp+Xr4mU6OwwpH5Pz5WCUeh4PuxUIT4P/D/+191rBbJHA75lwBO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dYsHGAAAA3AAAAA8AAAAAAAAA&#10;AAAAAAAAoQIAAGRycy9kb3ducmV2LnhtbFBLBQYAAAAABAAEAPkAAACUAwAAAAA=&#10;" strokecolor="black [3213]" strokeweight="1pt"/>
                            <v:line id="Straight Connector 373" o:spid="_x0000_s1051" style="position:absolute;flip:y;visibility:visible;mso-wrap-style:square" from="0,12287" to="5524,5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gzlsUAAADcAAAADwAAAGRycy9kb3ducmV2LnhtbESPS4sCMRCE7wv+h9CCtzWj4mNnjSKC&#10;sIgKjl721kx6HuykM06yOv57Iwgei6r6ipovW1OJKzWutKxg0I9AEKdWl5wrOJ82nzMQziNrrCyT&#10;gjs5WC46H3OMtb3xka6Jz0WAsItRQeF9HUvp0oIMur6tiYOX2cagD7LJpW7wFuCmksMomkiDJYeF&#10;AmtaF5T+Jf9Gwfb0la132/3h7i6/B8qm0XGcnJXqddvVNwhPrX+HX+0frWA0HcHzTDg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gzlsUAAADcAAAADwAAAAAAAAAA&#10;AAAAAAChAgAAZHJzL2Rvd25yZXYueG1sUEsFBgAAAAAEAAQA+QAAAJMDAAAAAA==&#10;" strokecolor="black [3213]" strokeweight="1pt"/>
                            <v:line id="Straight Connector 374" o:spid="_x0000_s1052" style="position:absolute;flip:y;visibility:visible;mso-wrap-style:square" from="5524,0" to="47910,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r4scAAADcAAAADwAAAGRycy9kb3ducmV2LnhtbESPW2vCQBSE3wv+h+UIvtWNl9Y2zUZE&#10;KBSpgtGXvh2yJxfMno3ZVeO/dwuFPg4z8w2TLHvTiCt1rrasYDKOQBDnVtdcKjgePp/fQDiPrLGx&#10;TAru5GCZDp4SjLW98Z6umS9FgLCLUUHlfRtL6fKKDLqxbYmDV9jOoA+yK6Xu8BbgppHTKHqVBmsO&#10;CxW2tK4oP2UXo2BzeC/W35vt7u7OPzsqFtH+JTsqNRr2qw8Qnnr/H/5rf2kFs8Ucfs+EIyDT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avixwAAANwAAAAPAAAAAAAA&#10;AAAAAAAAAKECAABkcnMvZG93bnJldi54bWxQSwUGAAAAAAQABAD5AAAAlQMAAAAA&#10;" strokecolor="black [3213]" strokeweight="1pt"/>
                            <v:line id="Straight Connector 375" o:spid="_x0000_s1053" style="position:absolute;flip:x;visibility:visible;mso-wrap-style:square" from="36671,0" to="47910,5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0OecYAAADcAAAADwAAAGRycy9kb3ducmV2LnhtbESPT2vCQBTE7wW/w/IEb83GSmqbZhUR&#10;hCKtYMylt0f25Q/Nvk2zq8Zv3y0IPQ4z8xsmW4+mExcaXGtZwTyKQRCXVrdcKyhOu8cXEM4ja+ws&#10;k4IbOVivJg8Zptpe+UiX3NciQNilqKDxvk+ldGVDBl1ke+LgVXYw6IMcaqkHvAa46eRTHD9Lgy2H&#10;hQZ72jZUfudno2B/eq22H/vPw839fB2oWsbHJC+Umk3HzRsIT6P/D9/b71rBYpnA35l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NDnnGAAAA3AAAAA8AAAAAAAAA&#10;AAAAAAAAoQIAAGRycy9kb3ducmV2LnhtbFBLBQYAAAAABAAEAPkAAACUAwAAAAA=&#10;" strokecolor="black [3213]" strokeweight="1pt"/>
                          </v:group>
                          <v:shape id="Text Box 376" o:spid="_x0000_s1054" type="#_x0000_t202" style="position:absolute;left:3429;top:9715;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B00C80" w:rsidRPr="00B714CB" w:rsidRDefault="00B00C80" w:rsidP="00B00C80">
                                  <w:pPr>
                                    <w:rPr>
                                      <w:szCs w:val="22"/>
                                    </w:rPr>
                                  </w:pPr>
                                  <w:r>
                                    <w:rPr>
                                      <w:rFonts w:cs="Arial"/>
                                      <w:szCs w:val="22"/>
                                    </w:rPr>
                                    <w:t>C</w:t>
                                  </w:r>
                                </w:p>
                              </w:txbxContent>
                            </v:textbox>
                          </v:shape>
                        </v:group>
                        <v:shape id="Text Box 379" o:spid="_x0000_s1055" type="#_x0000_t202" style="position:absolute;left:47625;width:476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scA&#10;AADcAAAADwAAAGRycy9kb3ducmV2LnhtbESPQWvCQBSE70L/w/IK3nRTx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svgLHAAAA3AAAAA8AAAAAAAAAAAAAAAAAmAIAAGRy&#10;cy9kb3ducmV2LnhtbFBLBQYAAAAABAAEAPUAAACMAwAAAAA=&#10;" filled="f" stroked="f" strokeweight=".5pt">
                          <v:textbox>
                            <w:txbxContent>
                              <w:p w:rsidR="00B00C80" w:rsidRPr="00B714CB" w:rsidRDefault="00B00C80" w:rsidP="00B00C80">
                                <w:pPr>
                                  <w:rPr>
                                    <w:szCs w:val="22"/>
                                  </w:rPr>
                                </w:pPr>
                                <w:r>
                                  <w:rPr>
                                    <w:rFonts w:cs="Arial"/>
                                    <w:szCs w:val="22"/>
                                  </w:rPr>
                                  <w:t>D</w:t>
                                </w:r>
                              </w:p>
                            </w:txbxContent>
                          </v:textbox>
                        </v:shape>
                      </v:group>
                    </v:group>
                  </v:group>
                  <v:shape id="Text Box 381" o:spid="_x0000_s1056" type="#_x0000_t202" style="position:absolute;left:33718;top:21621;width:362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451706" w:rsidRPr="00033851" w:rsidRDefault="00451706" w:rsidP="00451706">
                          <w:pPr>
                            <w:rPr>
                              <w:sz w:val="36"/>
                              <w:szCs w:val="36"/>
                            </w:rPr>
                          </w:pPr>
                          <w:r w:rsidRPr="00033851">
                            <w:rPr>
                              <w:rFonts w:cs="Arial"/>
                              <w:sz w:val="36"/>
                              <w:szCs w:val="36"/>
                            </w:rPr>
                            <w:t>•</w:t>
                          </w:r>
                        </w:p>
                      </w:txbxContent>
                    </v:textbox>
                  </v:shape>
                </v:group>
              </v:group>
            </w:pict>
          </mc:Fallback>
        </mc:AlternateContent>
      </w:r>
      <w:proofErr w:type="gramStart"/>
      <w:r w:rsidR="00C6400F">
        <w:t>more</w:t>
      </w:r>
      <w:proofErr w:type="gramEnd"/>
      <w:r w:rsidR="00C6400F">
        <w:t xml:space="preserve"> than </w:t>
      </w:r>
      <w:r w:rsidR="00476A60">
        <w:t>55</w:t>
      </w:r>
      <w:r w:rsidR="00451706" w:rsidRPr="000A6341">
        <w:rPr>
          <w:sz w:val="12"/>
          <w:szCs w:val="12"/>
        </w:rPr>
        <w:t xml:space="preserve"> </w:t>
      </w:r>
      <w:r w:rsidR="00451706">
        <w:t xml:space="preserve">m from </w:t>
      </w:r>
      <w:r w:rsidR="00476A60">
        <w:t>the road</w:t>
      </w:r>
      <w:r w:rsidR="00066586">
        <w:t>.</w:t>
      </w:r>
    </w:p>
    <w:p w:rsidR="00FF0EC7" w:rsidRDefault="00FF0EC7" w:rsidP="0017238D">
      <w:pPr>
        <w:pStyle w:val="Normal1"/>
        <w:spacing w:line="240" w:lineRule="auto"/>
        <w:jc w:val="both"/>
        <w:rPr>
          <w:rFonts w:cs="Arial"/>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B00C80" w:rsidRDefault="00B00C80" w:rsidP="00587146">
      <w:pPr>
        <w:pStyle w:val="Normal1"/>
        <w:spacing w:line="240" w:lineRule="auto"/>
        <w:rPr>
          <w:b/>
        </w:rPr>
      </w:pPr>
    </w:p>
    <w:p w:rsidR="00587146" w:rsidRPr="0017238D" w:rsidRDefault="00E418CB" w:rsidP="00587146">
      <w:pPr>
        <w:pStyle w:val="Normal1"/>
        <w:spacing w:line="240" w:lineRule="auto"/>
      </w:pPr>
      <w:r w:rsidRPr="00643DA1">
        <w:rPr>
          <w:b/>
        </w:rPr>
        <w:t>Extensio</w:t>
      </w:r>
      <w:r w:rsidR="0038031A">
        <w:rPr>
          <w:b/>
        </w:rPr>
        <w:t>n</w:t>
      </w:r>
    </w:p>
    <w:p w:rsidR="00FF6B50" w:rsidRPr="0038031A" w:rsidRDefault="00FF6B50" w:rsidP="00587146">
      <w:pPr>
        <w:pStyle w:val="Normal1"/>
        <w:spacing w:line="240" w:lineRule="auto"/>
      </w:pPr>
    </w:p>
    <w:p w:rsidR="00A129DE" w:rsidRPr="0017238D" w:rsidRDefault="00A129DE" w:rsidP="0017238D">
      <w:pPr>
        <w:pStyle w:val="Subheading"/>
        <w:rPr>
          <w:b w:val="0"/>
          <w:color w:val="auto"/>
          <w:sz w:val="22"/>
          <w:szCs w:val="22"/>
        </w:rPr>
      </w:pPr>
      <w:r w:rsidRPr="0038031A">
        <w:rPr>
          <w:b w:val="0"/>
          <w:color w:val="auto"/>
          <w:sz w:val="22"/>
          <w:szCs w:val="22"/>
        </w:rPr>
        <w:t xml:space="preserve">Draw the locus of points that </w:t>
      </w:r>
      <w:r w:rsidR="00D7569B" w:rsidRPr="0038031A">
        <w:rPr>
          <w:b w:val="0"/>
          <w:color w:val="auto"/>
          <w:sz w:val="22"/>
          <w:szCs w:val="22"/>
        </w:rPr>
        <w:t>are equidistant from points</w:t>
      </w:r>
      <w:r w:rsidR="00D7569B">
        <w:rPr>
          <w:b w:val="0"/>
          <w:color w:val="auto"/>
          <w:sz w:val="22"/>
          <w:szCs w:val="22"/>
        </w:rPr>
        <w:t xml:space="preserve"> (2,</w:t>
      </w:r>
      <w:r w:rsidR="004B5596">
        <w:rPr>
          <w:b w:val="0"/>
          <w:color w:val="auto"/>
          <w:sz w:val="22"/>
          <w:szCs w:val="22"/>
        </w:rPr>
        <w:t xml:space="preserve"> </w:t>
      </w:r>
      <w:r w:rsidR="00D7569B">
        <w:rPr>
          <w:b w:val="0"/>
          <w:color w:val="auto"/>
          <w:sz w:val="22"/>
          <w:szCs w:val="22"/>
        </w:rPr>
        <w:t>6) and (6,</w:t>
      </w:r>
      <w:r w:rsidR="004B5596">
        <w:rPr>
          <w:b w:val="0"/>
          <w:color w:val="auto"/>
          <w:sz w:val="22"/>
          <w:szCs w:val="22"/>
        </w:rPr>
        <w:t xml:space="preserve"> </w:t>
      </w:r>
      <w:r w:rsidR="00D7569B">
        <w:rPr>
          <w:b w:val="0"/>
          <w:color w:val="auto"/>
          <w:sz w:val="22"/>
          <w:szCs w:val="22"/>
        </w:rPr>
        <w:t>10</w:t>
      </w:r>
      <w:r>
        <w:rPr>
          <w:b w:val="0"/>
          <w:color w:val="auto"/>
          <w:sz w:val="22"/>
          <w:szCs w:val="22"/>
        </w:rPr>
        <w:t>). What is the equation of this line?</w:t>
      </w:r>
    </w:p>
    <w:p w:rsidR="003D3BA4" w:rsidRDefault="003D3BA4">
      <w:pPr>
        <w:rPr>
          <w:szCs w:val="22"/>
        </w:rPr>
      </w:pPr>
      <w:r>
        <w:rPr>
          <w:b/>
          <w:szCs w:val="22"/>
        </w:rPr>
        <w:br w:type="page"/>
      </w:r>
    </w:p>
    <w:p w:rsidR="000E2DA6" w:rsidRDefault="0001537A" w:rsidP="005B34C6">
      <w:pPr>
        <w:pStyle w:val="Subheading"/>
      </w:pPr>
      <w:r>
        <w:lastRenderedPageBreak/>
        <w:t>A</w:t>
      </w:r>
      <w:r w:rsidR="005B34C6">
        <w:t>nswer</w:t>
      </w:r>
      <w:r w:rsidR="001B07D2">
        <w:t>s</w:t>
      </w:r>
    </w:p>
    <w:p w:rsidR="002C0111" w:rsidRDefault="00CD76C6" w:rsidP="008C65A1">
      <w:r>
        <w:rPr>
          <w:rFonts w:eastAsiaTheme="minorHAnsi" w:cs="Arial"/>
          <w:noProof/>
          <w:szCs w:val="22"/>
        </w:rPr>
        <mc:AlternateContent>
          <mc:Choice Requires="wps">
            <w:drawing>
              <wp:anchor distT="0" distB="0" distL="114300" distR="114300" simplePos="0" relativeHeight="251657216" behindDoc="0" locked="0" layoutInCell="1" allowOverlap="1" wp14:anchorId="6630F8F9" wp14:editId="7FCC4464">
                <wp:simplePos x="0" y="0"/>
                <wp:positionH relativeFrom="column">
                  <wp:posOffset>3513455</wp:posOffset>
                </wp:positionH>
                <wp:positionV relativeFrom="paragraph">
                  <wp:posOffset>546735</wp:posOffset>
                </wp:positionV>
                <wp:extent cx="45085" cy="45085"/>
                <wp:effectExtent l="0" t="0" r="12065" b="12065"/>
                <wp:wrapNone/>
                <wp:docPr id="9" name="Oval 9"/>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9" o:spid="_x0000_s1026" style="position:absolute;margin-left:276.65pt;margin-top:43.05pt;width:3.55pt;height:3.5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" fillcolor="black [3213]" strokecolor="black [3213]" strokeweight="1pt"/>
            </w:pict>
          </mc:Fallback>
        </mc:AlternateContent>
      </w:r>
      <w:r>
        <w:rPr>
          <w:rFonts w:eastAsiaTheme="minorHAnsi" w:cs="Arial"/>
          <w:noProof/>
          <w:szCs w:val="22"/>
        </w:rPr>
        <mc:AlternateContent>
          <mc:Choice Requires="wps">
            <w:drawing>
              <wp:anchor distT="0" distB="0" distL="114300" distR="114300" simplePos="0" relativeHeight="251656192" behindDoc="0" locked="0" layoutInCell="1" allowOverlap="1" wp14:anchorId="29A0B310" wp14:editId="15024767">
                <wp:simplePos x="0" y="0"/>
                <wp:positionH relativeFrom="column">
                  <wp:posOffset>3082925</wp:posOffset>
                </wp:positionH>
                <wp:positionV relativeFrom="paragraph">
                  <wp:posOffset>106680</wp:posOffset>
                </wp:positionV>
                <wp:extent cx="914400" cy="914400"/>
                <wp:effectExtent l="0" t="0" r="19050" b="19050"/>
                <wp:wrapNone/>
                <wp:docPr id="4" name="Oval 4" descr="A circle with centre B and radius 3 cm." title="A circle with centre B and radius 3 cm."/>
                <wp:cNvGraphicFramePr/>
                <a:graphic xmlns:a="http://schemas.openxmlformats.org/drawingml/2006/main">
                  <a:graphicData uri="http://schemas.microsoft.com/office/word/2010/wordprocessingShape">
                    <wps:wsp>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 o:spid="_x0000_s1026" alt="Title: A circle with centre B and radius 3 cm. - Description: A circle with centre B and radius 3 cm." style="position:absolute;margin-left:242.75pt;margin-top:8.4pt;width:1in;height:1in;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" filled="f" strokecolor="black [3213]" strokeweight="1.5pt"/>
            </w:pict>
          </mc:Fallback>
        </mc:AlternateContent>
      </w:r>
    </w:p>
    <w:p w:rsidR="00CA74D0" w:rsidRDefault="00723B5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A circle with centre B and radius 3</w:t>
      </w:r>
      <w:r w:rsidRPr="00C40033">
        <w:rPr>
          <w:rFonts w:eastAsiaTheme="minorHAnsi" w:cs="Arial"/>
          <w:sz w:val="12"/>
          <w:szCs w:val="18"/>
          <w:lang w:eastAsia="en-US"/>
        </w:rPr>
        <w:t xml:space="preserve"> </w:t>
      </w:r>
      <w:r>
        <w:rPr>
          <w:rFonts w:eastAsiaTheme="minorHAnsi" w:cs="Arial"/>
          <w:szCs w:val="22"/>
          <w:lang w:eastAsia="en-US"/>
        </w:rPr>
        <w:t>cm</w:t>
      </w:r>
      <w:r w:rsidR="007664AF">
        <w:rPr>
          <w:rFonts w:eastAsiaTheme="minorHAnsi" w:cs="Arial"/>
          <w:szCs w:val="22"/>
          <w:lang w:eastAsia="en-US"/>
        </w:rPr>
        <w:t>.</w:t>
      </w: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148EA" w:rsidRDefault="00B71656" w:rsidP="00A240FA">
      <w:pPr>
        <w:pStyle w:val="Normal1"/>
        <w:numPr>
          <w:ilvl w:val="0"/>
          <w:numId w:val="36"/>
        </w:numPr>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65408" behindDoc="0" locked="0" layoutInCell="1" allowOverlap="1" wp14:anchorId="1D711FE7" wp14:editId="17E1A628">
                <wp:simplePos x="0" y="0"/>
                <wp:positionH relativeFrom="column">
                  <wp:posOffset>673100</wp:posOffset>
                </wp:positionH>
                <wp:positionV relativeFrom="paragraph">
                  <wp:posOffset>75403</wp:posOffset>
                </wp:positionV>
                <wp:extent cx="3640986" cy="2428875"/>
                <wp:effectExtent l="0" t="0" r="0" b="0"/>
                <wp:wrapNone/>
                <wp:docPr id="291" name="Group 291" descr="An equilateral triangle with sides of length 6 cm (arcs should be shown)." title="An equilateral triangle with sides of length 6 cm (arcs should be shown)."/>
                <wp:cNvGraphicFramePr/>
                <a:graphic xmlns:a="http://schemas.openxmlformats.org/drawingml/2006/main">
                  <a:graphicData uri="http://schemas.microsoft.com/office/word/2010/wordprocessingGroup">
                    <wpg:wgp>
                      <wpg:cNvGrpSpPr/>
                      <wpg:grpSpPr>
                        <a:xfrm>
                          <a:off x="0" y="0"/>
                          <a:ext cx="3640986" cy="2428875"/>
                          <a:chOff x="0" y="0"/>
                          <a:chExt cx="3640986" cy="2428875"/>
                        </a:xfrm>
                      </wpg:grpSpPr>
                      <wps:wsp>
                        <wps:cNvPr id="10" name="Straight Connector 10"/>
                        <wps:cNvCnPr/>
                        <wps:spPr>
                          <a:xfrm>
                            <a:off x="1212111" y="1201479"/>
                            <a:ext cx="12001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Arc 31"/>
                        <wps:cNvSpPr/>
                        <wps:spPr>
                          <a:xfrm>
                            <a:off x="0" y="0"/>
                            <a:ext cx="2428875" cy="2428875"/>
                          </a:xfrm>
                          <a:prstGeom prst="arc">
                            <a:avLst>
                              <a:gd name="adj1" fmla="val 17684531"/>
                              <a:gd name="adj2" fmla="val 1917343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Arc 288"/>
                        <wps:cNvSpPr/>
                        <wps:spPr>
                          <a:xfrm>
                            <a:off x="1212111" y="0"/>
                            <a:ext cx="2428875" cy="2428875"/>
                          </a:xfrm>
                          <a:prstGeom prst="arc">
                            <a:avLst>
                              <a:gd name="adj1" fmla="val 13396824"/>
                              <a:gd name="adj2" fmla="val 1477526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Straight Connector 289"/>
                        <wps:cNvCnPr/>
                        <wps:spPr>
                          <a:xfrm flipV="1">
                            <a:off x="1222744" y="148856"/>
                            <a:ext cx="615315" cy="10572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wps:spPr>
                          <a:xfrm flipH="1" flipV="1">
                            <a:off x="1818167" y="148856"/>
                            <a:ext cx="602719" cy="10561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1" o:spid="_x0000_s1026" alt="Title: An equilateral triangle with sides of length 6 cm (arcs should be shown). - Description: An equilateral triangle with sides of length 6 cm (arcs should be shown)." style="position:absolute;margin-left:53pt;margin-top:5.95pt;width:286.7pt;height:191.25pt;z-index:251665408" coordsize="36409,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">
                <v:line id="Straight Connector 10" o:spid="_x0000_s1027" style="position:absolute;visibility:visible;mso-wrap-style:square" from="12121,12014" to="24122,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EfMYAAADbAAAADwAAAGRycy9kb3ducmV2LnhtbESPQWvCQBCF7wX/wzIFL0U3Wqo1dRVR&#10;Cl6kNHqwtyE7TUKzsyG7mvjvnYPQ2wzvzXvfLNe9q9WV2lB5NjAZJ6CIc28rLgycjp+jd1AhIlus&#10;PZOBGwVYrwZPS0yt7/ibrlkslIRwSNFAGWOTah3ykhyGsW+IRfv1rcMoa1to22In4a7W0ySZaYcV&#10;S0OJDW1Lyv+yizOwO826bFG8zV8mr4d+wV/T88/BGTN87jcfoCL18d/8uN5bwRd6+UU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ZBHzGAAAA2wAAAA8AAAAAAAAA&#10;AAAAAAAAoQIAAGRycy9kb3ducmV2LnhtbFBLBQYAAAAABAAEAPkAAACUAwAAAAA=&#10;" strokecolor="black [3213]" strokeweight="1pt"/>
                <v:shape id="Arc 31" o:spid="_x0000_s1028" style="position:absolute;width:24288;height:24288;visibility:visible;mso-wrap-style:square;v-text-anchor:middle" coordsize="2428875,2428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gLMMA&#10;AADbAAAADwAAAGRycy9kb3ducmV2LnhtbESPQWvCQBSE7wX/w/KE3uomFkqIrlIKQm9tooLHR/a5&#10;CWbfht1Vk/76bqHgcZiZb5j1drS9uJEPnWMF+SIDQdw43bFRcNjvXgoQISJr7B2TgokCbDezpzWW&#10;2t25olsdjUgQDiUqaGMcSilD05LFsHADcfLOzluMSXojtcd7gtteLrPsTVrsOC20ONBHS82lvloF&#10;zU91+i6WaHKeLsNR+q9wMGelnufj+wpEpDE+wv/tT63gNYe/L+k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MgLMMAAADbAAAADwAAAAAAAAAAAAAAAACYAgAAZHJzL2Rv&#10;d25yZXYueG1sUEsFBgAAAAAEAAQA9QAAAIgDAAAAAA==&#10;" path="m1722723,111485nsc1882580,185154,2024513,292691,2138692,426648r-924254,787790l1722723,111485xem1722723,111485nfc1882580,185154,2024513,292691,2138692,426648e" filled="f" strokecolor="black [3213]" strokeweight="1pt">
                  <v:path arrowok="t" o:connecttype="custom" o:connectlocs="1722723,111485;2138692,426648" o:connectangles="0,0"/>
                </v:shape>
                <v:shape id="Arc 288" o:spid="_x0000_s1029" style="position:absolute;left:12121;width:24288;height:24288;visibility:visible;mso-wrap-style:square;v-text-anchor:middle" coordsize="2428875,2428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pycAA&#10;AADcAAAADwAAAGRycy9kb3ducmV2LnhtbERPz2vCMBS+D/Y/hDfYbab2IKUaRQYDb1s7Bx4fzTMt&#10;Ni8libb1r18OgseP7/dmN9le3MiHzrGC5SIDQdw43bFRcPz9+ihAhIissXdMCmYKsNu+vmyw1G7k&#10;im51NCKFcChRQRvjUEoZmpYshoUbiBN3dt5iTNAbqT2OKdz2Ms+ylbTYcWpocaDPlppLfbUKmnt1&#10;+ilyNEueL8Of9N/haM5Kvb9N+zWISFN8ih/ug1aQF2ltOp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DpycAAAADcAAAADwAAAAAAAAAAAAAAAACYAgAAZHJzL2Rvd25y&#10;ZXYueG1sUEsFBgAAAAAEAAQA9QAAAIUDAAAAAA==&#10;" path="m330318,381856nsc441973,263289,576336,168392,725413,102811r489025,1111627l330318,381856xem330318,381856nfc441973,263289,576336,168392,725413,102811e" filled="f" strokecolor="black [3213]" strokeweight="1pt">
                  <v:path arrowok="t" o:connecttype="custom" o:connectlocs="330318,381856;725413,102811" o:connectangles="0,0"/>
                </v:shape>
                <v:line id="Straight Connector 289" o:spid="_x0000_s1030" style="position:absolute;flip:y;visibility:visible;mso-wrap-style:square" from="12227,1488" to="18380,1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7xsUAAADcAAAADwAAAGRycy9kb3ducmV2LnhtbESPT4vCMBTE78J+h/AWvGmqsFq7RhFh&#10;YREVrF729mhe/2DzUpus1m9vBMHjMDO/YebLztTiSq2rLCsYDSMQxJnVFRcKTsefQQzCeWSNtWVS&#10;cCcHy8VHb46Jtjc+0DX1hQgQdgkqKL1vEildVpJBN7QNcfBy2xr0QbaF1C3eAtzUchxFE2mw4rBQ&#10;YkPrkrJz+m8UbI6zfL3d7PZ3d/nbUz6NDl/pSan+Z7f6BuGp8+/wq/2rFYzjG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R7xsUAAADcAAAADwAAAAAAAAAA&#10;AAAAAAChAgAAZHJzL2Rvd25yZXYueG1sUEsFBgAAAAAEAAQA+QAAAJMDAAAAAA==&#10;" strokecolor="black [3213]" strokeweight="1pt"/>
                <v:line id="Straight Connector 290" o:spid="_x0000_s1031" style="position:absolute;flip:x y;visibility:visible;mso-wrap-style:square" from="18181,1488" to="24208,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pUdMEAAADcAAAADwAAAGRycy9kb3ducmV2LnhtbERP3WrCMBS+H/gO4Qi7GTNdh9J1xiIF&#10;cVeDqQ9wbM6SYnNSmlTr25uLwS4/vv91NblOXGkIrWcFb4sMBHHjdctGwem4ey1AhIissfNMCu4U&#10;oNrMntZYan/jH7oeohEphEOJCmyMfSllaCw5DAvfEyfu1w8OY4KDkXrAWwp3ncyzbCUdtpwaLPZU&#10;W2ouh9EpGPdYL9/P+bno7F4at6PvpXlR6nk+bT9BRJriv/jP/aUV5B9pfjqTjo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elR0wQAAANwAAAAPAAAAAAAAAAAAAAAA&#10;AKECAABkcnMvZG93bnJldi54bWxQSwUGAAAAAAQABAD5AAAAjwMAAAAA&#10;" strokecolor="black [3213]" strokeweight="1pt"/>
              </v:group>
            </w:pict>
          </mc:Fallback>
        </mc:AlternateContent>
      </w:r>
      <w:r w:rsidR="00C634A1">
        <w:rPr>
          <w:rFonts w:eastAsiaTheme="minorHAnsi" w:cs="Arial"/>
          <w:szCs w:val="22"/>
          <w:lang w:eastAsia="en-US"/>
        </w:rPr>
        <w:t>A</w:t>
      </w:r>
      <w:r w:rsidR="00F4092C">
        <w:rPr>
          <w:rFonts w:eastAsiaTheme="minorHAnsi" w:cs="Arial"/>
          <w:szCs w:val="22"/>
          <w:lang w:eastAsia="en-US"/>
        </w:rPr>
        <w:t xml:space="preserve">n equilateral </w:t>
      </w:r>
      <w:r w:rsidR="00C634A1">
        <w:rPr>
          <w:rFonts w:eastAsiaTheme="minorHAnsi" w:cs="Arial"/>
          <w:szCs w:val="22"/>
          <w:lang w:eastAsia="en-US"/>
        </w:rPr>
        <w:t xml:space="preserve">triangle </w:t>
      </w:r>
      <w:r w:rsidR="00F4092C">
        <w:rPr>
          <w:rFonts w:eastAsiaTheme="minorHAnsi" w:cs="Arial"/>
          <w:szCs w:val="22"/>
          <w:lang w:eastAsia="en-US"/>
        </w:rPr>
        <w:t>with sides of length 6</w:t>
      </w:r>
      <w:r w:rsidR="00F4092C" w:rsidRPr="00C40033">
        <w:rPr>
          <w:rFonts w:eastAsiaTheme="minorHAnsi" w:cs="Arial"/>
          <w:sz w:val="12"/>
          <w:szCs w:val="18"/>
          <w:lang w:eastAsia="en-US"/>
        </w:rPr>
        <w:t xml:space="preserve"> </w:t>
      </w:r>
      <w:r w:rsidR="00F4092C">
        <w:rPr>
          <w:rFonts w:eastAsiaTheme="minorHAnsi" w:cs="Arial"/>
          <w:szCs w:val="22"/>
          <w:lang w:eastAsia="en-US"/>
        </w:rPr>
        <w:t>cm</w:t>
      </w:r>
      <w:r w:rsidR="004B5596">
        <w:rPr>
          <w:rFonts w:eastAsiaTheme="minorHAnsi" w:cs="Arial"/>
          <w:szCs w:val="22"/>
          <w:lang w:eastAsia="en-US"/>
        </w:rPr>
        <w:t xml:space="preserve"> (</w:t>
      </w:r>
      <w:r w:rsidR="00B3327B">
        <w:rPr>
          <w:rFonts w:eastAsiaTheme="minorHAnsi" w:cs="Arial"/>
          <w:szCs w:val="22"/>
          <w:lang w:eastAsia="en-US"/>
        </w:rPr>
        <w:t>arcs</w:t>
      </w:r>
      <w:r w:rsidR="004B5596">
        <w:rPr>
          <w:rFonts w:eastAsiaTheme="minorHAnsi" w:cs="Arial"/>
          <w:szCs w:val="22"/>
          <w:lang w:eastAsia="en-US"/>
        </w:rPr>
        <w:t xml:space="preserve"> should be shown)</w:t>
      </w:r>
      <w:r w:rsidR="007664AF">
        <w:rPr>
          <w:rFonts w:eastAsiaTheme="minorHAnsi" w:cs="Arial"/>
          <w:szCs w:val="22"/>
          <w:lang w:eastAsia="en-US"/>
        </w:rPr>
        <w:t>.</w:t>
      </w:r>
    </w:p>
    <w:p w:rsidR="00636134" w:rsidRDefault="00CD76C6" w:rsidP="00636134">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68480" behindDoc="0" locked="0" layoutInCell="1" allowOverlap="1" wp14:anchorId="5DE5559C" wp14:editId="42121E5C">
                <wp:simplePos x="0" y="0"/>
                <wp:positionH relativeFrom="column">
                  <wp:posOffset>-2062480</wp:posOffset>
                </wp:positionH>
                <wp:positionV relativeFrom="paragraph">
                  <wp:posOffset>2540</wp:posOffset>
                </wp:positionV>
                <wp:extent cx="5759450" cy="5759450"/>
                <wp:effectExtent l="0" t="0" r="0" b="0"/>
                <wp:wrapNone/>
                <wp:docPr id="294" name="Arc 294"/>
                <wp:cNvGraphicFramePr/>
                <a:graphic xmlns:a="http://schemas.openxmlformats.org/drawingml/2006/main">
                  <a:graphicData uri="http://schemas.microsoft.com/office/word/2010/wordprocessingShape">
                    <wps:wsp>
                      <wps:cNvSpPr/>
                      <wps:spPr>
                        <a:xfrm>
                          <a:off x="0" y="0"/>
                          <a:ext cx="5759450" cy="5759450"/>
                        </a:xfrm>
                        <a:prstGeom prst="arc">
                          <a:avLst>
                            <a:gd name="adj1" fmla="val 19856551"/>
                            <a:gd name="adj2" fmla="val 2075569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94" o:spid="_x0000_s1026" style="position:absolute;margin-left:-162.4pt;margin-top:.2pt;width:453.5pt;height:45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759450,5759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" path="m5396987,1481080nsc5519099,1700856,5611904,1935678,5673034,2179555l2879725,2879725,5396987,1481080xem5396987,1481080nfc5519099,1700856,5611904,1935678,5673034,2179555e" filled="f" strokecolor="black [3213]" strokeweight="1pt">
                <v:path arrowok="t" o:connecttype="custom" o:connectlocs="5396987,1481080;5673034,2179555" o:connectangles="0,0"/>
              </v:shape>
            </w:pict>
          </mc:Fallback>
        </mc:AlternateContent>
      </w: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636134" w:rsidRDefault="00CD76C6" w:rsidP="00636134">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9504" behindDoc="0" locked="0" layoutInCell="1" allowOverlap="1" wp14:anchorId="0AE775B6" wp14:editId="6C9B72DF">
                <wp:simplePos x="0" y="0"/>
                <wp:positionH relativeFrom="column">
                  <wp:posOffset>2976245</wp:posOffset>
                </wp:positionH>
                <wp:positionV relativeFrom="paragraph">
                  <wp:posOffset>93345</wp:posOffset>
                </wp:positionV>
                <wp:extent cx="4319905" cy="4319905"/>
                <wp:effectExtent l="0" t="0" r="0" b="0"/>
                <wp:wrapNone/>
                <wp:docPr id="295" name="Arc 295"/>
                <wp:cNvGraphicFramePr/>
                <a:graphic xmlns:a="http://schemas.openxmlformats.org/drawingml/2006/main">
                  <a:graphicData uri="http://schemas.microsoft.com/office/word/2010/wordprocessingShape">
                    <wps:wsp>
                      <wps:cNvSpPr/>
                      <wps:spPr>
                        <a:xfrm>
                          <a:off x="0" y="0"/>
                          <a:ext cx="4319905" cy="4319905"/>
                        </a:xfrm>
                        <a:prstGeom prst="arc">
                          <a:avLst>
                            <a:gd name="adj1" fmla="val 12077176"/>
                            <a:gd name="adj2" fmla="val 1322266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95" o:spid="_x0000_s1026" style="position:absolute;margin-left:234.35pt;margin-top:7.35pt;width:340.15pt;height:340.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19905,4319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" path="m147356,1375829nsc234650,1151773,358745,943865,514521,760684l2159953,2159953,147356,1375829xem147356,1375829nfc234650,1151773,358745,943865,514521,760684e" filled="f" strokecolor="black [3213]" strokeweight="1pt">
                <v:path arrowok="t" o:connecttype="custom" o:connectlocs="147356,1375829;514521,760684" o:connectangles="0,0"/>
              </v:shape>
            </w:pict>
          </mc:Fallback>
        </mc:AlternateContent>
      </w:r>
      <w:r w:rsidR="00B71656">
        <w:rPr>
          <w:rFonts w:eastAsiaTheme="minorHAnsi" w:cs="Arial"/>
          <w:szCs w:val="22"/>
          <w:lang w:eastAsia="en-US"/>
        </w:rPr>
        <w:t xml:space="preserve"> </w:t>
      </w:r>
    </w:p>
    <w:p w:rsidR="00636134" w:rsidRDefault="00636134" w:rsidP="00636134">
      <w:pPr>
        <w:pStyle w:val="Normal1"/>
        <w:spacing w:line="240" w:lineRule="auto"/>
        <w:rPr>
          <w:rFonts w:eastAsiaTheme="minorHAnsi" w:cs="Arial"/>
          <w:szCs w:val="22"/>
          <w:lang w:eastAsia="en-US"/>
        </w:rPr>
      </w:pPr>
    </w:p>
    <w:p w:rsidR="00636134" w:rsidRDefault="00636134" w:rsidP="00636134">
      <w:pPr>
        <w:pStyle w:val="Normal1"/>
        <w:spacing w:line="240" w:lineRule="auto"/>
        <w:rPr>
          <w:rFonts w:eastAsiaTheme="minorHAnsi" w:cs="Arial"/>
          <w:szCs w:val="22"/>
          <w:lang w:eastAsia="en-US"/>
        </w:rPr>
      </w:pPr>
    </w:p>
    <w:p w:rsidR="009E5AA8" w:rsidRPr="007664AF" w:rsidRDefault="009E5AA8" w:rsidP="007664AF">
      <w:pPr>
        <w:rPr>
          <w:rFonts w:eastAsiaTheme="minorHAnsi" w:cs="Arial"/>
          <w:szCs w:val="22"/>
          <w:lang w:eastAsia="en-US"/>
        </w:rPr>
      </w:pPr>
    </w:p>
    <w:p w:rsidR="009205C6" w:rsidRPr="00B71656" w:rsidRDefault="004B5596" w:rsidP="00A240FA">
      <w:pPr>
        <w:pStyle w:val="Normal1"/>
        <w:numPr>
          <w:ilvl w:val="0"/>
          <w:numId w:val="36"/>
        </w:numPr>
        <w:spacing w:line="240" w:lineRule="auto"/>
        <w:rPr>
          <w:rFonts w:eastAsiaTheme="minorHAnsi" w:cs="Arial"/>
          <w:szCs w:val="22"/>
          <w:lang w:eastAsia="en-US"/>
        </w:rPr>
      </w:pPr>
      <w:r>
        <w:rPr>
          <w:rFonts w:cs="Arial"/>
        </w:rPr>
        <w:t>Correctly drawn triangle (</w:t>
      </w:r>
      <w:r w:rsidR="00B3327B">
        <w:rPr>
          <w:rFonts w:cs="Arial"/>
        </w:rPr>
        <w:t>arcs</w:t>
      </w:r>
      <w:r>
        <w:rPr>
          <w:rFonts w:cs="Arial"/>
        </w:rPr>
        <w:t xml:space="preserve"> should be shown). </w:t>
      </w:r>
      <w:r w:rsidR="00451985">
        <w:rPr>
          <w:rFonts w:cs="Arial"/>
        </w:rPr>
        <w:t>Appro</w:t>
      </w:r>
      <w:r>
        <w:rPr>
          <w:rFonts w:cs="Arial"/>
        </w:rPr>
        <w:t>p</w:t>
      </w:r>
      <w:r w:rsidR="00451985">
        <w:rPr>
          <w:rFonts w:cs="Arial"/>
        </w:rPr>
        <w:t xml:space="preserve">riate </w:t>
      </w:r>
      <w:r w:rsidR="00451985" w:rsidRPr="00451985">
        <w:rPr>
          <w:rFonts w:cs="Arial"/>
        </w:rPr>
        <w:t xml:space="preserve">scale </w:t>
      </w:r>
      <w:r w:rsidR="00451985">
        <w:rPr>
          <w:rFonts w:cs="Arial"/>
        </w:rPr>
        <w:t xml:space="preserve">could be </w:t>
      </w:r>
      <w:r w:rsidR="00451985" w:rsidRPr="00451985">
        <w:rPr>
          <w:rFonts w:cs="Arial"/>
        </w:rPr>
        <w:t>1</w:t>
      </w:r>
      <w:r w:rsidR="00451985" w:rsidRPr="00C40033">
        <w:rPr>
          <w:rFonts w:cs="Arial"/>
          <w:sz w:val="12"/>
        </w:rPr>
        <w:t xml:space="preserve"> </w:t>
      </w:r>
      <w:r w:rsidR="00451985" w:rsidRPr="00451985">
        <w:rPr>
          <w:rFonts w:cs="Arial"/>
        </w:rPr>
        <w:t xml:space="preserve">cm to </w:t>
      </w:r>
      <w:r w:rsidR="00451985">
        <w:rPr>
          <w:rFonts w:cs="Arial"/>
        </w:rPr>
        <w:t>100</w:t>
      </w:r>
      <w:r w:rsidR="00451985" w:rsidRPr="00C40033">
        <w:rPr>
          <w:rFonts w:cs="Arial"/>
          <w:sz w:val="12"/>
        </w:rPr>
        <w:t xml:space="preserve"> </w:t>
      </w:r>
      <w:r w:rsidR="00451985" w:rsidRPr="00451985">
        <w:rPr>
          <w:rFonts w:cs="Arial"/>
        </w:rPr>
        <w:t>m</w:t>
      </w:r>
      <w:r w:rsidR="007664AF">
        <w:rPr>
          <w:rFonts w:cs="Arial"/>
        </w:rPr>
        <w:t>.</w:t>
      </w:r>
    </w:p>
    <w:p w:rsidR="00B71656" w:rsidRDefault="00CD76C6" w:rsidP="00B71656">
      <w:pPr>
        <w:pStyle w:val="Normal1"/>
        <w:spacing w:line="240" w:lineRule="auto"/>
        <w:rPr>
          <w:rFonts w:cs="Arial"/>
        </w:rPr>
      </w:pPr>
      <w:r>
        <w:rPr>
          <w:rFonts w:cs="Arial"/>
          <w:noProof/>
        </w:rPr>
        <mc:AlternateContent>
          <mc:Choice Requires="wps">
            <w:drawing>
              <wp:anchor distT="0" distB="0" distL="114300" distR="114300" simplePos="0" relativeHeight="251666432" behindDoc="0" locked="0" layoutInCell="1" allowOverlap="1" wp14:anchorId="66341F97" wp14:editId="78ACE2EE">
                <wp:simplePos x="0" y="0"/>
                <wp:positionH relativeFrom="column">
                  <wp:posOffset>826135</wp:posOffset>
                </wp:positionH>
                <wp:positionV relativeFrom="paragraph">
                  <wp:posOffset>1279525</wp:posOffset>
                </wp:positionV>
                <wp:extent cx="4319905" cy="0"/>
                <wp:effectExtent l="0" t="0" r="23495" b="19050"/>
                <wp:wrapNone/>
                <wp:docPr id="292" name="Straight Connector 292"/>
                <wp:cNvGraphicFramePr/>
                <a:graphic xmlns:a="http://schemas.openxmlformats.org/drawingml/2006/main">
                  <a:graphicData uri="http://schemas.microsoft.com/office/word/2010/wordprocessingShape">
                    <wps:wsp>
                      <wps:cNvCnPr/>
                      <wps:spPr>
                        <a:xfrm>
                          <a:off x="0" y="0"/>
                          <a:ext cx="43199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92"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5.05pt,100.75pt" to="405.2pt,10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" strokecolor="black [3213]" strokeweight="1pt"/>
            </w:pict>
          </mc:Fallback>
        </mc:AlternateContent>
      </w:r>
      <w:r>
        <w:rPr>
          <w:rFonts w:cs="Arial"/>
          <w:noProof/>
        </w:rPr>
        <mc:AlternateContent>
          <mc:Choice Requires="wps">
            <w:drawing>
              <wp:anchor distT="0" distB="0" distL="114300" distR="114300" simplePos="0" relativeHeight="251670528" behindDoc="0" locked="0" layoutInCell="1" allowOverlap="1" wp14:anchorId="45450959" wp14:editId="04846896">
                <wp:simplePos x="0" y="0"/>
                <wp:positionH relativeFrom="column">
                  <wp:posOffset>821690</wp:posOffset>
                </wp:positionH>
                <wp:positionV relativeFrom="paragraph">
                  <wp:posOffset>-8255</wp:posOffset>
                </wp:positionV>
                <wp:extent cx="2583180" cy="1286510"/>
                <wp:effectExtent l="0" t="0" r="26670" b="27940"/>
                <wp:wrapNone/>
                <wp:docPr id="296" name="Straight Connector 296"/>
                <wp:cNvGraphicFramePr/>
                <a:graphic xmlns:a="http://schemas.openxmlformats.org/drawingml/2006/main">
                  <a:graphicData uri="http://schemas.microsoft.com/office/word/2010/wordprocessingShape">
                    <wps:wsp>
                      <wps:cNvCnPr/>
                      <wps:spPr>
                        <a:xfrm flipV="1">
                          <a:off x="0" y="0"/>
                          <a:ext cx="2583180" cy="12865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6" o:spid="_x0000_s1026" style="position:absolute;flip:y;z-index:251670528;visibility:visible;mso-wrap-style:square;mso-wrap-distance-left:9pt;mso-wrap-distance-top:0;mso-wrap-distance-right:9pt;mso-wrap-distance-bottom:0;mso-position-horizontal:absolute;mso-position-horizontal-relative:text;mso-position-vertical:absolute;mso-position-vertical-relative:text" from="64.7pt,-.65pt" to="268.1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" strokecolor="black [3213]" strokeweight="1pt"/>
            </w:pict>
          </mc:Fallback>
        </mc:AlternateContent>
      </w:r>
      <w:r>
        <w:rPr>
          <w:rFonts w:cs="Arial"/>
          <w:noProof/>
        </w:rPr>
        <mc:AlternateContent>
          <mc:Choice Requires="wps">
            <w:drawing>
              <wp:anchor distT="0" distB="0" distL="114300" distR="114300" simplePos="0" relativeHeight="251671552" behindDoc="0" locked="0" layoutInCell="1" allowOverlap="1" wp14:anchorId="5526322F" wp14:editId="35602A57">
                <wp:simplePos x="0" y="0"/>
                <wp:positionH relativeFrom="column">
                  <wp:posOffset>3404870</wp:posOffset>
                </wp:positionH>
                <wp:positionV relativeFrom="paragraph">
                  <wp:posOffset>-8255</wp:posOffset>
                </wp:positionV>
                <wp:extent cx="1736725" cy="1286510"/>
                <wp:effectExtent l="0" t="0" r="15875" b="27940"/>
                <wp:wrapNone/>
                <wp:docPr id="297" name="Straight Connector 297"/>
                <wp:cNvGraphicFramePr/>
                <a:graphic xmlns:a="http://schemas.openxmlformats.org/drawingml/2006/main">
                  <a:graphicData uri="http://schemas.microsoft.com/office/word/2010/wordprocessingShape">
                    <wps:wsp>
                      <wps:cNvCnPr/>
                      <wps:spPr>
                        <a:xfrm flipH="1" flipV="1">
                          <a:off x="0" y="0"/>
                          <a:ext cx="1736725" cy="12865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7" o:spid="_x0000_s1026" style="position:absolute;flip:x y;z-index:251671552;visibility:visible;mso-wrap-style:square;mso-wrap-distance-left:9pt;mso-wrap-distance-top:0;mso-wrap-distance-right:9pt;mso-wrap-distance-bottom:0;mso-position-horizontal:absolute;mso-position-horizontal-relative:text;mso-position-vertical:absolute;mso-position-vertical-relative:text" from="268.1pt,-.65pt" to="404.8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" strokecolor="black [3213]" strokeweight="1pt"/>
            </w:pict>
          </mc:Fallback>
        </mc:AlternateContent>
      </w:r>
    </w:p>
    <w:p w:rsidR="00B71656" w:rsidRPr="00B71656" w:rsidRDefault="00B71656" w:rsidP="00B71656">
      <w:pPr>
        <w:pStyle w:val="Normal1"/>
        <w:spacing w:line="240" w:lineRule="auto"/>
        <w:rPr>
          <w:rFonts w:eastAsiaTheme="minorHAnsi" w:cs="Arial"/>
          <w:szCs w:val="22"/>
          <w:lang w:eastAsia="en-US"/>
        </w:rPr>
      </w:pPr>
    </w:p>
    <w:p w:rsidR="00B71656" w:rsidRDefault="00B71656" w:rsidP="00B71656">
      <w:pPr>
        <w:pStyle w:val="Normal1"/>
        <w:spacing w:line="240" w:lineRule="auto"/>
        <w:rPr>
          <w:rFonts w:cs="Arial"/>
        </w:rPr>
      </w:pPr>
    </w:p>
    <w:p w:rsidR="00B71656" w:rsidRDefault="00B71656" w:rsidP="00B71656">
      <w:pPr>
        <w:pStyle w:val="Normal1"/>
        <w:spacing w:line="240" w:lineRule="auto"/>
        <w:rPr>
          <w:rFonts w:cs="Arial"/>
        </w:rPr>
      </w:pPr>
    </w:p>
    <w:p w:rsidR="00B71656" w:rsidRDefault="00B71656" w:rsidP="00B71656">
      <w:pPr>
        <w:pStyle w:val="Normal1"/>
        <w:spacing w:line="240" w:lineRule="auto"/>
        <w:rPr>
          <w:rFonts w:cs="Arial"/>
        </w:rPr>
      </w:pPr>
    </w:p>
    <w:p w:rsidR="00B71656" w:rsidRDefault="00B71656" w:rsidP="00B71656">
      <w:pPr>
        <w:pStyle w:val="Normal1"/>
        <w:spacing w:line="240" w:lineRule="auto"/>
        <w:rPr>
          <w:rFonts w:cs="Arial"/>
        </w:rPr>
      </w:pPr>
    </w:p>
    <w:p w:rsidR="00B71656" w:rsidRDefault="00B71656" w:rsidP="00B71656">
      <w:pPr>
        <w:pStyle w:val="Normal1"/>
        <w:spacing w:line="240" w:lineRule="auto"/>
        <w:rPr>
          <w:rFonts w:cs="Arial"/>
        </w:rPr>
      </w:pPr>
    </w:p>
    <w:p w:rsidR="00B71656" w:rsidRDefault="00B71656" w:rsidP="00B71656">
      <w:pPr>
        <w:pStyle w:val="Normal1"/>
        <w:spacing w:line="240" w:lineRule="auto"/>
        <w:rPr>
          <w:rFonts w:cs="Arial"/>
        </w:rPr>
      </w:pPr>
    </w:p>
    <w:p w:rsidR="00C32E9E" w:rsidRDefault="00C32E9E" w:rsidP="00B71656">
      <w:pPr>
        <w:pStyle w:val="Normal1"/>
        <w:spacing w:line="240" w:lineRule="auto"/>
        <w:rPr>
          <w:rFonts w:cs="Arial"/>
        </w:rPr>
      </w:pPr>
    </w:p>
    <w:p w:rsidR="00C32E9E" w:rsidRDefault="00C32E9E" w:rsidP="00B71656">
      <w:pPr>
        <w:pStyle w:val="Normal1"/>
        <w:spacing w:line="240" w:lineRule="auto"/>
        <w:rPr>
          <w:rFonts w:cs="Arial"/>
        </w:rPr>
      </w:pPr>
    </w:p>
    <w:p w:rsidR="00A240FA" w:rsidRPr="007B245B" w:rsidRDefault="00C32E9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Diagram showing </w:t>
      </w:r>
      <w:r w:rsidR="009308F8">
        <w:rPr>
          <w:rFonts w:eastAsiaTheme="minorHAnsi" w:cs="Arial"/>
          <w:szCs w:val="22"/>
          <w:lang w:eastAsia="en-US"/>
        </w:rPr>
        <w:t>12</w:t>
      </w:r>
      <w:r>
        <w:rPr>
          <w:rFonts w:eastAsiaTheme="minorHAnsi" w:cs="Arial"/>
          <w:szCs w:val="22"/>
          <w:lang w:eastAsia="en-US"/>
        </w:rPr>
        <w:t>0 degree construction.</w:t>
      </w:r>
    </w:p>
    <w:p w:rsidR="00A60820" w:rsidRDefault="006C64C4" w:rsidP="00A240FA">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83168" behindDoc="0" locked="0" layoutInCell="1" allowOverlap="1">
                <wp:simplePos x="0" y="0"/>
                <wp:positionH relativeFrom="column">
                  <wp:posOffset>823595</wp:posOffset>
                </wp:positionH>
                <wp:positionV relativeFrom="paragraph">
                  <wp:posOffset>134620</wp:posOffset>
                </wp:positionV>
                <wp:extent cx="2873375" cy="1258222"/>
                <wp:effectExtent l="0" t="0" r="22225" b="18415"/>
                <wp:wrapNone/>
                <wp:docPr id="330" name="Group 330" descr="Diagram showing 120 degree construction." title="Diagram showing 120 degree construction."/>
                <wp:cNvGraphicFramePr/>
                <a:graphic xmlns:a="http://schemas.openxmlformats.org/drawingml/2006/main">
                  <a:graphicData uri="http://schemas.microsoft.com/office/word/2010/wordprocessingGroup">
                    <wpg:wgp>
                      <wpg:cNvGrpSpPr/>
                      <wpg:grpSpPr>
                        <a:xfrm>
                          <a:off x="0" y="0"/>
                          <a:ext cx="2873375" cy="1258222"/>
                          <a:chOff x="0" y="0"/>
                          <a:chExt cx="2873375" cy="1258222"/>
                        </a:xfrm>
                      </wpg:grpSpPr>
                      <wps:wsp>
                        <wps:cNvPr id="28" name="Straight Connector 28"/>
                        <wps:cNvCnPr/>
                        <wps:spPr>
                          <a:xfrm>
                            <a:off x="247650" y="619125"/>
                            <a:ext cx="26257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Arc 29"/>
                        <wps:cNvSpPr/>
                        <wps:spPr>
                          <a:xfrm>
                            <a:off x="0" y="171450"/>
                            <a:ext cx="914400" cy="914400"/>
                          </a:xfrm>
                          <a:prstGeom prst="arc">
                            <a:avLst>
                              <a:gd name="adj1" fmla="val 16200000"/>
                              <a:gd name="adj2" fmla="val 547313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Arc 30"/>
                        <wps:cNvSpPr/>
                        <wps:spPr>
                          <a:xfrm>
                            <a:off x="457200" y="171450"/>
                            <a:ext cx="914400" cy="914400"/>
                          </a:xfrm>
                          <a:prstGeom prst="arc">
                            <a:avLst>
                              <a:gd name="adj1" fmla="val 6264395"/>
                              <a:gd name="adj2" fmla="val 1566382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Straight Connector 301"/>
                        <wps:cNvCnPr/>
                        <wps:spPr>
                          <a:xfrm flipV="1">
                            <a:off x="457200" y="0"/>
                            <a:ext cx="363794" cy="6194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457200" y="619125"/>
                            <a:ext cx="363220" cy="63909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Arc 329"/>
                        <wps:cNvSpPr/>
                        <wps:spPr>
                          <a:xfrm>
                            <a:off x="152400" y="304800"/>
                            <a:ext cx="643255" cy="619760"/>
                          </a:xfrm>
                          <a:prstGeom prst="arc">
                            <a:avLst>
                              <a:gd name="adj1" fmla="val 17922665"/>
                              <a:gd name="adj2" fmla="val 382628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30" o:spid="_x0000_s1026" alt="Title: Diagram showing 120 degree construction. - Description: Diagram showing 120 degree construction." style="position:absolute;margin-left:64.85pt;margin-top:10.6pt;width:226.25pt;height:99.05pt;z-index:251783168" coordsize="28733,12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">
                <v:line id="Straight Connector 28" o:spid="_x0000_s1027" style="position:absolute;visibility:visible;mso-wrap-style:square" from="2476,6191" to="28733,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PCx8MAAADbAAAADwAAAGRycy9kb3ducmV2LnhtbERPTWvCQBC9F/oflil4kbpJRK3RNRSL&#10;0EsQo4f2NmTHJDQ7G7LbJP333UOhx8f73meTacVAvWssK4gXEQji0uqGKwW36+n5BYTzyBpby6Tg&#10;hxxkh8eHPabajnyhofCVCCHsUlRQe9+lUrqyJoNuYTviwN1tb9AH2FdS9ziGcNPKJIrW0mDDoaHG&#10;jo41lV/Ft1HwdluPxbZabebxMp+2fE4+PnOj1Oxpet2B8DT5f/Gf+10rSMLY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DwsfDAAAA2wAAAA8AAAAAAAAAAAAA&#10;AAAAoQIAAGRycy9kb3ducmV2LnhtbFBLBQYAAAAABAAEAPkAAACRAwAAAAA=&#10;" strokecolor="black [3213]" strokeweight="1pt"/>
                <v:shape id="Arc 29" o:spid="_x0000_s1028" style="position:absolute;top:1714;width:9144;height:9144;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n1cIA&#10;AADbAAAADwAAAGRycy9kb3ducmV2LnhtbESPzWrCQBSF94W+w3AL7uqkCtGmjlICipsuYsT1beY2&#10;Cc3cSWdGTd6+IwguD+fn46w2g+nEhZxvLSt4myYgiCurW64VHMvt6xKED8gaO8ukYCQPm/Xz0woz&#10;ba9c0OUQahFH2GeooAmhz6T0VUMG/dT2xNH7sc5giNLVUju8xnHTyVmSpNJgy5HQYE95Q9Xv4Wwi&#10;pNxxOf/Lv8dQ0yL9Orm8GJ1Sk5fh8wNEoCE8wvf2XiuYvcPtS/w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WCfVwgAAANsAAAAPAAAAAAAAAAAAAAAAAJgCAABkcnMvZG93&#10;bnJldi54bWxQSwUGAAAAAAQABAD1AAAAhwMAAAAA&#10;" path="m457200,nsc621701,,773520,88372,854758,231413v81238,143041,79370,318698,-4893,459979c765603,832673,611938,917796,447474,914296r9726,-457096l457200,xem457200,nfc621701,,773520,88372,854758,231413v81238,143041,79370,318698,-4893,459979c765603,832673,611938,917796,447474,914296e" filled="f" strokecolor="black [3213]" strokeweight="1pt">
                  <v:path arrowok="t" o:connecttype="custom" o:connectlocs="457200,0;854758,231413;849865,691392;447474,914296" o:connectangles="0,0,0,0"/>
                </v:shape>
                <v:shape id="Arc 30" o:spid="_x0000_s1029" style="position:absolute;left:4572;top:1714;width:9144;height:9144;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Ylb8A&#10;AADbAAAADwAAAGRycy9kb3ducmV2LnhtbERPTWvCQBC9F/oflin0Vjcq2BJdRQKWXnrQSM9jdkyC&#10;2dm4u2ry7zuHQo+P973aDK5Tdwqx9WxgOslAEVfetlwbOJa7tw9QMSFb7DyTgZEibNbPTyvMrX/w&#10;nu6HVCsJ4ZijgSalPtc6Vg05jBPfEwt39sFhEhhqbQM+JNx1epZlC+2wZWlosKeioepyuDkpKT+5&#10;nF+L05hqel98/4RiPwZjXl+G7RJUoiH9i//cX9bAXNbLF/kBev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uxiVvwAAANsAAAAPAAAAAAAAAAAAAAAAAJgCAABkcnMvZG93bnJl&#10;di54bWxQSwUGAAAAAAQABAD1AAAAhAMAAAAA&#10;" path="m343448,900023nsc133412,846069,-9828,651990,521,435382,10869,218774,171959,39234,386181,5549r71019,451651l343448,900023xem343448,900023nfc133412,846069,-9828,651990,521,435382,10869,218774,171959,39234,386181,5549e" filled="f" strokecolor="black [3213]" strokeweight="1pt">
                  <v:path arrowok="t" o:connecttype="custom" o:connectlocs="343448,900023;521,435382;386181,5549" o:connectangles="0,0,0"/>
                </v:shape>
                <v:line id="Straight Connector 301" o:spid="_x0000_s1030" style="position:absolute;flip:y;visibility:visible;mso-wrap-style:square" from="4572,0" to="8209,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B7B8UAAADcAAAADwAAAGRycy9kb3ducmV2LnhtbESPT2sCMRTE7wW/Q3iCt5pYaaurUUQQ&#10;ilTB1Yu3x+btH9y8bDdR12/fCIUeh5n5DTNfdrYWN2p95VjDaKhAEGfOVFxoOB03rxMQPiAbrB2T&#10;hgd5WC56L3NMjLvzgW5pKESEsE9QQxlCk0jps5Is+qFriKOXu9ZiiLItpGnxHuG2lm9KfUiLFceF&#10;Ehtal5Rd0qvVsD1O8/X3drd/+J/znvJPdXhPT1oP+t1qBiJQF/7Df+0vo2GsRvA8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B7B8UAAADcAAAADwAAAAAAAAAA&#10;AAAAAAChAgAAZHJzL2Rvd25yZXYueG1sUEsFBgAAAAAEAAQA+QAAAJMDAAAAAA==&#10;" strokecolor="black [3213]" strokeweight="1pt"/>
                <v:line id="Straight Connector 308" o:spid="_x0000_s1031" style="position:absolute;visibility:visible;mso-wrap-style:square" from="4572,6191" to="8204,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MmVsQAAADcAAAADwAAAGRycy9kb3ducmV2LnhtbERPy2rCQBTdF/yH4QrdiE4eGDV1FLEU&#10;uhFp6sLuLpnbJDRzJ2SmSfr3nUWhy8N574+TacVAvWssK4hXEQji0uqGKwW395flFoTzyBpby6Tg&#10;hxwcD7OHPebajvxGQ+ErEULY5aig9r7LpXRlTQbdynbEgfu0vUEfYF9J3eMYwk0rkyjKpMGGQ0ON&#10;HZ1rKr+Kb6Pg+ZaNxa5abxZxepl2fE3uHxej1ON8Oj2B8DT5f/Gf+1UrSKOwNpwJR0Ae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MyZWxAAAANwAAAAPAAAAAAAAAAAA&#10;AAAAAKECAABkcnMvZG93bnJldi54bWxQSwUGAAAAAAQABAD5AAAAkgMAAAAA&#10;" strokecolor="black [3213]" strokeweight="1pt"/>
                <v:shape id="Arc 329" o:spid="_x0000_s1032" style="position:absolute;left:1524;top:3048;width:6432;height:6197;visibility:visible;mso-wrap-style:square;v-text-anchor:middle" coordsize="643255,6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zUn8MA&#10;AADcAAAADwAAAGRycy9kb3ducmV2LnhtbESPQYvCMBSE78L+h/AW9qapiqLVKLKy4EXYar0/m2db&#10;bF66TdTqr98IgsdhZr5h5svWVOJKjSstK+j3IhDEmdUl5wrS/U93AsJ5ZI2VZVJwJwfLxUdnjrG2&#10;N07ouvO5CBB2MSoovK9jKV1WkEHXszVx8E62MeiDbHKpG7wFuKnkIIrG0mDJYaHAmr4Lys67i1Ew&#10;HaE+jUfJUf+lw19OD4/tKlkr9fXZrmYgPLX+HX61N1rBcDCF55lw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zUn8MAAADcAAAADwAAAAAAAAAAAAAAAACYAgAAZHJzL2Rv&#10;d25yZXYueG1sUEsFBgAAAAAEAAQA9QAAAIgDAAAAAA==&#10;" path="m471739,35821nsc579537,90631,645914,199441,643174,316847,640440,433965,569391,539586,459549,589822l321628,309880,471739,35821xem471739,35821nfc579537,90631,645914,199441,643174,316847,640440,433965,569391,539586,459549,589822e" filled="f" strokecolor="black [3213]" strokeweight="1pt">
                  <v:path arrowok="t" o:connecttype="custom" o:connectlocs="471739,35821;643174,316847;459549,589822" o:connectangles="0,0,0"/>
                </v:shape>
              </v:group>
            </w:pict>
          </mc:Fallback>
        </mc:AlternateContent>
      </w:r>
    </w:p>
    <w:p w:rsidR="00575247" w:rsidRDefault="00575247" w:rsidP="00A240FA">
      <w:pPr>
        <w:pStyle w:val="Normal1"/>
        <w:spacing w:line="240" w:lineRule="auto"/>
        <w:rPr>
          <w:rFonts w:eastAsiaTheme="minorHAnsi" w:cs="Arial"/>
          <w:szCs w:val="22"/>
          <w:lang w:eastAsia="en-US"/>
        </w:rPr>
      </w:pPr>
    </w:p>
    <w:p w:rsidR="00575247" w:rsidRDefault="00575247" w:rsidP="00A240FA">
      <w:pPr>
        <w:pStyle w:val="Normal1"/>
        <w:spacing w:line="240" w:lineRule="auto"/>
        <w:rPr>
          <w:rFonts w:eastAsiaTheme="minorHAnsi" w:cs="Arial"/>
          <w:szCs w:val="22"/>
          <w:lang w:eastAsia="en-US"/>
        </w:rPr>
      </w:pPr>
    </w:p>
    <w:p w:rsidR="00575247" w:rsidRDefault="00F22F29" w:rsidP="00A240FA">
      <w:pPr>
        <w:pStyle w:val="Normal1"/>
        <w:spacing w:line="240" w:lineRule="auto"/>
        <w:rPr>
          <w:rFonts w:eastAsiaTheme="minorHAnsi" w:cs="Arial"/>
          <w:szCs w:val="22"/>
          <w:lang w:eastAsia="en-US"/>
        </w:rPr>
      </w:pPr>
      <w:r w:rsidRPr="00F22F29">
        <w:rPr>
          <w:rFonts w:eastAsiaTheme="minorHAnsi" w:cs="Arial"/>
          <w:noProof/>
          <w:szCs w:val="22"/>
        </w:rPr>
        <mc:AlternateContent>
          <mc:Choice Requires="wps">
            <w:drawing>
              <wp:anchor distT="0" distB="0" distL="114300" distR="114300" simplePos="0" relativeHeight="251782144" behindDoc="0" locked="0" layoutInCell="1" allowOverlap="1" wp14:anchorId="22DB77E7" wp14:editId="58938B0B">
                <wp:simplePos x="0" y="0"/>
                <wp:positionH relativeFrom="column">
                  <wp:posOffset>1231380</wp:posOffset>
                </wp:positionH>
                <wp:positionV relativeFrom="paragraph">
                  <wp:posOffset>126711</wp:posOffset>
                </wp:positionV>
                <wp:extent cx="2374265" cy="1403985"/>
                <wp:effectExtent l="0" t="0" r="0" b="5715"/>
                <wp:wrapNone/>
                <wp:docPr id="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F22F29" w:rsidRDefault="00F22F29">
                            <w:r>
                              <w:t>120</w:t>
                            </w:r>
                            <w:r>
                              <w:rPr>
                                <w:rFonts w:cs="Arial"/>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57" type="#_x0000_t202" style="position:absolute;margin-left:96.95pt;margin-top:10pt;width:186.95pt;height:110.55pt;z-index:2517821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" filled="f" stroked="f">
                <v:textbox style="mso-fit-shape-to-text:t">
                  <w:txbxContent>
                    <w:p w:rsidR="00F22F29" w:rsidRDefault="00F22F29">
                      <w:r>
                        <w:t>120</w:t>
                      </w:r>
                      <w:r>
                        <w:rPr>
                          <w:rFonts w:cs="Arial"/>
                        </w:rPr>
                        <w:t>°</w:t>
                      </w:r>
                    </w:p>
                  </w:txbxContent>
                </v:textbox>
              </v:shape>
            </w:pict>
          </mc:Fallback>
        </mc:AlternateContent>
      </w:r>
    </w:p>
    <w:p w:rsidR="00575247" w:rsidRDefault="00575247" w:rsidP="00A240FA">
      <w:pPr>
        <w:pStyle w:val="Normal1"/>
        <w:spacing w:line="240" w:lineRule="auto"/>
        <w:rPr>
          <w:rFonts w:eastAsiaTheme="minorHAnsi" w:cs="Arial"/>
          <w:szCs w:val="22"/>
          <w:lang w:eastAsia="en-US"/>
        </w:rPr>
      </w:pPr>
    </w:p>
    <w:p w:rsidR="00575247" w:rsidRDefault="00575247" w:rsidP="00A240FA">
      <w:pPr>
        <w:pStyle w:val="Normal1"/>
        <w:spacing w:line="240" w:lineRule="auto"/>
        <w:rPr>
          <w:rFonts w:eastAsiaTheme="minorHAnsi" w:cs="Arial"/>
          <w:szCs w:val="22"/>
          <w:lang w:eastAsia="en-US"/>
        </w:rPr>
      </w:pPr>
    </w:p>
    <w:p w:rsidR="00575247" w:rsidRDefault="00575247" w:rsidP="00A240FA">
      <w:pPr>
        <w:pStyle w:val="Normal1"/>
        <w:spacing w:line="240" w:lineRule="auto"/>
        <w:rPr>
          <w:rFonts w:eastAsiaTheme="minorHAnsi" w:cs="Arial"/>
          <w:szCs w:val="22"/>
          <w:lang w:eastAsia="en-US"/>
        </w:rPr>
      </w:pPr>
    </w:p>
    <w:p w:rsidR="00A60820" w:rsidRDefault="00A60820" w:rsidP="009308F8">
      <w:pPr>
        <w:pStyle w:val="Normal1"/>
        <w:spacing w:line="240" w:lineRule="auto"/>
        <w:rPr>
          <w:rFonts w:eastAsiaTheme="minorHAnsi" w:cs="Arial"/>
          <w:szCs w:val="22"/>
          <w:lang w:eastAsia="en-US"/>
        </w:rPr>
      </w:pPr>
    </w:p>
    <w:p w:rsidR="00567607" w:rsidRPr="00CA74D0" w:rsidRDefault="00567607" w:rsidP="00A240FA">
      <w:pPr>
        <w:pStyle w:val="Normal1"/>
        <w:spacing w:line="240" w:lineRule="auto"/>
        <w:rPr>
          <w:rFonts w:eastAsiaTheme="minorHAnsi" w:cs="Arial"/>
          <w:szCs w:val="22"/>
          <w:lang w:eastAsia="en-US"/>
        </w:rPr>
      </w:pPr>
    </w:p>
    <w:p w:rsidR="001C7DA7" w:rsidRPr="00C32E9E" w:rsidRDefault="00C32E9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Parallel lines above and below the horizontal line (at a fixed distance from the horizontal line) joined by a semicircle at each end (radius same as the fixed distance).</w:t>
      </w:r>
    </w:p>
    <w:p w:rsidR="0024452E" w:rsidRPr="00C32E9E" w:rsidRDefault="0024452E" w:rsidP="0024452E">
      <w:pPr>
        <w:pStyle w:val="Normal1"/>
        <w:spacing w:line="240" w:lineRule="auto"/>
        <w:rPr>
          <w:rFonts w:eastAsiaTheme="minorHAnsi" w:cs="Arial"/>
          <w:szCs w:val="22"/>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6C64C4" w:rsidP="0024452E">
      <w:pPr>
        <w:pStyle w:val="Normal1"/>
        <w:spacing w:line="240" w:lineRule="auto"/>
        <w:rPr>
          <w:rFonts w:eastAsiaTheme="minorHAnsi" w:cs="Arial"/>
          <w:szCs w:val="22"/>
          <w:highlight w:val="yellow"/>
          <w:lang w:eastAsia="en-US"/>
        </w:rPr>
      </w:pPr>
      <w:r>
        <w:rPr>
          <w:rFonts w:eastAsiaTheme="minorHAnsi" w:cs="Arial"/>
          <w:noProof/>
          <w:szCs w:val="22"/>
        </w:rPr>
        <mc:AlternateContent>
          <mc:Choice Requires="wpg">
            <w:drawing>
              <wp:anchor distT="0" distB="0" distL="114300" distR="114300" simplePos="0" relativeHeight="251791360" behindDoc="0" locked="0" layoutInCell="1" allowOverlap="1">
                <wp:simplePos x="0" y="0"/>
                <wp:positionH relativeFrom="column">
                  <wp:posOffset>919771</wp:posOffset>
                </wp:positionH>
                <wp:positionV relativeFrom="paragraph">
                  <wp:posOffset>37845</wp:posOffset>
                </wp:positionV>
                <wp:extent cx="3038445" cy="914400"/>
                <wp:effectExtent l="0" t="0" r="10160" b="19050"/>
                <wp:wrapNone/>
                <wp:docPr id="336" name="Group 336" descr="Parallel lines above and below the horizontal line (at a fixed distance from the horizontal line) joined by a semicircle at each end (radius same as the fixed distance)" title="Parallel lines above and below the horizontal line (at a fixed distance from the horizontal line) joined by a semicircle at each end (radius same as the fixed distance)"/>
                <wp:cNvGraphicFramePr/>
                <a:graphic xmlns:a="http://schemas.openxmlformats.org/drawingml/2006/main">
                  <a:graphicData uri="http://schemas.microsoft.com/office/word/2010/wordprocessingGroup">
                    <wpg:wgp>
                      <wpg:cNvGrpSpPr/>
                      <wpg:grpSpPr>
                        <a:xfrm>
                          <a:off x="0" y="0"/>
                          <a:ext cx="3038445" cy="914400"/>
                          <a:chOff x="0" y="0"/>
                          <a:chExt cx="3038445" cy="914400"/>
                        </a:xfrm>
                      </wpg:grpSpPr>
                      <wps:wsp>
                        <wps:cNvPr id="331" name="Straight Connector 331"/>
                        <wps:cNvCnPr/>
                        <wps:spPr>
                          <a:xfrm>
                            <a:off x="438568" y="464366"/>
                            <a:ext cx="21526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 name="Straight Connector 332"/>
                        <wps:cNvCnPr/>
                        <wps:spPr>
                          <a:xfrm>
                            <a:off x="438568" y="914400"/>
                            <a:ext cx="21526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a:off x="438568" y="0"/>
                            <a:ext cx="21526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4" name="Arc 334"/>
                        <wps:cNvSpPr/>
                        <wps:spPr>
                          <a:xfrm>
                            <a:off x="2124045" y="0"/>
                            <a:ext cx="914400" cy="914400"/>
                          </a:xfrm>
                          <a:prstGeom prst="arc">
                            <a:avLst>
                              <a:gd name="adj1" fmla="val 16200000"/>
                              <a:gd name="adj2" fmla="val 540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Arc 335"/>
                        <wps:cNvSpPr/>
                        <wps:spPr>
                          <a:xfrm>
                            <a:off x="0" y="0"/>
                            <a:ext cx="914400" cy="914400"/>
                          </a:xfrm>
                          <a:prstGeom prst="arc">
                            <a:avLst>
                              <a:gd name="adj1" fmla="val 5470148"/>
                              <a:gd name="adj2" fmla="val 1606935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36" o:spid="_x0000_s1026" alt="Title: Parallel lines above and below the horizontal line (at a fixed distance from the horizontal line) joined by a semicircle at each end (radius same as the fixed distance) - Description: Parallel lines above and below the horizontal line (at a fixed distance from the horizontal line) joined by a semicircle at each end (radius same as the fixed distance)" style="position:absolute;margin-left:72.4pt;margin-top:3pt;width:239.25pt;height:1in;z-index:251791360" coordsize="3038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">
                <v:line id="Straight Connector 331" o:spid="_x0000_s1027" style="position:absolute;visibility:visible;mso-wrap-style:square" from="4385,4643" to="25912,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VFdsYAAADcAAAADwAAAGRycy9kb3ducmV2LnhtbESPT2vCQBTE7wW/w/KEXopuYqh/oqtI&#10;i9CLiNGD3h7ZZxLMvg3ZrYnfvlso9DjMzG+Y1aY3tXhQ6yrLCuJxBII4t7riQsH5tBvNQTiPrLG2&#10;TAqe5GCzHrysMNW24yM9Ml+IAGGXooLS+yaV0uUlGXRj2xAH72Zbgz7ItpC6xS7ATS0nUTSVBisO&#10;CyU29FFSfs++jYLP87TLFsX77C1O9v2CD5PLdW+Ueh322yUIT73/D/+1v7SCJInh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lRXbGAAAA3AAAAA8AAAAAAAAA&#10;AAAAAAAAoQIAAGRycy9kb3ducmV2LnhtbFBLBQYAAAAABAAEAPkAAACUAwAAAAA=&#10;" strokecolor="black [3213]" strokeweight="1pt"/>
                <v:line id="Straight Connector 332" o:spid="_x0000_s1028" style="position:absolute;visibility:visible;mso-wrap-style:square" from="4385,9144" to="2591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fbAcYAAADcAAAADwAAAGRycy9kb3ducmV2LnhtbESPT2vCQBTE7wW/w/KEXopuTKh/oqtI&#10;i9CLiNGD3h7ZZxLMvg3ZrYnfvlso9DjMzG+Y1aY3tXhQ6yrLCibjCARxbnXFhYLzaTeag3AeWWNt&#10;mRQ8ycFmPXhZYaptx0d6ZL4QAcIuRQWl900qpctLMujGtiEO3s22Bn2QbSF1i12Am1rGUTSVBisO&#10;CyU29FFSfs++jYLP87TLFsX77G2S7PsFH+LLdW+Ueh322yUIT73/D/+1v7SCJInh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32wHGAAAA3AAAAA8AAAAAAAAA&#10;AAAAAAAAoQIAAGRycy9kb3ducmV2LnhtbFBLBQYAAAAABAAEAPkAAACUAwAAAAA=&#10;" strokecolor="black [3213]" strokeweight="1pt"/>
                <v:line id="Straight Connector 333" o:spid="_x0000_s1029" style="position:absolute;visibility:visible;mso-wrap-style:square" from="4385,0" to="259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t+mscAAADcAAAADwAAAGRycy9kb3ducmV2LnhtbESPQWvCQBSE74X+h+UVeim60WDapK5S&#10;KoIXEdMc7O2RfU1Cs29DdjXx37tCocdhZr5hluvRtOJCvWssK5hNIxDEpdUNVwqKr+3kDYTzyBpb&#10;y6TgSg7Wq8eHJWbaDnykS+4rESDsMlRQe99lUrqyJoNuajvi4P3Y3qAPsq+k7nEIcNPKeRQl0mDD&#10;YaHGjj5rKn/zs1GwKZIhT6vF68ss3o8pH+an771R6vlp/HgH4Wn0/+G/9k4riOMY7mfCE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36axwAAANwAAAAPAAAAAAAA&#10;AAAAAAAAAKECAABkcnMvZG93bnJldi54bWxQSwUGAAAAAAQABAD5AAAAlQMAAAAA&#10;" strokecolor="black [3213]" strokeweight="1pt"/>
                <v:shape id="Arc 334" o:spid="_x0000_s1030" style="position:absolute;left:21240;width:9144;height:9144;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19MMA&#10;AADcAAAADwAAAGRycy9kb3ducmV2LnhtbESPzWrCQBSF94LvMFyhO53YFCvRUSRQ6aYLjXR9zVyT&#10;YOZOnBk1eftOodDl4fx8nPW2N614kPONZQXzWQKCuLS64UrBqfiYLkH4gKyxtUwKBvKw3YxHa8y0&#10;ffKBHsdQiTjCPkMFdQhdJqUvazLoZ7Yjjt7FOoMhSldJ7fAZx00rX5NkIQ02HAk1dpTXVF6PdxMh&#10;xZ6L9Jafh1DR++Lr2+WHwSn1Mul3KxCB+vAf/mt/agVp+ga/Z+IR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a19MMAAADcAAAADwAAAAAAAAAAAAAAAACYAgAAZHJzL2Rv&#10;d25yZXYueG1sUEsFBgAAAAAEAAQA9QAAAIgDAAAAAA==&#10;" path="m457200,nsc709705,,914400,204695,914400,457200v,252505,-204695,457200,-457200,457200l457200,457200,457200,xem457200,nfc709705,,914400,204695,914400,457200v,252505,-204695,457200,-457200,457200e" filled="f" strokecolor="black [3213]" strokeweight="1pt">
                  <v:path arrowok="t" o:connecttype="custom" o:connectlocs="457200,0;914400,457200;457200,914400" o:connectangles="0,0,0"/>
                </v:shape>
                <v:shape id="Arc 335" o:spid="_x0000_s1031" style="position:absolute;width:9144;height:9144;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Qb8MA&#10;AADcAAAADwAAAGRycy9kb3ducmV2LnhtbESPzWrCQBSF94LvMFyhO53YUCvRUSRQ6aYLjXR9zVyT&#10;YOZOnBk1eftOodDl4fx8nPW2N614kPONZQXzWQKCuLS64UrBqfiYLkH4gKyxtUwKBvKw3YxHa8y0&#10;ffKBHsdQiTjCPkMFdQhdJqUvazLoZ7Yjjt7FOoMhSldJ7fAZx00rX5NkIQ02HAk1dpTXVF6PdxMh&#10;xZ6L9Jafh1DR++Lr2+WHwSn1Mul3KxCB+vAf/mt/agVp+ga/Z+IR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oQb8MAAADcAAAADwAAAAAAAAAAAAAAAACYAgAAZHJzL2Rv&#10;d25yZXYueG1sUEsFBgAAAAAEAAQA9QAAAIgDAAAAAA==&#10;" path="m447871,914305nsc200617,909259,2193,708519,17,461223,-2159,213927,192701,9726,439828,330r17372,456870l447871,914305xem447871,914305nfc200617,909259,2193,708519,17,461223,-2159,213927,192701,9726,439828,330e" filled="f" strokecolor="black [3213]" strokeweight="1pt">
                  <v:path arrowok="t" o:connecttype="custom" o:connectlocs="447871,914305;17,461223;439828,330" o:connectangles="0,0,0"/>
                </v:shape>
              </v:group>
            </w:pict>
          </mc:Fallback>
        </mc:AlternateContent>
      </w:r>
    </w:p>
    <w:p w:rsidR="006C64C4" w:rsidRDefault="006C64C4"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24452E" w:rsidRDefault="0024452E" w:rsidP="0024452E">
      <w:pPr>
        <w:pStyle w:val="Normal1"/>
        <w:spacing w:line="240" w:lineRule="auto"/>
        <w:rPr>
          <w:rFonts w:eastAsiaTheme="minorHAnsi" w:cs="Arial"/>
          <w:szCs w:val="22"/>
          <w:highlight w:val="yellow"/>
          <w:lang w:eastAsia="en-US"/>
        </w:rPr>
      </w:pPr>
    </w:p>
    <w:p w:rsidR="00145C9A" w:rsidRDefault="00AD1ABA" w:rsidP="00145C9A">
      <w:pPr>
        <w:pStyle w:val="Normal1"/>
        <w:numPr>
          <w:ilvl w:val="0"/>
          <w:numId w:val="36"/>
        </w:numPr>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73952" behindDoc="0" locked="0" layoutInCell="1" allowOverlap="1" wp14:anchorId="5A1BA9B7" wp14:editId="724AC50E">
                <wp:simplePos x="0" y="0"/>
                <wp:positionH relativeFrom="column">
                  <wp:posOffset>827405</wp:posOffset>
                </wp:positionH>
                <wp:positionV relativeFrom="paragraph">
                  <wp:posOffset>-41275</wp:posOffset>
                </wp:positionV>
                <wp:extent cx="3218815" cy="4765675"/>
                <wp:effectExtent l="0" t="0" r="0" b="0"/>
                <wp:wrapNone/>
                <wp:docPr id="310" name="Group 310" descr="Mast plotted in correct positions with correct arcs, 4 cm from X and Y." title="Mast plotted in correct positions with correct arcs, 4 cm from X and Y."/>
                <wp:cNvGraphicFramePr/>
                <a:graphic xmlns:a="http://schemas.openxmlformats.org/drawingml/2006/main">
                  <a:graphicData uri="http://schemas.microsoft.com/office/word/2010/wordprocessingGroup">
                    <wpg:wgp>
                      <wpg:cNvGrpSpPr/>
                      <wpg:grpSpPr>
                        <a:xfrm>
                          <a:off x="0" y="0"/>
                          <a:ext cx="3218815" cy="4765675"/>
                          <a:chOff x="0" y="0"/>
                          <a:chExt cx="3218815" cy="4765675"/>
                        </a:xfrm>
                      </wpg:grpSpPr>
                      <wpg:grpSp>
                        <wpg:cNvPr id="311" name="Group 311"/>
                        <wpg:cNvGrpSpPr/>
                        <wpg:grpSpPr>
                          <a:xfrm>
                            <a:off x="0" y="0"/>
                            <a:ext cx="3218815" cy="4765675"/>
                            <a:chOff x="0" y="0"/>
                            <a:chExt cx="3218815" cy="4765675"/>
                          </a:xfrm>
                        </wpg:grpSpPr>
                        <wpg:grpSp>
                          <wpg:cNvPr id="312" name="Group 312"/>
                          <wpg:cNvGrpSpPr/>
                          <wpg:grpSpPr>
                            <a:xfrm>
                              <a:off x="0" y="0"/>
                              <a:ext cx="3218815" cy="4765675"/>
                              <a:chOff x="0" y="0"/>
                              <a:chExt cx="3218815" cy="4765675"/>
                            </a:xfrm>
                          </wpg:grpSpPr>
                          <wpg:grpSp>
                            <wpg:cNvPr id="313" name="Group 313"/>
                            <wpg:cNvGrpSpPr/>
                            <wpg:grpSpPr>
                              <a:xfrm>
                                <a:off x="152400" y="0"/>
                                <a:ext cx="2955925" cy="4765675"/>
                                <a:chOff x="0" y="0"/>
                                <a:chExt cx="2955925" cy="4765675"/>
                              </a:xfrm>
                            </wpg:grpSpPr>
                            <wps:wsp>
                              <wps:cNvPr id="314" name="Arc 314"/>
                              <wps:cNvSpPr/>
                              <wps:spPr>
                                <a:xfrm>
                                  <a:off x="66675" y="1876425"/>
                                  <a:ext cx="2879725" cy="2879725"/>
                                </a:xfrm>
                                <a:prstGeom prst="arc">
                                  <a:avLst>
                                    <a:gd name="adj1" fmla="val 17844455"/>
                                    <a:gd name="adj2" fmla="val 197675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Arc 315"/>
                              <wps:cNvSpPr/>
                              <wps:spPr>
                                <a:xfrm>
                                  <a:off x="76200" y="1885950"/>
                                  <a:ext cx="2879725" cy="2879725"/>
                                </a:xfrm>
                                <a:prstGeom prst="arc">
                                  <a:avLst>
                                    <a:gd name="adj1" fmla="val 12596238"/>
                                    <a:gd name="adj2" fmla="val 1424598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Arc 316"/>
                              <wps:cNvSpPr/>
                              <wps:spPr>
                                <a:xfrm>
                                  <a:off x="0" y="0"/>
                                  <a:ext cx="2879725" cy="2879725"/>
                                </a:xfrm>
                                <a:prstGeom prst="arc">
                                  <a:avLst>
                                    <a:gd name="adj1" fmla="val 7697997"/>
                                    <a:gd name="adj2" fmla="val 881833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Arc 317"/>
                              <wps:cNvSpPr/>
                              <wps:spPr>
                                <a:xfrm>
                                  <a:off x="9525" y="9525"/>
                                  <a:ext cx="2879725" cy="2879725"/>
                                </a:xfrm>
                                <a:prstGeom prst="arc">
                                  <a:avLst>
                                    <a:gd name="adj1" fmla="val 1718723"/>
                                    <a:gd name="adj2" fmla="val 305411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Oval 318"/>
                              <wps:cNvSpPr/>
                              <wps:spPr>
                                <a:xfrm>
                                  <a:off x="1428750" y="1409700"/>
                                  <a:ext cx="45719" cy="45719"/>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Oval 319"/>
                              <wps:cNvSpPr/>
                              <wps:spPr>
                                <a:xfrm>
                                  <a:off x="1476375" y="3267075"/>
                                  <a:ext cx="45085" cy="45085"/>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0" name="Group 320"/>
                            <wpg:cNvGrpSpPr/>
                            <wpg:grpSpPr>
                              <a:xfrm>
                                <a:off x="0" y="2057400"/>
                                <a:ext cx="3218815" cy="647700"/>
                                <a:chOff x="0" y="0"/>
                                <a:chExt cx="3218815" cy="647700"/>
                              </a:xfrm>
                            </wpg:grpSpPr>
                            <wpg:grpSp>
                              <wpg:cNvPr id="321" name="Group 321"/>
                              <wpg:cNvGrpSpPr/>
                              <wpg:grpSpPr>
                                <a:xfrm>
                                  <a:off x="0" y="352425"/>
                                  <a:ext cx="568960" cy="295275"/>
                                  <a:chOff x="0" y="0"/>
                                  <a:chExt cx="568960" cy="295275"/>
                                </a:xfrm>
                              </wpg:grpSpPr>
                              <wps:wsp>
                                <wps:cNvPr id="322" name="Oval 322"/>
                                <wps:cNvSpPr/>
                                <wps:spPr>
                                  <a:xfrm>
                                    <a:off x="523875" y="0"/>
                                    <a:ext cx="45085" cy="45085"/>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Straight Arrow Connector 323"/>
                                <wps:cNvCnPr/>
                                <wps:spPr>
                                  <a:xfrm flipV="1">
                                    <a:off x="0" y="57150"/>
                                    <a:ext cx="466725" cy="2381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324" name="Group 324"/>
                              <wpg:cNvGrpSpPr/>
                              <wpg:grpSpPr>
                                <a:xfrm>
                                  <a:off x="2695575" y="0"/>
                                  <a:ext cx="523240" cy="311785"/>
                                  <a:chOff x="0" y="0"/>
                                  <a:chExt cx="523240" cy="311785"/>
                                </a:xfrm>
                              </wpg:grpSpPr>
                              <wps:wsp>
                                <wps:cNvPr id="325" name="Oval 325"/>
                                <wps:cNvSpPr/>
                                <wps:spPr>
                                  <a:xfrm>
                                    <a:off x="0" y="266700"/>
                                    <a:ext cx="45085" cy="45085"/>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Straight Arrow Connector 326"/>
                                <wps:cNvCnPr/>
                                <wps:spPr>
                                  <a:xfrm flipH="1">
                                    <a:off x="95250" y="0"/>
                                    <a:ext cx="427990" cy="2667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s:wsp>
                          <wps:cNvPr id="327" name="Text Box 327"/>
                          <wps:cNvSpPr txBox="1"/>
                          <wps:spPr>
                            <a:xfrm>
                              <a:off x="1581150" y="1285875"/>
                              <a:ext cx="438150" cy="314325"/>
                            </a:xfrm>
                            <a:prstGeom prst="rect">
                              <a:avLst/>
                            </a:prstGeom>
                            <a:noFill/>
                            <a:ln w="6350">
                              <a:noFill/>
                            </a:ln>
                            <a:effectLst/>
                          </wps:spPr>
                          <wps:txbx>
                            <w:txbxContent>
                              <w:p w:rsidR="00AD1ABA" w:rsidRPr="00033851" w:rsidRDefault="00AD1ABA" w:rsidP="00AD1ABA">
                                <w:pPr>
                                  <w:rPr>
                                    <w:sz w:val="36"/>
                                    <w:szCs w:val="36"/>
                                  </w:rPr>
                                </w:pPr>
                                <w:r>
                                  <w:rPr>
                                    <w:rFonts w:cs="Arial"/>
                                    <w:szCs w:val="2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8" name="Text Box 328"/>
                        <wps:cNvSpPr txBox="1"/>
                        <wps:spPr>
                          <a:xfrm>
                            <a:off x="1628775" y="3171825"/>
                            <a:ext cx="438150" cy="314325"/>
                          </a:xfrm>
                          <a:prstGeom prst="rect">
                            <a:avLst/>
                          </a:prstGeom>
                          <a:noFill/>
                          <a:ln w="6350">
                            <a:noFill/>
                          </a:ln>
                          <a:effectLst/>
                        </wps:spPr>
                        <wps:txbx>
                          <w:txbxContent>
                            <w:p w:rsidR="00AD1ABA" w:rsidRPr="00033851" w:rsidRDefault="00AD1ABA" w:rsidP="00AD1ABA">
                              <w:pPr>
                                <w:rPr>
                                  <w:sz w:val="36"/>
                                  <w:szCs w:val="36"/>
                                </w:rPr>
                              </w:pPr>
                              <w:r>
                                <w:rPr>
                                  <w:rFonts w:cs="Arial"/>
                                  <w:szCs w:val="22"/>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10" o:spid="_x0000_s1058" alt="Title: Mast plotted in correct positions with correct arcs, 4 cm from X and Y. - Description: Mast plotted in correct positions with correct arcs, 4 cm from X and Y." style="position:absolute;left:0;text-align:left;margin-left:65.15pt;margin-top:-3.25pt;width:253.45pt;height:375.25pt;z-index:251773952" coordsize="32188,47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">
                <v:group id="Group 311" o:spid="_x0000_s1059" style="position:absolute;width:32188;height:47656" coordsize="32188,47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12" o:spid="_x0000_s1060" style="position:absolute;width:32188;height:47656" coordsize="32188,47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313" o:spid="_x0000_s1061" style="position:absolute;left:1524;width:29559;height:47656" coordsize="29559,47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shape id="Arc 314" o:spid="_x0000_s1062" style="position:absolute;left:666;top:18764;width:28798;height:28797;visibility:visible;mso-wrap-style:square;v-text-anchor:middle" coordsize="2879725,2879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dcUA&#10;AADcAAAADwAAAGRycy9kb3ducmV2LnhtbESPQWvCQBSE70L/w/IK3nRjFZHoKlIRREvBWOj1uftM&#10;otm3Ibua9N93CwWPw8x8wyxWna3EgxpfOlYwGiYgiLUzJecKvk7bwQyED8gGK8ek4Ic8rJYvvQWm&#10;xrV8pEcWchEh7FNUUIRQp1J6XZBFP3Q1cfQurrEYomxyaRpsI9xW8i1JptJiyXGhwJreC9K37G4V&#10;tJ/ncfa90fuDrjeHy2xqbtePoFT/tVvPQQTqwjP8394ZBePR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t1xQAAANwAAAAPAAAAAAAAAAAAAAAAAJgCAABkcnMv&#10;ZG93bnJldi54bWxQSwUGAAAAAAQABAD1AAAAigMAAAAA&#10;" path="m2102656,161618nsc2342576,286021,2542642,475436,2679972,708198l1439863,1439863,2102656,161618xem2102656,161618nfc2342576,286021,2542642,475436,2679972,708198e" filled="f" strokecolor="black [3213]" strokeweight="1pt">
                        <v:path arrowok="t" o:connecttype="custom" o:connectlocs="2102656,161618;2679972,708198" o:connectangles="0,0"/>
                      </v:shape>
                      <v:shape id="Arc 315" o:spid="_x0000_s1063" style="position:absolute;left:762;top:18859;width:28797;height:28797;visibility:visible;mso-wrap-style:square;v-text-anchor:middle" coordsize="2879725,2879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NO7sUA&#10;AADcAAAADwAAAGRycy9kb3ducmV2LnhtbESPQWvCQBSE70L/w/IK3nRjRZHoKlIRREvBWOj1uftM&#10;otm3Ibua9N93CwWPw8x8wyxWna3EgxpfOlYwGiYgiLUzJecKvk7bwQyED8gGK8ek4Ic8rJYvvQWm&#10;xrV8pEcWchEh7FNUUIRQp1J6XZBFP3Q1cfQurrEYomxyaRpsI9xW8i1JptJiyXGhwJreC9K37G4V&#10;tJ/ncfa90fuDrjeHy2xqbtePoFT/tVvPQQTqwjP8394ZBePR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07uxQAAANwAAAAPAAAAAAAAAAAAAAAAAJgCAABkcnMv&#10;ZG93bnJldi54bWxQSwUGAAAAAAQABAD1AAAAigMAAAAA&#10;" path="m192118,721296nsc307618,520738,469761,350977,664809,226398r775054,1213465l192118,721296xem192118,721296nfc307618,520738,469761,350977,664809,226398e" filled="f" strokecolor="black [3213]" strokeweight="1pt">
                        <v:path arrowok="t" o:connecttype="custom" o:connectlocs="192118,721296;664809,226398" o:connectangles="0,0"/>
                      </v:shape>
                      <v:shape id="Arc 316" o:spid="_x0000_s1064" style="position:absolute;width:28797;height:28797;visibility:visible;mso-wrap-style:square;v-text-anchor:middle" coordsize="2879725,2879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QmcUA&#10;AADcAAAADwAAAGRycy9kb3ducmV2LnhtbESPQWvCQBSE7wX/w/KE3urGCkGiq4giFC1CU8Hrc/eZ&#10;RLNvQ3Y16b/vCoUeh5n5hpkve1uLB7W+cqxgPEpAEGtnKi4UHL+3b1MQPiAbrB2Tgh/ysFwMXuaY&#10;GdfxFz3yUIgIYZ+hgjKEJpPS65Is+pFriKN3ca3FEGVbSNNiF+G2lu9JkkqLFceFEhtal6Rv+d0q&#10;6A7nSX7a6N1eN5v9ZZqa2/UzKPU67FczEIH68B/+a38YBZNxCs8z8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dCZxQAAANwAAAAPAAAAAAAAAAAAAAAAAJgCAABkcnMv&#10;ZG93bnJldi54bWxQSwUGAAAAAAQABAD1AAAAigMAAAAA&#10;" path="m547467,2569833nsc424444,2472676,318113,2356081,232671,2224651l1439863,1439863,547467,2569833xem547467,2569833nfc424444,2472676,318113,2356081,232671,2224651e" filled="f" strokecolor="black [3213]" strokeweight="1pt">
                        <v:path arrowok="t" o:connecttype="custom" o:connectlocs="547467,2569833;232671,2224651" o:connectangles="0,0"/>
                      </v:shape>
                      <v:shape id="Arc 317" o:spid="_x0000_s1065" style="position:absolute;left:95;top:95;width:28797;height:28797;visibility:visible;mso-wrap-style:square;v-text-anchor:middle" coordsize="2879725,2879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11AsUA&#10;AADcAAAADwAAAGRycy9kb3ducmV2LnhtbESPQWvCQBSE7wX/w/IEb3WjgpXoKqIUSi0Fo+D1uftM&#10;otm3Ibua9N93CwWPw8x8wyxWna3EgxpfOlYwGiYgiLUzJecKjof31xkIH5ANVo5JwQ95WC17LwtM&#10;jWt5T48s5CJC2KeooAihTqX0uiCLfuhq4uhdXGMxRNnk0jTYRrit5DhJptJiyXGhwJo2BelbdrcK&#10;2u/zJDtt9edO19vdZTY1t+tXUGrQ79ZzEIG68Az/tz+MgsnoD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XUCxQAAANwAAAAPAAAAAAAAAAAAAAAAAJgCAABkcnMv&#10;ZG93bnJldi54bWxQSwUGAAAAAAQABAD1AAAAigMAAAAA&#10;" path="m2703491,2130114nsc2613833,2294248,2493058,2439344,2347913,2557292l1439863,1439863r1263628,690251xem2703491,2130114nfc2613833,2294248,2493058,2439344,2347913,2557292e" filled="f" strokecolor="black [3213]" strokeweight="1pt">
                        <v:path arrowok="t" o:connecttype="custom" o:connectlocs="2703491,2130114;2347913,2557292" o:connectangles="0,0"/>
                      </v:shape>
                      <v:oval id="Oval 318" o:spid="_x0000_s1066" style="position:absolute;left:14287;top:1409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wMEA&#10;AADcAAAADwAAAGRycy9kb3ducmV2LnhtbERPyWrDMBC9F/IPYgK5NbJjaINjJYRAwKeWuqXkOFjj&#10;LdbIWKrt/H11KPT4eHt2WkwvJhpda1lBvI1AEJdWt1wr+Pq8Pu9BOI+ssbdMCh7k4HRcPWWYajvz&#10;B02Fr0UIYZeigsb7IZXSlQ0ZdFs7EAeusqNBH+BYSz3iHMJNL3dR9CINthwaGhzo0lB5L36Mguo8&#10;Va9vpsLbnMfvXcLfbdHtlNqsl/MBhKfF/4v/3LlWkMRhbT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o08DBAAAA3AAAAA8AAAAAAAAAAAAAAAAAmAIAAGRycy9kb3du&#10;cmV2LnhtbFBLBQYAAAAABAAEAPUAAACGAwAAAAA=&#10;" fillcolor="black [3213]" strokecolor="black [3213]" strokeweight="1pt"/>
                      <v:oval id="Oval 319" o:spid="_x0000_s1067" style="position:absolute;left:14763;top:32670;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R2W8QA&#10;AADcAAAADwAAAGRycy9kb3ducmV2LnhtbESPT2vCQBTE74V+h+UVvDWbKNgaXUUKBU+KaSkeH9mX&#10;P5p9G7JrEr+9Kwg9DjPzG2a1GU0jeupcbVlBEsUgiHOray4V/P58v3+CcB5ZY2OZFNzIwWb9+rLC&#10;VNuBj9RnvhQBwi5FBZX3bSqlyysy6CLbEgevsJ1BH2RXSt3hEOCmkdM4nkuDNYeFClv6qii/ZFej&#10;oNj2xcfeFHgadsnhPOO/OjtPlZq8jdslCE+j/w8/2zutYJYs4HEmH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kdlvEAAAA3AAAAA8AAAAAAAAAAAAAAAAAmAIAAGRycy9k&#10;b3ducmV2LnhtbFBLBQYAAAAABAAEAPUAAACJAwAAAAA=&#10;" fillcolor="black [3213]" strokecolor="black [3213]" strokeweight="1pt"/>
                    </v:group>
                    <v:group id="Group 320" o:spid="_x0000_s1068" style="position:absolute;top:20574;width:32188;height:6477" coordsize="32188,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group id="Group 321" o:spid="_x0000_s1069" style="position:absolute;top:3524;width:5689;height:2953" coordsize="5689,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oval id="Oval 322" o:spid="_x0000_s1070" style="position:absolute;left:5238;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ul8QA&#10;AADcAAAADwAAAGRycy9kb3ducmV2LnhtbESPzWrDMBCE74W8g9hCbrVsB9rgWjEhUMgpoW4IPS7W&#10;+ie1VsZSbeftq0Khx2FmvmHyYjG9mGh0nWUFSRSDIK6s7rhRcPl4e9qCcB5ZY2+ZFNzJQbFbPeSY&#10;aTvzO02lb0SAsMtQQev9kEnpqpYMusgOxMGr7WjQBzk2Uo84B7jpZRrHz9Jgx2GhxYEOLVVf5bdR&#10;UO+n+uVkavycj8n5tuFrV95SpdaPy/4VhKfF/4f/2ketYJOm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sLpfEAAAA3AAAAA8AAAAAAAAAAAAAAAAAmAIAAGRycy9k&#10;b3ducmV2LnhtbFBLBQYAAAAABAAEAPUAAACJAwAAAAA=&#10;" fillcolor="black [3213]" strokecolor="black [3213]" strokeweight="1pt"/>
                        <v:shape id="Straight Arrow Connector 323" o:spid="_x0000_s1071" type="#_x0000_t32" style="position:absolute;top:571;width:4667;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ZuacYAAADcAAAADwAAAGRycy9kb3ducmV2LnhtbESPQWvCQBSE70L/w/KEXqRuGqmU1FWa&#10;QiEXbaul9PjIPpNg9m3YXU38964geBxm5htmsRpMK07kfGNZwfM0AUFcWt1wpeB39/n0CsIHZI2t&#10;ZVJwJg+r5cNogZm2Pf/QaRsqESHsM1RQh9BlUvqyJoN+ajvi6O2tMxiidJXUDvsIN61Mk2QuDTYc&#10;F2rs6KOm8rA9GgV5mifd9//kq9ho1+d/h/XLuVgr9Tge3t9ABBrCPXxrF1rBLJ3B9Uw8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WbmnGAAAA3AAAAA8AAAAAAAAA&#10;AAAAAAAAoQIAAGRycy9kb3ducmV2LnhtbFBLBQYAAAAABAAEAPkAAACUAwAAAAA=&#10;" strokecolor="black [3213]" strokeweight="1pt">
                          <v:stroke endarrow="open"/>
                        </v:shape>
                      </v:group>
                      <v:group id="Group 324" o:spid="_x0000_s1072" style="position:absolute;left:26955;width:5233;height:3117" coordsize="523240,31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oval id="Oval 325" o:spid="_x0000_s1073" style="position:absolute;top:266700;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248QA&#10;AADcAAAADwAAAGRycy9kb3ducmV2LnhtbESPT2vCQBTE74LfYXlCb7pJpFpSNyKC4KmlUaTHR/bl&#10;j82+Ddltkn77bqHgcZiZ3zC7/WRaMVDvGssK4lUEgriwuuFKwfVyWr6AcB5ZY2uZFPyQg302n+0w&#10;1XbkDxpyX4kAYZeigtr7LpXSFTUZdCvbEQevtL1BH2RfSd3jGOCmlUkUbaTBhsNCjR0dayq+8m+j&#10;oDwM5fbNlPg5nuP3+5pvTX5PlHpaTIdXEJ4m/wj/t89awTp5hr8z4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FtuPEAAAA3AAAAA8AAAAAAAAAAAAAAAAAmAIAAGRycy9k&#10;b3ducmV2LnhtbFBLBQYAAAAABAAEAPUAAACJAwAAAAA=&#10;" fillcolor="black [3213]" strokecolor="black [3213]" strokeweight="1pt"/>
                        <v:shape id="Straight Arrow Connector 326" o:spid="_x0000_s1074" type="#_x0000_t32" style="position:absolute;left:95250;width:427990;height:2667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HN8cYAAADcAAAADwAAAGRycy9kb3ducmV2LnhtbESPQWvCQBSE74X+h+UVeim6MaUiqasY&#10;QchF26qIx0f2NQlm34bdrYn/visUehxm5htmvhxMK67kfGNZwWScgCAurW64UnA8bEYzED4ga2wt&#10;k4IbeVguHh/mmGnb8xdd96ESEcI+QwV1CF0mpS9rMujHtiOO3rd1BkOUrpLaYR/hppVpkkylwYbj&#10;Qo0drWsqL/sfoyBP86T7PL98FDvt+vx02b7diq1Sz0/D6h1EoCH8h//ahVbwmk7hfi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hzfHGAAAA3AAAAA8AAAAAAAAA&#10;AAAAAAAAoQIAAGRycy9kb3ducmV2LnhtbFBLBQYAAAAABAAEAPkAAACUAwAAAAA=&#10;" strokecolor="black [3213]" strokeweight="1pt">
                          <v:stroke endarrow="open"/>
                        </v:shape>
                      </v:group>
                    </v:group>
                  </v:group>
                  <v:shape id="Text Box 327" o:spid="_x0000_s1075" type="#_x0000_t202" style="position:absolute;left:15811;top:12858;width:438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g9scA&#10;AADcAAAADwAAAGRycy9kb3ducmV2LnhtbESPzWvCQBTE70L/h+UVetNNU1olZhUJSEXagx8Xb8/s&#10;ywdm36bZrab9611B8DjMzG+YdN6bRpypc7VlBa+jCARxbnXNpYL9bjmcgHAeWWNjmRT8kYP57GmQ&#10;YqLthTd03vpSBAi7BBVU3reJlC6vyKAb2ZY4eIXtDPogu1LqDi8BbhoZR9GHNFhzWKiwpayi/LT9&#10;NQrW2fIbN8fYTP6b7POrWLQ/+8O7Ui/P/WIKwlPvH+F7e6UVvMV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MoPbHAAAA3AAAAA8AAAAAAAAAAAAAAAAAmAIAAGRy&#10;cy9kb3ducmV2LnhtbFBLBQYAAAAABAAEAPUAAACMAwAAAAA=&#10;" filled="f" stroked="f" strokeweight=".5pt">
                    <v:textbox>
                      <w:txbxContent>
                        <w:p w:rsidR="00AD1ABA" w:rsidRPr="00033851" w:rsidRDefault="00AD1ABA" w:rsidP="00AD1ABA">
                          <w:pPr>
                            <w:rPr>
                              <w:sz w:val="36"/>
                              <w:szCs w:val="36"/>
                            </w:rPr>
                          </w:pPr>
                          <w:r>
                            <w:rPr>
                              <w:rFonts w:cs="Arial"/>
                              <w:szCs w:val="22"/>
                            </w:rPr>
                            <w:t>X</w:t>
                          </w:r>
                        </w:p>
                      </w:txbxContent>
                    </v:textbox>
                  </v:shape>
                </v:group>
                <v:shape id="Text Box 328" o:spid="_x0000_s1076" type="#_x0000_t202" style="position:absolute;left:16287;top:31718;width:438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0hMMA&#10;AADcAAAADwAAAGRycy9kb3ducmV2LnhtbERPy4rCMBTdC/MP4Q6403Q6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M0hMMAAADcAAAADwAAAAAAAAAAAAAAAACYAgAAZHJzL2Rv&#10;d25yZXYueG1sUEsFBgAAAAAEAAQA9QAAAIgDAAAAAA==&#10;" filled="f" stroked="f" strokeweight=".5pt">
                  <v:textbox>
                    <w:txbxContent>
                      <w:p w:rsidR="00AD1ABA" w:rsidRPr="00033851" w:rsidRDefault="00AD1ABA" w:rsidP="00AD1ABA">
                        <w:pPr>
                          <w:rPr>
                            <w:sz w:val="36"/>
                            <w:szCs w:val="36"/>
                          </w:rPr>
                        </w:pPr>
                        <w:r>
                          <w:rPr>
                            <w:rFonts w:cs="Arial"/>
                            <w:szCs w:val="22"/>
                          </w:rPr>
                          <w:t>Y</w:t>
                        </w:r>
                      </w:p>
                    </w:txbxContent>
                  </v:textbox>
                </v:shape>
              </v:group>
            </w:pict>
          </mc:Fallback>
        </mc:AlternateContent>
      </w:r>
      <w:r w:rsidR="00DD67D6">
        <w:rPr>
          <w:rFonts w:eastAsiaTheme="minorHAnsi" w:cs="Arial"/>
          <w:szCs w:val="22"/>
          <w:lang w:eastAsia="en-US"/>
        </w:rPr>
        <w:t xml:space="preserve">Place your compass on A and draw an arc that crosses both sides of the angle, label the crossing points B and C. Place your compass on B and draw an arc </w:t>
      </w:r>
      <w:r w:rsidR="00DD67D6" w:rsidRPr="00C42093">
        <w:rPr>
          <w:rFonts w:eastAsiaTheme="minorHAnsi" w:cs="Arial"/>
          <w:b/>
          <w:szCs w:val="22"/>
          <w:lang w:eastAsia="en-US"/>
        </w:rPr>
        <w:t>between</w:t>
      </w:r>
      <w:r w:rsidR="00DD67D6">
        <w:rPr>
          <w:rFonts w:eastAsiaTheme="minorHAnsi" w:cs="Arial"/>
          <w:szCs w:val="22"/>
          <w:lang w:eastAsia="en-US"/>
        </w:rPr>
        <w:t xml:space="preserve"> the two sides of the angle. Do not adjust your compass, place it on C and draw another arc that cuts the one that you have just drawn. Label this point D and draw a straight line from A to D. The line AD bisects the angle.</w:t>
      </w:r>
    </w:p>
    <w:p w:rsidR="00DD67D6" w:rsidRDefault="00DD67D6" w:rsidP="009308F8">
      <w:pPr>
        <w:pStyle w:val="Normal1"/>
        <w:spacing w:line="240" w:lineRule="auto"/>
        <w:rPr>
          <w:rFonts w:eastAsiaTheme="minorHAnsi" w:cs="Arial"/>
          <w:szCs w:val="22"/>
          <w:lang w:eastAsia="en-US"/>
        </w:rPr>
      </w:pPr>
    </w:p>
    <w:p w:rsidR="00DD67D6" w:rsidRPr="003D3BA4" w:rsidRDefault="00AD1ABA" w:rsidP="00145C9A">
      <w:pPr>
        <w:pStyle w:val="Normal1"/>
        <w:numPr>
          <w:ilvl w:val="0"/>
          <w:numId w:val="36"/>
        </w:numPr>
        <w:spacing w:line="240" w:lineRule="auto"/>
        <w:rPr>
          <w:rFonts w:eastAsiaTheme="minorHAnsi" w:cs="Arial"/>
          <w:szCs w:val="22"/>
          <w:lang w:eastAsia="en-US"/>
        </w:rPr>
      </w:pPr>
      <w:r>
        <w:rPr>
          <w:rFonts w:eastAsiaTheme="minorHAnsi" w:cs="Arial"/>
          <w:szCs w:val="22"/>
          <w:lang w:eastAsia="en-US"/>
        </w:rPr>
        <w:t>Mast plotted in correct positions with correct arcs, 4</w:t>
      </w:r>
      <w:r w:rsidR="00C1220F" w:rsidRPr="00C1220F">
        <w:rPr>
          <w:rFonts w:eastAsiaTheme="minorHAnsi" w:cs="Arial"/>
          <w:sz w:val="12"/>
          <w:szCs w:val="12"/>
          <w:lang w:eastAsia="en-US"/>
        </w:rPr>
        <w:t xml:space="preserve"> </w:t>
      </w:r>
      <w:r>
        <w:rPr>
          <w:rFonts w:eastAsiaTheme="minorHAnsi" w:cs="Arial"/>
          <w:szCs w:val="22"/>
          <w:lang w:eastAsia="en-US"/>
        </w:rPr>
        <w:t>cm from X and Y.</w:t>
      </w:r>
    </w:p>
    <w:p w:rsidR="00DD67D6" w:rsidRDefault="00DD67D6" w:rsidP="00DD67D6">
      <w:pPr>
        <w:pStyle w:val="Normal1"/>
        <w:spacing w:line="240" w:lineRule="auto"/>
        <w:rPr>
          <w:rFonts w:eastAsiaTheme="minorHAnsi" w:cs="Arial"/>
          <w:szCs w:val="22"/>
          <w:lang w:eastAsia="en-US"/>
        </w:rPr>
      </w:pPr>
    </w:p>
    <w:p w:rsidR="00DD67D6" w:rsidRDefault="00DD67D6"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DD67D6" w:rsidRDefault="00DD67D6" w:rsidP="00DD67D6">
      <w:pPr>
        <w:pStyle w:val="Normal1"/>
        <w:spacing w:line="240" w:lineRule="auto"/>
        <w:rPr>
          <w:rFonts w:eastAsiaTheme="minorHAnsi" w:cs="Arial"/>
          <w:szCs w:val="22"/>
          <w:lang w:eastAsia="en-US"/>
        </w:rPr>
      </w:pPr>
    </w:p>
    <w:p w:rsidR="00DD67D6" w:rsidRDefault="00DD67D6"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AD1ABA" w:rsidRDefault="00AD1ABA" w:rsidP="00DD67D6">
      <w:pPr>
        <w:pStyle w:val="Normal1"/>
        <w:spacing w:line="240" w:lineRule="auto"/>
        <w:rPr>
          <w:rFonts w:eastAsiaTheme="minorHAnsi" w:cs="Arial"/>
          <w:szCs w:val="22"/>
          <w:lang w:eastAsia="en-US"/>
        </w:rPr>
      </w:pPr>
    </w:p>
    <w:p w:rsidR="00DD67D6" w:rsidRDefault="00DD67D6" w:rsidP="00DD67D6">
      <w:pPr>
        <w:pStyle w:val="Normal1"/>
        <w:spacing w:line="240" w:lineRule="auto"/>
        <w:rPr>
          <w:rFonts w:eastAsiaTheme="minorHAnsi" w:cs="Arial"/>
          <w:szCs w:val="22"/>
          <w:lang w:eastAsia="en-US"/>
        </w:rPr>
      </w:pPr>
    </w:p>
    <w:p w:rsidR="00DD67D6" w:rsidRDefault="00DD67D6" w:rsidP="00DD67D6">
      <w:pPr>
        <w:pStyle w:val="Normal1"/>
        <w:spacing w:line="240" w:lineRule="auto"/>
        <w:rPr>
          <w:rFonts w:eastAsiaTheme="minorHAnsi" w:cs="Arial"/>
          <w:szCs w:val="22"/>
          <w:lang w:eastAsia="en-US"/>
        </w:rPr>
      </w:pPr>
    </w:p>
    <w:p w:rsidR="00C42093" w:rsidRDefault="00C42093" w:rsidP="00C42093">
      <w:pPr>
        <w:pStyle w:val="Normal1"/>
        <w:spacing w:line="240" w:lineRule="auto"/>
        <w:rPr>
          <w:rFonts w:eastAsiaTheme="minorHAnsi" w:cs="Arial"/>
          <w:szCs w:val="22"/>
          <w:lang w:eastAsia="en-US"/>
        </w:rPr>
      </w:pPr>
    </w:p>
    <w:p w:rsidR="00CA74D0" w:rsidRPr="00A240FA" w:rsidRDefault="00E03843"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No he is not correct</w:t>
      </w:r>
      <w:r w:rsidR="007664AF">
        <w:rPr>
          <w:rFonts w:eastAsiaTheme="minorHAnsi" w:cs="Arial"/>
          <w:szCs w:val="22"/>
          <w:lang w:eastAsia="en-US"/>
        </w:rPr>
        <w:t>. T</w:t>
      </w:r>
      <w:r w:rsidR="00B3327B">
        <w:rPr>
          <w:rFonts w:eastAsiaTheme="minorHAnsi" w:cs="Arial"/>
          <w:szCs w:val="22"/>
          <w:lang w:eastAsia="en-US"/>
        </w:rPr>
        <w:t>he midpoint of</w:t>
      </w:r>
      <w:r w:rsidR="007F4056">
        <w:rPr>
          <w:rFonts w:eastAsiaTheme="minorHAnsi" w:cs="Arial"/>
          <w:szCs w:val="22"/>
          <w:lang w:eastAsia="en-US"/>
        </w:rPr>
        <w:t xml:space="preserve"> line P</w:t>
      </w:r>
      <w:r w:rsidR="00B3327B">
        <w:rPr>
          <w:rFonts w:eastAsiaTheme="minorHAnsi" w:cs="Arial"/>
          <w:szCs w:val="22"/>
          <w:lang w:eastAsia="en-US"/>
        </w:rPr>
        <w:t xml:space="preserve">Q is </w:t>
      </w:r>
      <w:r>
        <w:rPr>
          <w:rFonts w:eastAsiaTheme="minorHAnsi" w:cs="Arial"/>
          <w:szCs w:val="22"/>
          <w:lang w:eastAsia="en-US"/>
        </w:rPr>
        <w:t>(2.5,</w:t>
      </w:r>
      <w:r w:rsidR="004B5596">
        <w:rPr>
          <w:rFonts w:eastAsiaTheme="minorHAnsi" w:cs="Arial"/>
          <w:szCs w:val="22"/>
          <w:lang w:eastAsia="en-US"/>
        </w:rPr>
        <w:t xml:space="preserve"> </w:t>
      </w:r>
      <w:r>
        <w:rPr>
          <w:rFonts w:eastAsiaTheme="minorHAnsi" w:cs="Arial"/>
          <w:szCs w:val="22"/>
          <w:lang w:eastAsia="en-US"/>
        </w:rPr>
        <w:t xml:space="preserve">6.5) </w:t>
      </w:r>
      <w:r w:rsidR="00B3327B">
        <w:rPr>
          <w:rFonts w:eastAsiaTheme="minorHAnsi" w:cs="Arial"/>
          <w:szCs w:val="22"/>
          <w:lang w:eastAsia="en-US"/>
        </w:rPr>
        <w:t>which is</w:t>
      </w:r>
      <w:r w:rsidR="007F4056">
        <w:rPr>
          <w:rFonts w:eastAsiaTheme="minorHAnsi" w:cs="Arial"/>
          <w:szCs w:val="22"/>
          <w:lang w:eastAsia="en-US"/>
        </w:rPr>
        <w:t xml:space="preserve"> where the perpendi</w:t>
      </w:r>
      <w:r w:rsidR="00EE36E1">
        <w:rPr>
          <w:rFonts w:eastAsiaTheme="minorHAnsi" w:cs="Arial"/>
          <w:szCs w:val="22"/>
          <w:lang w:eastAsia="en-US"/>
        </w:rPr>
        <w:t xml:space="preserve">cular bisector crosses line </w:t>
      </w:r>
      <w:proofErr w:type="gramStart"/>
      <w:r w:rsidR="00EE36E1">
        <w:rPr>
          <w:rFonts w:eastAsiaTheme="minorHAnsi" w:cs="Arial"/>
          <w:szCs w:val="22"/>
          <w:lang w:eastAsia="en-US"/>
        </w:rPr>
        <w:t>PQ,</w:t>
      </w:r>
      <w:proofErr w:type="gramEnd"/>
      <w:r w:rsidR="00EE36E1">
        <w:rPr>
          <w:rFonts w:eastAsiaTheme="minorHAnsi" w:cs="Arial"/>
          <w:szCs w:val="22"/>
          <w:lang w:eastAsia="en-US"/>
        </w:rPr>
        <w:t xml:space="preserve"> t</w:t>
      </w:r>
      <w:r w:rsidR="007F4056">
        <w:rPr>
          <w:rFonts w:eastAsiaTheme="minorHAnsi" w:cs="Arial"/>
          <w:szCs w:val="22"/>
          <w:lang w:eastAsia="en-US"/>
        </w:rPr>
        <w:t>herefore</w:t>
      </w:r>
      <w:r w:rsidR="00952DCB">
        <w:rPr>
          <w:rFonts w:eastAsiaTheme="minorHAnsi" w:cs="Arial"/>
          <w:szCs w:val="22"/>
          <w:lang w:eastAsia="en-US"/>
        </w:rPr>
        <w:t>,</w:t>
      </w:r>
      <w:r w:rsidR="007F4056">
        <w:rPr>
          <w:rFonts w:eastAsiaTheme="minorHAnsi" w:cs="Arial"/>
          <w:szCs w:val="22"/>
          <w:lang w:eastAsia="en-US"/>
        </w:rPr>
        <w:t xml:space="preserve"> no</w:t>
      </w:r>
      <w:r w:rsidR="00B3327B">
        <w:rPr>
          <w:rFonts w:eastAsiaTheme="minorHAnsi" w:cs="Arial"/>
          <w:szCs w:val="22"/>
          <w:lang w:eastAsia="en-US"/>
        </w:rPr>
        <w:t xml:space="preserve"> other point on the </w:t>
      </w:r>
      <w:r w:rsidR="007F4056">
        <w:rPr>
          <w:rFonts w:eastAsiaTheme="minorHAnsi" w:cs="Arial"/>
          <w:szCs w:val="22"/>
          <w:lang w:eastAsia="en-US"/>
        </w:rPr>
        <w:t>perpendicular bisector</w:t>
      </w:r>
      <w:r w:rsidR="00B3327B">
        <w:rPr>
          <w:rFonts w:eastAsiaTheme="minorHAnsi" w:cs="Arial"/>
          <w:szCs w:val="22"/>
          <w:lang w:eastAsia="en-US"/>
        </w:rPr>
        <w:t xml:space="preserve"> can have </w:t>
      </w:r>
      <w:r w:rsidR="00952DCB">
        <w:rPr>
          <w:rFonts w:eastAsiaTheme="minorHAnsi" w:cs="Arial"/>
          <w:szCs w:val="22"/>
          <w:lang w:eastAsia="en-US"/>
        </w:rPr>
        <w:t xml:space="preserve">a </w:t>
      </w:r>
      <w:r w:rsidR="00B3327B" w:rsidRPr="00C40033">
        <w:rPr>
          <w:rFonts w:eastAsiaTheme="minorHAnsi" w:cs="Arial"/>
          <w:i/>
          <w:szCs w:val="22"/>
          <w:lang w:eastAsia="en-US"/>
        </w:rPr>
        <w:t>y</w:t>
      </w:r>
      <w:r w:rsidR="00B3327B">
        <w:rPr>
          <w:rFonts w:eastAsiaTheme="minorHAnsi" w:cs="Arial"/>
          <w:szCs w:val="22"/>
          <w:lang w:eastAsia="en-US"/>
        </w:rPr>
        <w:t xml:space="preserve"> coordinate</w:t>
      </w:r>
      <w:r w:rsidR="00952DCB">
        <w:rPr>
          <w:rFonts w:eastAsiaTheme="minorHAnsi" w:cs="Arial"/>
          <w:szCs w:val="22"/>
          <w:lang w:eastAsia="en-US"/>
        </w:rPr>
        <w:t xml:space="preserve"> of</w:t>
      </w:r>
      <w:r w:rsidR="00B3327B">
        <w:rPr>
          <w:rFonts w:eastAsiaTheme="minorHAnsi" w:cs="Arial"/>
          <w:szCs w:val="22"/>
          <w:lang w:eastAsia="en-US"/>
        </w:rPr>
        <w:t xml:space="preserve"> 6.5</w:t>
      </w:r>
      <w:r>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3E037E" w:rsidRDefault="00A504A0" w:rsidP="00B17001">
      <w:pPr>
        <w:pStyle w:val="Normal1"/>
        <w:numPr>
          <w:ilvl w:val="0"/>
          <w:numId w:val="36"/>
        </w:numPr>
        <w:spacing w:line="240" w:lineRule="auto"/>
        <w:rPr>
          <w:rFonts w:eastAsiaTheme="minorHAnsi" w:cs="Arial"/>
          <w:szCs w:val="22"/>
          <w:lang w:eastAsia="en-US"/>
        </w:rPr>
      </w:pPr>
      <w:r>
        <w:rPr>
          <w:rFonts w:eastAsiaTheme="minorHAnsi" w:cs="Arial"/>
          <w:szCs w:val="22"/>
          <w:lang w:eastAsia="en-US"/>
        </w:rPr>
        <w:t>(</w:t>
      </w:r>
      <w:r w:rsidR="000A6341" w:rsidRPr="000A6341">
        <w:rPr>
          <w:rFonts w:eastAsiaTheme="minorHAnsi" w:cs="Arial"/>
          <w:position w:val="4"/>
          <w:szCs w:val="22"/>
          <w:lang w:eastAsia="en-US"/>
        </w:rPr>
        <w:t>-</w:t>
      </w:r>
      <w:r w:rsidR="00066586">
        <w:rPr>
          <w:rFonts w:eastAsiaTheme="minorHAnsi" w:cs="Arial"/>
          <w:szCs w:val="22"/>
          <w:lang w:eastAsia="en-US"/>
        </w:rPr>
        <w:t>1 , 6</w:t>
      </w:r>
      <w:r>
        <w:rPr>
          <w:rFonts w:eastAsiaTheme="minorHAnsi" w:cs="Arial"/>
          <w:szCs w:val="22"/>
          <w:lang w:eastAsia="en-US"/>
        </w:rPr>
        <w:t>) or (</w:t>
      </w:r>
      <w:r w:rsidRPr="000A6341">
        <w:rPr>
          <w:rFonts w:eastAsiaTheme="minorHAnsi" w:cs="Arial"/>
          <w:position w:val="4"/>
          <w:szCs w:val="22"/>
          <w:lang w:eastAsia="en-US"/>
        </w:rPr>
        <w:t>-</w:t>
      </w:r>
      <w:r>
        <w:rPr>
          <w:rFonts w:eastAsiaTheme="minorHAnsi" w:cs="Arial"/>
          <w:szCs w:val="22"/>
          <w:lang w:eastAsia="en-US"/>
        </w:rPr>
        <w:t xml:space="preserve">1, </w:t>
      </w:r>
      <w:r w:rsidR="000A6341" w:rsidRPr="000A6341">
        <w:rPr>
          <w:rFonts w:eastAsiaTheme="minorHAnsi" w:cs="Arial"/>
          <w:position w:val="4"/>
          <w:szCs w:val="22"/>
          <w:lang w:eastAsia="en-US"/>
        </w:rPr>
        <w:t>-</w:t>
      </w:r>
      <w:r w:rsidR="00066586">
        <w:rPr>
          <w:rFonts w:eastAsiaTheme="minorHAnsi" w:cs="Arial"/>
          <w:szCs w:val="22"/>
          <w:lang w:eastAsia="en-US"/>
        </w:rPr>
        <w:t>2</w:t>
      </w:r>
      <w:r>
        <w:rPr>
          <w:rFonts w:eastAsiaTheme="minorHAnsi" w:cs="Arial"/>
          <w:szCs w:val="22"/>
          <w:lang w:eastAsia="en-US"/>
        </w:rPr>
        <w:t>)</w:t>
      </w:r>
    </w:p>
    <w:p w:rsidR="003E037E" w:rsidRDefault="003E037E">
      <w:pPr>
        <w:rPr>
          <w:rFonts w:eastAsiaTheme="minorHAnsi" w:cs="Arial"/>
          <w:szCs w:val="22"/>
          <w:lang w:eastAsia="en-US"/>
        </w:rPr>
      </w:pPr>
      <w:r>
        <w:rPr>
          <w:rFonts w:eastAsiaTheme="minorHAnsi" w:cs="Arial"/>
          <w:szCs w:val="22"/>
          <w:lang w:eastAsia="en-US"/>
        </w:rPr>
        <w:br w:type="page"/>
      </w:r>
    </w:p>
    <w:p w:rsidR="006148EA" w:rsidRPr="00575247" w:rsidRDefault="00795A26" w:rsidP="00014681">
      <w:pPr>
        <w:pStyle w:val="Normal1"/>
        <w:numPr>
          <w:ilvl w:val="0"/>
          <w:numId w:val="36"/>
        </w:numPr>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04479" behindDoc="0" locked="0" layoutInCell="1" allowOverlap="1" wp14:anchorId="57A5E238" wp14:editId="11E45E7B">
                <wp:simplePos x="0" y="0"/>
                <wp:positionH relativeFrom="column">
                  <wp:posOffset>1947545</wp:posOffset>
                </wp:positionH>
                <wp:positionV relativeFrom="paragraph">
                  <wp:posOffset>-13787</wp:posOffset>
                </wp:positionV>
                <wp:extent cx="3138805" cy="3599815"/>
                <wp:effectExtent l="0" t="0" r="4445" b="635"/>
                <wp:wrapNone/>
                <wp:docPr id="340" name="Freeform 340"/>
                <wp:cNvGraphicFramePr/>
                <a:graphic xmlns:a="http://schemas.openxmlformats.org/drawingml/2006/main">
                  <a:graphicData uri="http://schemas.microsoft.com/office/word/2010/wordprocessingShape">
                    <wps:wsp>
                      <wps:cNvSpPr/>
                      <wps:spPr>
                        <a:xfrm>
                          <a:off x="0" y="0"/>
                          <a:ext cx="3138805" cy="3599815"/>
                        </a:xfrm>
                        <a:custGeom>
                          <a:avLst/>
                          <a:gdLst>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95477 w 3124202"/>
                            <a:gd name="connsiteY57" fmla="*/ 1133646 h 3575817"/>
                            <a:gd name="connsiteX58" fmla="*/ 1866902 w 3124202"/>
                            <a:gd name="connsiteY58" fmla="*/ 1162221 h 3575817"/>
                            <a:gd name="connsiteX59" fmla="*/ 1828802 w 3124202"/>
                            <a:gd name="connsiteY59" fmla="*/ 1219371 h 3575817"/>
                            <a:gd name="connsiteX60" fmla="*/ 1781177 w 3124202"/>
                            <a:gd name="connsiteY60" fmla="*/ 1286046 h 3575817"/>
                            <a:gd name="connsiteX61" fmla="*/ 1733552 w 3124202"/>
                            <a:gd name="connsiteY61" fmla="*/ 1333671 h 3575817"/>
                            <a:gd name="connsiteX62" fmla="*/ 1685927 w 3124202"/>
                            <a:gd name="connsiteY62" fmla="*/ 1381296 h 3575817"/>
                            <a:gd name="connsiteX63" fmla="*/ 1628777 w 3124202"/>
                            <a:gd name="connsiteY63" fmla="*/ 1457496 h 3575817"/>
                            <a:gd name="connsiteX64" fmla="*/ 1590677 w 3124202"/>
                            <a:gd name="connsiteY64" fmla="*/ 1514646 h 3575817"/>
                            <a:gd name="connsiteX65" fmla="*/ 1485902 w 3124202"/>
                            <a:gd name="connsiteY65" fmla="*/ 1638471 h 3575817"/>
                            <a:gd name="connsiteX66" fmla="*/ 1419227 w 3124202"/>
                            <a:gd name="connsiteY66" fmla="*/ 1714671 h 3575817"/>
                            <a:gd name="connsiteX67" fmla="*/ 1381127 w 3124202"/>
                            <a:gd name="connsiteY67" fmla="*/ 1771821 h 3575817"/>
                            <a:gd name="connsiteX68" fmla="*/ 1352552 w 3124202"/>
                            <a:gd name="connsiteY68" fmla="*/ 1819446 h 3575817"/>
                            <a:gd name="connsiteX69" fmla="*/ 1304927 w 3124202"/>
                            <a:gd name="connsiteY69" fmla="*/ 1867071 h 3575817"/>
                            <a:gd name="connsiteX70" fmla="*/ 1276352 w 3124202"/>
                            <a:gd name="connsiteY70" fmla="*/ 1886121 h 3575817"/>
                            <a:gd name="connsiteX71" fmla="*/ 1238252 w 3124202"/>
                            <a:gd name="connsiteY71" fmla="*/ 1914696 h 3575817"/>
                            <a:gd name="connsiteX72" fmla="*/ 1209677 w 3124202"/>
                            <a:gd name="connsiteY72" fmla="*/ 1943271 h 3575817"/>
                            <a:gd name="connsiteX73" fmla="*/ 1162052 w 3124202"/>
                            <a:gd name="connsiteY73" fmla="*/ 2028996 h 3575817"/>
                            <a:gd name="connsiteX74" fmla="*/ 1133477 w 3124202"/>
                            <a:gd name="connsiteY74" fmla="*/ 2048046 h 3575817"/>
                            <a:gd name="connsiteX75" fmla="*/ 1104902 w 3124202"/>
                            <a:gd name="connsiteY75" fmla="*/ 2086146 h 3575817"/>
                            <a:gd name="connsiteX76" fmla="*/ 1076327 w 3124202"/>
                            <a:gd name="connsiteY76" fmla="*/ 2105196 h 3575817"/>
                            <a:gd name="connsiteX77" fmla="*/ 1057277 w 3124202"/>
                            <a:gd name="connsiteY77" fmla="*/ 2143296 h 3575817"/>
                            <a:gd name="connsiteX78" fmla="*/ 1019177 w 3124202"/>
                            <a:gd name="connsiteY78" fmla="*/ 2171871 h 3575817"/>
                            <a:gd name="connsiteX79" fmla="*/ 1000127 w 3124202"/>
                            <a:gd name="connsiteY79" fmla="*/ 2200446 h 3575817"/>
                            <a:gd name="connsiteX80" fmla="*/ 942977 w 3124202"/>
                            <a:gd name="connsiteY80" fmla="*/ 2248071 h 3575817"/>
                            <a:gd name="connsiteX81" fmla="*/ 885827 w 3124202"/>
                            <a:gd name="connsiteY81" fmla="*/ 2314746 h 3575817"/>
                            <a:gd name="connsiteX82" fmla="*/ 857252 w 3124202"/>
                            <a:gd name="connsiteY82" fmla="*/ 2352846 h 3575817"/>
                            <a:gd name="connsiteX83" fmla="*/ 781052 w 3124202"/>
                            <a:gd name="connsiteY83" fmla="*/ 2409996 h 3575817"/>
                            <a:gd name="connsiteX84" fmla="*/ 723902 w 3124202"/>
                            <a:gd name="connsiteY84" fmla="*/ 2467146 h 3575817"/>
                            <a:gd name="connsiteX85" fmla="*/ 676277 w 3124202"/>
                            <a:gd name="connsiteY85" fmla="*/ 2533821 h 3575817"/>
                            <a:gd name="connsiteX86" fmla="*/ 657227 w 3124202"/>
                            <a:gd name="connsiteY86" fmla="*/ 2562396 h 3575817"/>
                            <a:gd name="connsiteX87" fmla="*/ 600077 w 3124202"/>
                            <a:gd name="connsiteY87" fmla="*/ 2619546 h 3575817"/>
                            <a:gd name="connsiteX88" fmla="*/ 514352 w 3124202"/>
                            <a:gd name="connsiteY88" fmla="*/ 2714796 h 3575817"/>
                            <a:gd name="connsiteX89" fmla="*/ 485777 w 3124202"/>
                            <a:gd name="connsiteY89" fmla="*/ 2752896 h 3575817"/>
                            <a:gd name="connsiteX90" fmla="*/ 447677 w 3124202"/>
                            <a:gd name="connsiteY90" fmla="*/ 2810046 h 3575817"/>
                            <a:gd name="connsiteX91" fmla="*/ 438152 w 3124202"/>
                            <a:gd name="connsiteY91" fmla="*/ 2838621 h 3575817"/>
                            <a:gd name="connsiteX92" fmla="*/ 419102 w 3124202"/>
                            <a:gd name="connsiteY92" fmla="*/ 2867196 h 3575817"/>
                            <a:gd name="connsiteX93" fmla="*/ 390527 w 3124202"/>
                            <a:gd name="connsiteY93" fmla="*/ 2933871 h 3575817"/>
                            <a:gd name="connsiteX94" fmla="*/ 323852 w 3124202"/>
                            <a:gd name="connsiteY94" fmla="*/ 3019596 h 3575817"/>
                            <a:gd name="connsiteX95" fmla="*/ 285752 w 3124202"/>
                            <a:gd name="connsiteY95" fmla="*/ 3076746 h 3575817"/>
                            <a:gd name="connsiteX96" fmla="*/ 276227 w 3124202"/>
                            <a:gd name="connsiteY96" fmla="*/ 3105321 h 3575817"/>
                            <a:gd name="connsiteX97" fmla="*/ 238127 w 3124202"/>
                            <a:gd name="connsiteY97" fmla="*/ 3143421 h 3575817"/>
                            <a:gd name="connsiteX98" fmla="*/ 219077 w 3124202"/>
                            <a:gd name="connsiteY98" fmla="*/ 3171996 h 3575817"/>
                            <a:gd name="connsiteX99" fmla="*/ 190502 w 3124202"/>
                            <a:gd name="connsiteY99" fmla="*/ 3191046 h 3575817"/>
                            <a:gd name="connsiteX100" fmla="*/ 123827 w 3124202"/>
                            <a:gd name="connsiteY100" fmla="*/ 3257721 h 3575817"/>
                            <a:gd name="connsiteX101" fmla="*/ 95252 w 3124202"/>
                            <a:gd name="connsiteY101" fmla="*/ 3305346 h 3575817"/>
                            <a:gd name="connsiteX102" fmla="*/ 85727 w 3124202"/>
                            <a:gd name="connsiteY102" fmla="*/ 3333921 h 3575817"/>
                            <a:gd name="connsiteX103" fmla="*/ 57152 w 3124202"/>
                            <a:gd name="connsiteY103" fmla="*/ 3343446 h 3575817"/>
                            <a:gd name="connsiteX104" fmla="*/ 47627 w 3124202"/>
                            <a:gd name="connsiteY104" fmla="*/ 3381546 h 3575817"/>
                            <a:gd name="connsiteX105" fmla="*/ 19052 w 3124202"/>
                            <a:gd name="connsiteY105" fmla="*/ 3410121 h 3575817"/>
                            <a:gd name="connsiteX106" fmla="*/ 9527 w 3124202"/>
                            <a:gd name="connsiteY106" fmla="*/ 3514896 h 3575817"/>
                            <a:gd name="connsiteX107" fmla="*/ 2 w 3124202"/>
                            <a:gd name="connsiteY107" fmla="*/ 3572046 h 3575817"/>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95477 w 3124202"/>
                            <a:gd name="connsiteY57" fmla="*/ 1133646 h 3575817"/>
                            <a:gd name="connsiteX58" fmla="*/ 1866902 w 3124202"/>
                            <a:gd name="connsiteY58" fmla="*/ 1162221 h 3575817"/>
                            <a:gd name="connsiteX59" fmla="*/ 1828802 w 3124202"/>
                            <a:gd name="connsiteY59" fmla="*/ 1219371 h 3575817"/>
                            <a:gd name="connsiteX60" fmla="*/ 1781177 w 3124202"/>
                            <a:gd name="connsiteY60" fmla="*/ 1286046 h 3575817"/>
                            <a:gd name="connsiteX61" fmla="*/ 1733552 w 3124202"/>
                            <a:gd name="connsiteY61" fmla="*/ 1333671 h 3575817"/>
                            <a:gd name="connsiteX62" fmla="*/ 1685927 w 3124202"/>
                            <a:gd name="connsiteY62" fmla="*/ 1381296 h 3575817"/>
                            <a:gd name="connsiteX63" fmla="*/ 1628777 w 3124202"/>
                            <a:gd name="connsiteY63" fmla="*/ 1457496 h 3575817"/>
                            <a:gd name="connsiteX64" fmla="*/ 1590677 w 3124202"/>
                            <a:gd name="connsiteY64" fmla="*/ 1514646 h 3575817"/>
                            <a:gd name="connsiteX65" fmla="*/ 1485902 w 3124202"/>
                            <a:gd name="connsiteY65" fmla="*/ 1638471 h 3575817"/>
                            <a:gd name="connsiteX66" fmla="*/ 1419227 w 3124202"/>
                            <a:gd name="connsiteY66" fmla="*/ 1714671 h 3575817"/>
                            <a:gd name="connsiteX67" fmla="*/ 1381127 w 3124202"/>
                            <a:gd name="connsiteY67" fmla="*/ 1771821 h 3575817"/>
                            <a:gd name="connsiteX68" fmla="*/ 1352552 w 3124202"/>
                            <a:gd name="connsiteY68" fmla="*/ 1819446 h 3575817"/>
                            <a:gd name="connsiteX69" fmla="*/ 1304927 w 3124202"/>
                            <a:gd name="connsiteY69" fmla="*/ 1867071 h 3575817"/>
                            <a:gd name="connsiteX70" fmla="*/ 1276352 w 3124202"/>
                            <a:gd name="connsiteY70" fmla="*/ 1886121 h 3575817"/>
                            <a:gd name="connsiteX71" fmla="*/ 1238252 w 3124202"/>
                            <a:gd name="connsiteY71" fmla="*/ 1914696 h 3575817"/>
                            <a:gd name="connsiteX72" fmla="*/ 1209677 w 3124202"/>
                            <a:gd name="connsiteY72" fmla="*/ 1943271 h 3575817"/>
                            <a:gd name="connsiteX73" fmla="*/ 1162052 w 3124202"/>
                            <a:gd name="connsiteY73" fmla="*/ 2028996 h 3575817"/>
                            <a:gd name="connsiteX74" fmla="*/ 1133477 w 3124202"/>
                            <a:gd name="connsiteY74" fmla="*/ 2048046 h 3575817"/>
                            <a:gd name="connsiteX75" fmla="*/ 1104902 w 3124202"/>
                            <a:gd name="connsiteY75" fmla="*/ 2086146 h 3575817"/>
                            <a:gd name="connsiteX76" fmla="*/ 1076327 w 3124202"/>
                            <a:gd name="connsiteY76" fmla="*/ 2105196 h 3575817"/>
                            <a:gd name="connsiteX77" fmla="*/ 1057277 w 3124202"/>
                            <a:gd name="connsiteY77" fmla="*/ 2143296 h 3575817"/>
                            <a:gd name="connsiteX78" fmla="*/ 1019177 w 3124202"/>
                            <a:gd name="connsiteY78" fmla="*/ 2171871 h 3575817"/>
                            <a:gd name="connsiteX79" fmla="*/ 1000127 w 3124202"/>
                            <a:gd name="connsiteY79" fmla="*/ 2200446 h 3575817"/>
                            <a:gd name="connsiteX80" fmla="*/ 885827 w 3124202"/>
                            <a:gd name="connsiteY80" fmla="*/ 2314746 h 3575817"/>
                            <a:gd name="connsiteX81" fmla="*/ 857252 w 3124202"/>
                            <a:gd name="connsiteY81" fmla="*/ 2352846 h 3575817"/>
                            <a:gd name="connsiteX82" fmla="*/ 781052 w 3124202"/>
                            <a:gd name="connsiteY82" fmla="*/ 2409996 h 3575817"/>
                            <a:gd name="connsiteX83" fmla="*/ 723902 w 3124202"/>
                            <a:gd name="connsiteY83" fmla="*/ 2467146 h 3575817"/>
                            <a:gd name="connsiteX84" fmla="*/ 676277 w 3124202"/>
                            <a:gd name="connsiteY84" fmla="*/ 2533821 h 3575817"/>
                            <a:gd name="connsiteX85" fmla="*/ 657227 w 3124202"/>
                            <a:gd name="connsiteY85" fmla="*/ 2562396 h 3575817"/>
                            <a:gd name="connsiteX86" fmla="*/ 600077 w 3124202"/>
                            <a:gd name="connsiteY86" fmla="*/ 2619546 h 3575817"/>
                            <a:gd name="connsiteX87" fmla="*/ 514352 w 3124202"/>
                            <a:gd name="connsiteY87" fmla="*/ 2714796 h 3575817"/>
                            <a:gd name="connsiteX88" fmla="*/ 485777 w 3124202"/>
                            <a:gd name="connsiteY88" fmla="*/ 2752896 h 3575817"/>
                            <a:gd name="connsiteX89" fmla="*/ 447677 w 3124202"/>
                            <a:gd name="connsiteY89" fmla="*/ 2810046 h 3575817"/>
                            <a:gd name="connsiteX90" fmla="*/ 438152 w 3124202"/>
                            <a:gd name="connsiteY90" fmla="*/ 2838621 h 3575817"/>
                            <a:gd name="connsiteX91" fmla="*/ 419102 w 3124202"/>
                            <a:gd name="connsiteY91" fmla="*/ 2867196 h 3575817"/>
                            <a:gd name="connsiteX92" fmla="*/ 390527 w 3124202"/>
                            <a:gd name="connsiteY92" fmla="*/ 2933871 h 3575817"/>
                            <a:gd name="connsiteX93" fmla="*/ 323852 w 3124202"/>
                            <a:gd name="connsiteY93" fmla="*/ 3019596 h 3575817"/>
                            <a:gd name="connsiteX94" fmla="*/ 285752 w 3124202"/>
                            <a:gd name="connsiteY94" fmla="*/ 3076746 h 3575817"/>
                            <a:gd name="connsiteX95" fmla="*/ 276227 w 3124202"/>
                            <a:gd name="connsiteY95" fmla="*/ 3105321 h 3575817"/>
                            <a:gd name="connsiteX96" fmla="*/ 238127 w 3124202"/>
                            <a:gd name="connsiteY96" fmla="*/ 3143421 h 3575817"/>
                            <a:gd name="connsiteX97" fmla="*/ 219077 w 3124202"/>
                            <a:gd name="connsiteY97" fmla="*/ 3171996 h 3575817"/>
                            <a:gd name="connsiteX98" fmla="*/ 190502 w 3124202"/>
                            <a:gd name="connsiteY98" fmla="*/ 3191046 h 3575817"/>
                            <a:gd name="connsiteX99" fmla="*/ 123827 w 3124202"/>
                            <a:gd name="connsiteY99" fmla="*/ 3257721 h 3575817"/>
                            <a:gd name="connsiteX100" fmla="*/ 95252 w 3124202"/>
                            <a:gd name="connsiteY100" fmla="*/ 3305346 h 3575817"/>
                            <a:gd name="connsiteX101" fmla="*/ 85727 w 3124202"/>
                            <a:gd name="connsiteY101" fmla="*/ 3333921 h 3575817"/>
                            <a:gd name="connsiteX102" fmla="*/ 57152 w 3124202"/>
                            <a:gd name="connsiteY102" fmla="*/ 3343446 h 3575817"/>
                            <a:gd name="connsiteX103" fmla="*/ 47627 w 3124202"/>
                            <a:gd name="connsiteY103" fmla="*/ 3381546 h 3575817"/>
                            <a:gd name="connsiteX104" fmla="*/ 19052 w 3124202"/>
                            <a:gd name="connsiteY104" fmla="*/ 3410121 h 3575817"/>
                            <a:gd name="connsiteX105" fmla="*/ 9527 w 3124202"/>
                            <a:gd name="connsiteY105" fmla="*/ 3514896 h 3575817"/>
                            <a:gd name="connsiteX106" fmla="*/ 2 w 3124202"/>
                            <a:gd name="connsiteY106" fmla="*/ 3572046 h 3575817"/>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95477 w 3124202"/>
                            <a:gd name="connsiteY57" fmla="*/ 1133646 h 3575817"/>
                            <a:gd name="connsiteX58" fmla="*/ 1866902 w 3124202"/>
                            <a:gd name="connsiteY58" fmla="*/ 1162221 h 3575817"/>
                            <a:gd name="connsiteX59" fmla="*/ 1828802 w 3124202"/>
                            <a:gd name="connsiteY59" fmla="*/ 1219371 h 3575817"/>
                            <a:gd name="connsiteX60" fmla="*/ 1781177 w 3124202"/>
                            <a:gd name="connsiteY60" fmla="*/ 1286046 h 3575817"/>
                            <a:gd name="connsiteX61" fmla="*/ 1733552 w 3124202"/>
                            <a:gd name="connsiteY61" fmla="*/ 1333671 h 3575817"/>
                            <a:gd name="connsiteX62" fmla="*/ 1685927 w 3124202"/>
                            <a:gd name="connsiteY62" fmla="*/ 1381296 h 3575817"/>
                            <a:gd name="connsiteX63" fmla="*/ 1628777 w 3124202"/>
                            <a:gd name="connsiteY63" fmla="*/ 1457496 h 3575817"/>
                            <a:gd name="connsiteX64" fmla="*/ 1590677 w 3124202"/>
                            <a:gd name="connsiteY64" fmla="*/ 1514646 h 3575817"/>
                            <a:gd name="connsiteX65" fmla="*/ 1485902 w 3124202"/>
                            <a:gd name="connsiteY65" fmla="*/ 1638471 h 3575817"/>
                            <a:gd name="connsiteX66" fmla="*/ 1419227 w 3124202"/>
                            <a:gd name="connsiteY66" fmla="*/ 1714671 h 3575817"/>
                            <a:gd name="connsiteX67" fmla="*/ 1381127 w 3124202"/>
                            <a:gd name="connsiteY67" fmla="*/ 1771821 h 3575817"/>
                            <a:gd name="connsiteX68" fmla="*/ 1352552 w 3124202"/>
                            <a:gd name="connsiteY68" fmla="*/ 1819446 h 3575817"/>
                            <a:gd name="connsiteX69" fmla="*/ 1304927 w 3124202"/>
                            <a:gd name="connsiteY69" fmla="*/ 1867071 h 3575817"/>
                            <a:gd name="connsiteX70" fmla="*/ 1276352 w 3124202"/>
                            <a:gd name="connsiteY70" fmla="*/ 1886121 h 3575817"/>
                            <a:gd name="connsiteX71" fmla="*/ 1209677 w 3124202"/>
                            <a:gd name="connsiteY71" fmla="*/ 1943271 h 3575817"/>
                            <a:gd name="connsiteX72" fmla="*/ 1162052 w 3124202"/>
                            <a:gd name="connsiteY72" fmla="*/ 2028996 h 3575817"/>
                            <a:gd name="connsiteX73" fmla="*/ 1133477 w 3124202"/>
                            <a:gd name="connsiteY73" fmla="*/ 2048046 h 3575817"/>
                            <a:gd name="connsiteX74" fmla="*/ 1104902 w 3124202"/>
                            <a:gd name="connsiteY74" fmla="*/ 2086146 h 3575817"/>
                            <a:gd name="connsiteX75" fmla="*/ 1076327 w 3124202"/>
                            <a:gd name="connsiteY75" fmla="*/ 2105196 h 3575817"/>
                            <a:gd name="connsiteX76" fmla="*/ 1057277 w 3124202"/>
                            <a:gd name="connsiteY76" fmla="*/ 2143296 h 3575817"/>
                            <a:gd name="connsiteX77" fmla="*/ 1019177 w 3124202"/>
                            <a:gd name="connsiteY77" fmla="*/ 2171871 h 3575817"/>
                            <a:gd name="connsiteX78" fmla="*/ 1000127 w 3124202"/>
                            <a:gd name="connsiteY78" fmla="*/ 2200446 h 3575817"/>
                            <a:gd name="connsiteX79" fmla="*/ 885827 w 3124202"/>
                            <a:gd name="connsiteY79" fmla="*/ 2314746 h 3575817"/>
                            <a:gd name="connsiteX80" fmla="*/ 857252 w 3124202"/>
                            <a:gd name="connsiteY80" fmla="*/ 2352846 h 3575817"/>
                            <a:gd name="connsiteX81" fmla="*/ 781052 w 3124202"/>
                            <a:gd name="connsiteY81" fmla="*/ 2409996 h 3575817"/>
                            <a:gd name="connsiteX82" fmla="*/ 723902 w 3124202"/>
                            <a:gd name="connsiteY82" fmla="*/ 2467146 h 3575817"/>
                            <a:gd name="connsiteX83" fmla="*/ 676277 w 3124202"/>
                            <a:gd name="connsiteY83" fmla="*/ 2533821 h 3575817"/>
                            <a:gd name="connsiteX84" fmla="*/ 657227 w 3124202"/>
                            <a:gd name="connsiteY84" fmla="*/ 2562396 h 3575817"/>
                            <a:gd name="connsiteX85" fmla="*/ 600077 w 3124202"/>
                            <a:gd name="connsiteY85" fmla="*/ 2619546 h 3575817"/>
                            <a:gd name="connsiteX86" fmla="*/ 514352 w 3124202"/>
                            <a:gd name="connsiteY86" fmla="*/ 2714796 h 3575817"/>
                            <a:gd name="connsiteX87" fmla="*/ 485777 w 3124202"/>
                            <a:gd name="connsiteY87" fmla="*/ 2752896 h 3575817"/>
                            <a:gd name="connsiteX88" fmla="*/ 447677 w 3124202"/>
                            <a:gd name="connsiteY88" fmla="*/ 2810046 h 3575817"/>
                            <a:gd name="connsiteX89" fmla="*/ 438152 w 3124202"/>
                            <a:gd name="connsiteY89" fmla="*/ 2838621 h 3575817"/>
                            <a:gd name="connsiteX90" fmla="*/ 419102 w 3124202"/>
                            <a:gd name="connsiteY90" fmla="*/ 2867196 h 3575817"/>
                            <a:gd name="connsiteX91" fmla="*/ 390527 w 3124202"/>
                            <a:gd name="connsiteY91" fmla="*/ 2933871 h 3575817"/>
                            <a:gd name="connsiteX92" fmla="*/ 323852 w 3124202"/>
                            <a:gd name="connsiteY92" fmla="*/ 3019596 h 3575817"/>
                            <a:gd name="connsiteX93" fmla="*/ 285752 w 3124202"/>
                            <a:gd name="connsiteY93" fmla="*/ 3076746 h 3575817"/>
                            <a:gd name="connsiteX94" fmla="*/ 276227 w 3124202"/>
                            <a:gd name="connsiteY94" fmla="*/ 3105321 h 3575817"/>
                            <a:gd name="connsiteX95" fmla="*/ 238127 w 3124202"/>
                            <a:gd name="connsiteY95" fmla="*/ 3143421 h 3575817"/>
                            <a:gd name="connsiteX96" fmla="*/ 219077 w 3124202"/>
                            <a:gd name="connsiteY96" fmla="*/ 3171996 h 3575817"/>
                            <a:gd name="connsiteX97" fmla="*/ 190502 w 3124202"/>
                            <a:gd name="connsiteY97" fmla="*/ 3191046 h 3575817"/>
                            <a:gd name="connsiteX98" fmla="*/ 123827 w 3124202"/>
                            <a:gd name="connsiteY98" fmla="*/ 3257721 h 3575817"/>
                            <a:gd name="connsiteX99" fmla="*/ 95252 w 3124202"/>
                            <a:gd name="connsiteY99" fmla="*/ 3305346 h 3575817"/>
                            <a:gd name="connsiteX100" fmla="*/ 85727 w 3124202"/>
                            <a:gd name="connsiteY100" fmla="*/ 3333921 h 3575817"/>
                            <a:gd name="connsiteX101" fmla="*/ 57152 w 3124202"/>
                            <a:gd name="connsiteY101" fmla="*/ 3343446 h 3575817"/>
                            <a:gd name="connsiteX102" fmla="*/ 47627 w 3124202"/>
                            <a:gd name="connsiteY102" fmla="*/ 3381546 h 3575817"/>
                            <a:gd name="connsiteX103" fmla="*/ 19052 w 3124202"/>
                            <a:gd name="connsiteY103" fmla="*/ 3410121 h 3575817"/>
                            <a:gd name="connsiteX104" fmla="*/ 9527 w 3124202"/>
                            <a:gd name="connsiteY104" fmla="*/ 3514896 h 3575817"/>
                            <a:gd name="connsiteX105" fmla="*/ 2 w 3124202"/>
                            <a:gd name="connsiteY105" fmla="*/ 3572046 h 3575817"/>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66902 w 3124202"/>
                            <a:gd name="connsiteY57" fmla="*/ 1162221 h 3575817"/>
                            <a:gd name="connsiteX58" fmla="*/ 1828802 w 3124202"/>
                            <a:gd name="connsiteY58" fmla="*/ 1219371 h 3575817"/>
                            <a:gd name="connsiteX59" fmla="*/ 1781177 w 3124202"/>
                            <a:gd name="connsiteY59" fmla="*/ 1286046 h 3575817"/>
                            <a:gd name="connsiteX60" fmla="*/ 1733552 w 3124202"/>
                            <a:gd name="connsiteY60" fmla="*/ 1333671 h 3575817"/>
                            <a:gd name="connsiteX61" fmla="*/ 1685927 w 3124202"/>
                            <a:gd name="connsiteY61" fmla="*/ 1381296 h 3575817"/>
                            <a:gd name="connsiteX62" fmla="*/ 1628777 w 3124202"/>
                            <a:gd name="connsiteY62" fmla="*/ 1457496 h 3575817"/>
                            <a:gd name="connsiteX63" fmla="*/ 1590677 w 3124202"/>
                            <a:gd name="connsiteY63" fmla="*/ 1514646 h 3575817"/>
                            <a:gd name="connsiteX64" fmla="*/ 1485902 w 3124202"/>
                            <a:gd name="connsiteY64" fmla="*/ 1638471 h 3575817"/>
                            <a:gd name="connsiteX65" fmla="*/ 1419227 w 3124202"/>
                            <a:gd name="connsiteY65" fmla="*/ 1714671 h 3575817"/>
                            <a:gd name="connsiteX66" fmla="*/ 1381127 w 3124202"/>
                            <a:gd name="connsiteY66" fmla="*/ 1771821 h 3575817"/>
                            <a:gd name="connsiteX67" fmla="*/ 1352552 w 3124202"/>
                            <a:gd name="connsiteY67" fmla="*/ 1819446 h 3575817"/>
                            <a:gd name="connsiteX68" fmla="*/ 1304927 w 3124202"/>
                            <a:gd name="connsiteY68" fmla="*/ 1867071 h 3575817"/>
                            <a:gd name="connsiteX69" fmla="*/ 1276352 w 3124202"/>
                            <a:gd name="connsiteY69" fmla="*/ 1886121 h 3575817"/>
                            <a:gd name="connsiteX70" fmla="*/ 1209677 w 3124202"/>
                            <a:gd name="connsiteY70" fmla="*/ 1943271 h 3575817"/>
                            <a:gd name="connsiteX71" fmla="*/ 1162052 w 3124202"/>
                            <a:gd name="connsiteY71" fmla="*/ 2028996 h 3575817"/>
                            <a:gd name="connsiteX72" fmla="*/ 1133477 w 3124202"/>
                            <a:gd name="connsiteY72" fmla="*/ 2048046 h 3575817"/>
                            <a:gd name="connsiteX73" fmla="*/ 1104902 w 3124202"/>
                            <a:gd name="connsiteY73" fmla="*/ 2086146 h 3575817"/>
                            <a:gd name="connsiteX74" fmla="*/ 1076327 w 3124202"/>
                            <a:gd name="connsiteY74" fmla="*/ 2105196 h 3575817"/>
                            <a:gd name="connsiteX75" fmla="*/ 1057277 w 3124202"/>
                            <a:gd name="connsiteY75" fmla="*/ 2143296 h 3575817"/>
                            <a:gd name="connsiteX76" fmla="*/ 1019177 w 3124202"/>
                            <a:gd name="connsiteY76" fmla="*/ 2171871 h 3575817"/>
                            <a:gd name="connsiteX77" fmla="*/ 1000127 w 3124202"/>
                            <a:gd name="connsiteY77" fmla="*/ 2200446 h 3575817"/>
                            <a:gd name="connsiteX78" fmla="*/ 885827 w 3124202"/>
                            <a:gd name="connsiteY78" fmla="*/ 2314746 h 3575817"/>
                            <a:gd name="connsiteX79" fmla="*/ 857252 w 3124202"/>
                            <a:gd name="connsiteY79" fmla="*/ 2352846 h 3575817"/>
                            <a:gd name="connsiteX80" fmla="*/ 781052 w 3124202"/>
                            <a:gd name="connsiteY80" fmla="*/ 2409996 h 3575817"/>
                            <a:gd name="connsiteX81" fmla="*/ 723902 w 3124202"/>
                            <a:gd name="connsiteY81" fmla="*/ 2467146 h 3575817"/>
                            <a:gd name="connsiteX82" fmla="*/ 676277 w 3124202"/>
                            <a:gd name="connsiteY82" fmla="*/ 2533821 h 3575817"/>
                            <a:gd name="connsiteX83" fmla="*/ 657227 w 3124202"/>
                            <a:gd name="connsiteY83" fmla="*/ 2562396 h 3575817"/>
                            <a:gd name="connsiteX84" fmla="*/ 600077 w 3124202"/>
                            <a:gd name="connsiteY84" fmla="*/ 2619546 h 3575817"/>
                            <a:gd name="connsiteX85" fmla="*/ 514352 w 3124202"/>
                            <a:gd name="connsiteY85" fmla="*/ 2714796 h 3575817"/>
                            <a:gd name="connsiteX86" fmla="*/ 485777 w 3124202"/>
                            <a:gd name="connsiteY86" fmla="*/ 2752896 h 3575817"/>
                            <a:gd name="connsiteX87" fmla="*/ 447677 w 3124202"/>
                            <a:gd name="connsiteY87" fmla="*/ 2810046 h 3575817"/>
                            <a:gd name="connsiteX88" fmla="*/ 438152 w 3124202"/>
                            <a:gd name="connsiteY88" fmla="*/ 2838621 h 3575817"/>
                            <a:gd name="connsiteX89" fmla="*/ 419102 w 3124202"/>
                            <a:gd name="connsiteY89" fmla="*/ 2867196 h 3575817"/>
                            <a:gd name="connsiteX90" fmla="*/ 390527 w 3124202"/>
                            <a:gd name="connsiteY90" fmla="*/ 2933871 h 3575817"/>
                            <a:gd name="connsiteX91" fmla="*/ 323852 w 3124202"/>
                            <a:gd name="connsiteY91" fmla="*/ 3019596 h 3575817"/>
                            <a:gd name="connsiteX92" fmla="*/ 285752 w 3124202"/>
                            <a:gd name="connsiteY92" fmla="*/ 3076746 h 3575817"/>
                            <a:gd name="connsiteX93" fmla="*/ 276227 w 3124202"/>
                            <a:gd name="connsiteY93" fmla="*/ 3105321 h 3575817"/>
                            <a:gd name="connsiteX94" fmla="*/ 238127 w 3124202"/>
                            <a:gd name="connsiteY94" fmla="*/ 3143421 h 3575817"/>
                            <a:gd name="connsiteX95" fmla="*/ 219077 w 3124202"/>
                            <a:gd name="connsiteY95" fmla="*/ 3171996 h 3575817"/>
                            <a:gd name="connsiteX96" fmla="*/ 190502 w 3124202"/>
                            <a:gd name="connsiteY96" fmla="*/ 3191046 h 3575817"/>
                            <a:gd name="connsiteX97" fmla="*/ 123827 w 3124202"/>
                            <a:gd name="connsiteY97" fmla="*/ 3257721 h 3575817"/>
                            <a:gd name="connsiteX98" fmla="*/ 95252 w 3124202"/>
                            <a:gd name="connsiteY98" fmla="*/ 3305346 h 3575817"/>
                            <a:gd name="connsiteX99" fmla="*/ 85727 w 3124202"/>
                            <a:gd name="connsiteY99" fmla="*/ 3333921 h 3575817"/>
                            <a:gd name="connsiteX100" fmla="*/ 57152 w 3124202"/>
                            <a:gd name="connsiteY100" fmla="*/ 3343446 h 3575817"/>
                            <a:gd name="connsiteX101" fmla="*/ 47627 w 3124202"/>
                            <a:gd name="connsiteY101" fmla="*/ 3381546 h 3575817"/>
                            <a:gd name="connsiteX102" fmla="*/ 19052 w 3124202"/>
                            <a:gd name="connsiteY102" fmla="*/ 3410121 h 3575817"/>
                            <a:gd name="connsiteX103" fmla="*/ 9527 w 3124202"/>
                            <a:gd name="connsiteY103" fmla="*/ 3514896 h 3575817"/>
                            <a:gd name="connsiteX104" fmla="*/ 2 w 3124202"/>
                            <a:gd name="connsiteY104" fmla="*/ 3572046 h 3575817"/>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66902 w 3124202"/>
                            <a:gd name="connsiteY57" fmla="*/ 1162221 h 3575817"/>
                            <a:gd name="connsiteX58" fmla="*/ 1828802 w 3124202"/>
                            <a:gd name="connsiteY58" fmla="*/ 1219371 h 3575817"/>
                            <a:gd name="connsiteX59" fmla="*/ 1781177 w 3124202"/>
                            <a:gd name="connsiteY59" fmla="*/ 1286046 h 3575817"/>
                            <a:gd name="connsiteX60" fmla="*/ 1733552 w 3124202"/>
                            <a:gd name="connsiteY60" fmla="*/ 1333671 h 3575817"/>
                            <a:gd name="connsiteX61" fmla="*/ 1685927 w 3124202"/>
                            <a:gd name="connsiteY61" fmla="*/ 1381296 h 3575817"/>
                            <a:gd name="connsiteX62" fmla="*/ 1628777 w 3124202"/>
                            <a:gd name="connsiteY62" fmla="*/ 1457496 h 3575817"/>
                            <a:gd name="connsiteX63" fmla="*/ 1485902 w 3124202"/>
                            <a:gd name="connsiteY63" fmla="*/ 1638471 h 3575817"/>
                            <a:gd name="connsiteX64" fmla="*/ 1419227 w 3124202"/>
                            <a:gd name="connsiteY64" fmla="*/ 1714671 h 3575817"/>
                            <a:gd name="connsiteX65" fmla="*/ 1381127 w 3124202"/>
                            <a:gd name="connsiteY65" fmla="*/ 1771821 h 3575817"/>
                            <a:gd name="connsiteX66" fmla="*/ 1352552 w 3124202"/>
                            <a:gd name="connsiteY66" fmla="*/ 1819446 h 3575817"/>
                            <a:gd name="connsiteX67" fmla="*/ 1304927 w 3124202"/>
                            <a:gd name="connsiteY67" fmla="*/ 1867071 h 3575817"/>
                            <a:gd name="connsiteX68" fmla="*/ 1276352 w 3124202"/>
                            <a:gd name="connsiteY68" fmla="*/ 1886121 h 3575817"/>
                            <a:gd name="connsiteX69" fmla="*/ 1209677 w 3124202"/>
                            <a:gd name="connsiteY69" fmla="*/ 1943271 h 3575817"/>
                            <a:gd name="connsiteX70" fmla="*/ 1162052 w 3124202"/>
                            <a:gd name="connsiteY70" fmla="*/ 2028996 h 3575817"/>
                            <a:gd name="connsiteX71" fmla="*/ 1133477 w 3124202"/>
                            <a:gd name="connsiteY71" fmla="*/ 2048046 h 3575817"/>
                            <a:gd name="connsiteX72" fmla="*/ 1104902 w 3124202"/>
                            <a:gd name="connsiteY72" fmla="*/ 2086146 h 3575817"/>
                            <a:gd name="connsiteX73" fmla="*/ 1076327 w 3124202"/>
                            <a:gd name="connsiteY73" fmla="*/ 2105196 h 3575817"/>
                            <a:gd name="connsiteX74" fmla="*/ 1057277 w 3124202"/>
                            <a:gd name="connsiteY74" fmla="*/ 2143296 h 3575817"/>
                            <a:gd name="connsiteX75" fmla="*/ 1019177 w 3124202"/>
                            <a:gd name="connsiteY75" fmla="*/ 2171871 h 3575817"/>
                            <a:gd name="connsiteX76" fmla="*/ 1000127 w 3124202"/>
                            <a:gd name="connsiteY76" fmla="*/ 2200446 h 3575817"/>
                            <a:gd name="connsiteX77" fmla="*/ 885827 w 3124202"/>
                            <a:gd name="connsiteY77" fmla="*/ 2314746 h 3575817"/>
                            <a:gd name="connsiteX78" fmla="*/ 857252 w 3124202"/>
                            <a:gd name="connsiteY78" fmla="*/ 2352846 h 3575817"/>
                            <a:gd name="connsiteX79" fmla="*/ 781052 w 3124202"/>
                            <a:gd name="connsiteY79" fmla="*/ 2409996 h 3575817"/>
                            <a:gd name="connsiteX80" fmla="*/ 723902 w 3124202"/>
                            <a:gd name="connsiteY80" fmla="*/ 2467146 h 3575817"/>
                            <a:gd name="connsiteX81" fmla="*/ 676277 w 3124202"/>
                            <a:gd name="connsiteY81" fmla="*/ 2533821 h 3575817"/>
                            <a:gd name="connsiteX82" fmla="*/ 657227 w 3124202"/>
                            <a:gd name="connsiteY82" fmla="*/ 2562396 h 3575817"/>
                            <a:gd name="connsiteX83" fmla="*/ 600077 w 3124202"/>
                            <a:gd name="connsiteY83" fmla="*/ 2619546 h 3575817"/>
                            <a:gd name="connsiteX84" fmla="*/ 514352 w 3124202"/>
                            <a:gd name="connsiteY84" fmla="*/ 2714796 h 3575817"/>
                            <a:gd name="connsiteX85" fmla="*/ 485777 w 3124202"/>
                            <a:gd name="connsiteY85" fmla="*/ 2752896 h 3575817"/>
                            <a:gd name="connsiteX86" fmla="*/ 447677 w 3124202"/>
                            <a:gd name="connsiteY86" fmla="*/ 2810046 h 3575817"/>
                            <a:gd name="connsiteX87" fmla="*/ 438152 w 3124202"/>
                            <a:gd name="connsiteY87" fmla="*/ 2838621 h 3575817"/>
                            <a:gd name="connsiteX88" fmla="*/ 419102 w 3124202"/>
                            <a:gd name="connsiteY88" fmla="*/ 2867196 h 3575817"/>
                            <a:gd name="connsiteX89" fmla="*/ 390527 w 3124202"/>
                            <a:gd name="connsiteY89" fmla="*/ 2933871 h 3575817"/>
                            <a:gd name="connsiteX90" fmla="*/ 323852 w 3124202"/>
                            <a:gd name="connsiteY90" fmla="*/ 3019596 h 3575817"/>
                            <a:gd name="connsiteX91" fmla="*/ 285752 w 3124202"/>
                            <a:gd name="connsiteY91" fmla="*/ 3076746 h 3575817"/>
                            <a:gd name="connsiteX92" fmla="*/ 276227 w 3124202"/>
                            <a:gd name="connsiteY92" fmla="*/ 3105321 h 3575817"/>
                            <a:gd name="connsiteX93" fmla="*/ 238127 w 3124202"/>
                            <a:gd name="connsiteY93" fmla="*/ 3143421 h 3575817"/>
                            <a:gd name="connsiteX94" fmla="*/ 219077 w 3124202"/>
                            <a:gd name="connsiteY94" fmla="*/ 3171996 h 3575817"/>
                            <a:gd name="connsiteX95" fmla="*/ 190502 w 3124202"/>
                            <a:gd name="connsiteY95" fmla="*/ 3191046 h 3575817"/>
                            <a:gd name="connsiteX96" fmla="*/ 123827 w 3124202"/>
                            <a:gd name="connsiteY96" fmla="*/ 3257721 h 3575817"/>
                            <a:gd name="connsiteX97" fmla="*/ 95252 w 3124202"/>
                            <a:gd name="connsiteY97" fmla="*/ 3305346 h 3575817"/>
                            <a:gd name="connsiteX98" fmla="*/ 85727 w 3124202"/>
                            <a:gd name="connsiteY98" fmla="*/ 3333921 h 3575817"/>
                            <a:gd name="connsiteX99" fmla="*/ 57152 w 3124202"/>
                            <a:gd name="connsiteY99" fmla="*/ 3343446 h 3575817"/>
                            <a:gd name="connsiteX100" fmla="*/ 47627 w 3124202"/>
                            <a:gd name="connsiteY100" fmla="*/ 3381546 h 3575817"/>
                            <a:gd name="connsiteX101" fmla="*/ 19052 w 3124202"/>
                            <a:gd name="connsiteY101" fmla="*/ 3410121 h 3575817"/>
                            <a:gd name="connsiteX102" fmla="*/ 9527 w 3124202"/>
                            <a:gd name="connsiteY102" fmla="*/ 3514896 h 3575817"/>
                            <a:gd name="connsiteX103" fmla="*/ 2 w 3124202"/>
                            <a:gd name="connsiteY103" fmla="*/ 3572046 h 3575817"/>
                            <a:gd name="connsiteX0" fmla="*/ 2 w 3124202"/>
                            <a:gd name="connsiteY0" fmla="*/ 3572046 h 3575817"/>
                            <a:gd name="connsiteX1" fmla="*/ 2 w 3124202"/>
                            <a:gd name="connsiteY1" fmla="*/ 3572046 h 3575817"/>
                            <a:gd name="connsiteX2" fmla="*/ 2257427 w 3124202"/>
                            <a:gd name="connsiteY2" fmla="*/ 3562521 h 3575817"/>
                            <a:gd name="connsiteX3" fmla="*/ 2447927 w 3124202"/>
                            <a:gd name="connsiteY3" fmla="*/ 3552996 h 3575817"/>
                            <a:gd name="connsiteX4" fmla="*/ 2466977 w 3124202"/>
                            <a:gd name="connsiteY4" fmla="*/ 3391071 h 3575817"/>
                            <a:gd name="connsiteX5" fmla="*/ 2505077 w 3124202"/>
                            <a:gd name="connsiteY5" fmla="*/ 3286296 h 3575817"/>
                            <a:gd name="connsiteX6" fmla="*/ 2533652 w 3124202"/>
                            <a:gd name="connsiteY6" fmla="*/ 3248196 h 3575817"/>
                            <a:gd name="connsiteX7" fmla="*/ 2543177 w 3124202"/>
                            <a:gd name="connsiteY7" fmla="*/ 3191046 h 3575817"/>
                            <a:gd name="connsiteX8" fmla="*/ 2581277 w 3124202"/>
                            <a:gd name="connsiteY8" fmla="*/ 3048171 h 3575817"/>
                            <a:gd name="connsiteX9" fmla="*/ 2590802 w 3124202"/>
                            <a:gd name="connsiteY9" fmla="*/ 1181271 h 3575817"/>
                            <a:gd name="connsiteX10" fmla="*/ 2609852 w 3124202"/>
                            <a:gd name="connsiteY10" fmla="*/ 1076496 h 3575817"/>
                            <a:gd name="connsiteX11" fmla="*/ 2628902 w 3124202"/>
                            <a:gd name="connsiteY11" fmla="*/ 1038396 h 3575817"/>
                            <a:gd name="connsiteX12" fmla="*/ 2647952 w 3124202"/>
                            <a:gd name="connsiteY12" fmla="*/ 971721 h 3575817"/>
                            <a:gd name="connsiteX13" fmla="*/ 2676527 w 3124202"/>
                            <a:gd name="connsiteY13" fmla="*/ 962196 h 3575817"/>
                            <a:gd name="connsiteX14" fmla="*/ 2695577 w 3124202"/>
                            <a:gd name="connsiteY14" fmla="*/ 800271 h 3575817"/>
                            <a:gd name="connsiteX15" fmla="*/ 2724152 w 3124202"/>
                            <a:gd name="connsiteY15" fmla="*/ 724071 h 3575817"/>
                            <a:gd name="connsiteX16" fmla="*/ 2752727 w 3124202"/>
                            <a:gd name="connsiteY16" fmla="*/ 638346 h 3575817"/>
                            <a:gd name="connsiteX17" fmla="*/ 2781302 w 3124202"/>
                            <a:gd name="connsiteY17" fmla="*/ 533571 h 3575817"/>
                            <a:gd name="connsiteX18" fmla="*/ 2800352 w 3124202"/>
                            <a:gd name="connsiteY18" fmla="*/ 495471 h 3575817"/>
                            <a:gd name="connsiteX19" fmla="*/ 2838452 w 3124202"/>
                            <a:gd name="connsiteY19" fmla="*/ 419271 h 3575817"/>
                            <a:gd name="connsiteX20" fmla="*/ 2895602 w 3124202"/>
                            <a:gd name="connsiteY20" fmla="*/ 362121 h 3575817"/>
                            <a:gd name="connsiteX21" fmla="*/ 2924177 w 3124202"/>
                            <a:gd name="connsiteY21" fmla="*/ 324021 h 3575817"/>
                            <a:gd name="connsiteX22" fmla="*/ 2952752 w 3124202"/>
                            <a:gd name="connsiteY22" fmla="*/ 295446 h 3575817"/>
                            <a:gd name="connsiteX23" fmla="*/ 2971802 w 3124202"/>
                            <a:gd name="connsiteY23" fmla="*/ 257346 h 3575817"/>
                            <a:gd name="connsiteX24" fmla="*/ 2990852 w 3124202"/>
                            <a:gd name="connsiteY24" fmla="*/ 228771 h 3575817"/>
                            <a:gd name="connsiteX25" fmla="*/ 3048002 w 3124202"/>
                            <a:gd name="connsiteY25" fmla="*/ 190671 h 3575817"/>
                            <a:gd name="connsiteX26" fmla="*/ 3086102 w 3124202"/>
                            <a:gd name="connsiteY26" fmla="*/ 133521 h 3575817"/>
                            <a:gd name="connsiteX27" fmla="*/ 3124202 w 3124202"/>
                            <a:gd name="connsiteY27" fmla="*/ 9696 h 3575817"/>
                            <a:gd name="connsiteX28" fmla="*/ 3095627 w 3124202"/>
                            <a:gd name="connsiteY28" fmla="*/ 171 h 3575817"/>
                            <a:gd name="connsiteX29" fmla="*/ 3028952 w 3124202"/>
                            <a:gd name="connsiteY29" fmla="*/ 47796 h 3575817"/>
                            <a:gd name="connsiteX30" fmla="*/ 3000377 w 3124202"/>
                            <a:gd name="connsiteY30" fmla="*/ 66846 h 3575817"/>
                            <a:gd name="connsiteX31" fmla="*/ 2971802 w 3124202"/>
                            <a:gd name="connsiteY31" fmla="*/ 104946 h 3575817"/>
                            <a:gd name="connsiteX32" fmla="*/ 2952752 w 3124202"/>
                            <a:gd name="connsiteY32" fmla="*/ 133521 h 3575817"/>
                            <a:gd name="connsiteX33" fmla="*/ 2924177 w 3124202"/>
                            <a:gd name="connsiteY33" fmla="*/ 162096 h 3575817"/>
                            <a:gd name="connsiteX34" fmla="*/ 2867027 w 3124202"/>
                            <a:gd name="connsiteY34" fmla="*/ 219246 h 3575817"/>
                            <a:gd name="connsiteX35" fmla="*/ 2800352 w 3124202"/>
                            <a:gd name="connsiteY35" fmla="*/ 295446 h 3575817"/>
                            <a:gd name="connsiteX36" fmla="*/ 2752727 w 3124202"/>
                            <a:gd name="connsiteY36" fmla="*/ 333546 h 3575817"/>
                            <a:gd name="connsiteX37" fmla="*/ 2647952 w 3124202"/>
                            <a:gd name="connsiteY37" fmla="*/ 419271 h 3575817"/>
                            <a:gd name="connsiteX38" fmla="*/ 2619377 w 3124202"/>
                            <a:gd name="connsiteY38" fmla="*/ 438321 h 3575817"/>
                            <a:gd name="connsiteX39" fmla="*/ 2590802 w 3124202"/>
                            <a:gd name="connsiteY39" fmla="*/ 447846 h 3575817"/>
                            <a:gd name="connsiteX40" fmla="*/ 2571752 w 3124202"/>
                            <a:gd name="connsiteY40" fmla="*/ 476421 h 3575817"/>
                            <a:gd name="connsiteX41" fmla="*/ 2543177 w 3124202"/>
                            <a:gd name="connsiteY41" fmla="*/ 495471 h 3575817"/>
                            <a:gd name="connsiteX42" fmla="*/ 2514602 w 3124202"/>
                            <a:gd name="connsiteY42" fmla="*/ 524046 h 3575817"/>
                            <a:gd name="connsiteX43" fmla="*/ 2486027 w 3124202"/>
                            <a:gd name="connsiteY43" fmla="*/ 543096 h 3575817"/>
                            <a:gd name="connsiteX44" fmla="*/ 2419352 w 3124202"/>
                            <a:gd name="connsiteY44" fmla="*/ 609771 h 3575817"/>
                            <a:gd name="connsiteX45" fmla="*/ 2352677 w 3124202"/>
                            <a:gd name="connsiteY45" fmla="*/ 676446 h 3575817"/>
                            <a:gd name="connsiteX46" fmla="*/ 2324102 w 3124202"/>
                            <a:gd name="connsiteY46" fmla="*/ 695496 h 3575817"/>
                            <a:gd name="connsiteX47" fmla="*/ 2295527 w 3124202"/>
                            <a:gd name="connsiteY47" fmla="*/ 733596 h 3575817"/>
                            <a:gd name="connsiteX48" fmla="*/ 2266952 w 3124202"/>
                            <a:gd name="connsiteY48" fmla="*/ 743121 h 3575817"/>
                            <a:gd name="connsiteX49" fmla="*/ 2228852 w 3124202"/>
                            <a:gd name="connsiteY49" fmla="*/ 800271 h 3575817"/>
                            <a:gd name="connsiteX50" fmla="*/ 2200277 w 3124202"/>
                            <a:gd name="connsiteY50" fmla="*/ 819321 h 3575817"/>
                            <a:gd name="connsiteX51" fmla="*/ 2143127 w 3124202"/>
                            <a:gd name="connsiteY51" fmla="*/ 876471 h 3575817"/>
                            <a:gd name="connsiteX52" fmla="*/ 2114552 w 3124202"/>
                            <a:gd name="connsiteY52" fmla="*/ 905046 h 3575817"/>
                            <a:gd name="connsiteX53" fmla="*/ 2095502 w 3124202"/>
                            <a:gd name="connsiteY53" fmla="*/ 933621 h 3575817"/>
                            <a:gd name="connsiteX54" fmla="*/ 2057402 w 3124202"/>
                            <a:gd name="connsiteY54" fmla="*/ 952671 h 3575817"/>
                            <a:gd name="connsiteX55" fmla="*/ 1990727 w 3124202"/>
                            <a:gd name="connsiteY55" fmla="*/ 1028871 h 3575817"/>
                            <a:gd name="connsiteX56" fmla="*/ 1962152 w 3124202"/>
                            <a:gd name="connsiteY56" fmla="*/ 1066971 h 3575817"/>
                            <a:gd name="connsiteX57" fmla="*/ 1866902 w 3124202"/>
                            <a:gd name="connsiteY57" fmla="*/ 1162221 h 3575817"/>
                            <a:gd name="connsiteX58" fmla="*/ 1828802 w 3124202"/>
                            <a:gd name="connsiteY58" fmla="*/ 1219371 h 3575817"/>
                            <a:gd name="connsiteX59" fmla="*/ 1781177 w 3124202"/>
                            <a:gd name="connsiteY59" fmla="*/ 1286046 h 3575817"/>
                            <a:gd name="connsiteX60" fmla="*/ 1733552 w 3124202"/>
                            <a:gd name="connsiteY60" fmla="*/ 1333671 h 3575817"/>
                            <a:gd name="connsiteX61" fmla="*/ 1685927 w 3124202"/>
                            <a:gd name="connsiteY61" fmla="*/ 1381296 h 3575817"/>
                            <a:gd name="connsiteX62" fmla="*/ 1628777 w 3124202"/>
                            <a:gd name="connsiteY62" fmla="*/ 1457496 h 3575817"/>
                            <a:gd name="connsiteX63" fmla="*/ 1485902 w 3124202"/>
                            <a:gd name="connsiteY63" fmla="*/ 1638471 h 3575817"/>
                            <a:gd name="connsiteX64" fmla="*/ 1419227 w 3124202"/>
                            <a:gd name="connsiteY64" fmla="*/ 1714671 h 3575817"/>
                            <a:gd name="connsiteX65" fmla="*/ 1381127 w 3124202"/>
                            <a:gd name="connsiteY65" fmla="*/ 1771821 h 3575817"/>
                            <a:gd name="connsiteX66" fmla="*/ 1352552 w 3124202"/>
                            <a:gd name="connsiteY66" fmla="*/ 1819446 h 3575817"/>
                            <a:gd name="connsiteX67" fmla="*/ 1304927 w 3124202"/>
                            <a:gd name="connsiteY67" fmla="*/ 1867071 h 3575817"/>
                            <a:gd name="connsiteX68" fmla="*/ 1276352 w 3124202"/>
                            <a:gd name="connsiteY68" fmla="*/ 1886121 h 3575817"/>
                            <a:gd name="connsiteX69" fmla="*/ 1209677 w 3124202"/>
                            <a:gd name="connsiteY69" fmla="*/ 1943271 h 3575817"/>
                            <a:gd name="connsiteX70" fmla="*/ 1162052 w 3124202"/>
                            <a:gd name="connsiteY70" fmla="*/ 2028996 h 3575817"/>
                            <a:gd name="connsiteX71" fmla="*/ 1133477 w 3124202"/>
                            <a:gd name="connsiteY71" fmla="*/ 2048046 h 3575817"/>
                            <a:gd name="connsiteX72" fmla="*/ 1104902 w 3124202"/>
                            <a:gd name="connsiteY72" fmla="*/ 2086146 h 3575817"/>
                            <a:gd name="connsiteX73" fmla="*/ 1076327 w 3124202"/>
                            <a:gd name="connsiteY73" fmla="*/ 2105196 h 3575817"/>
                            <a:gd name="connsiteX74" fmla="*/ 1057277 w 3124202"/>
                            <a:gd name="connsiteY74" fmla="*/ 2143296 h 3575817"/>
                            <a:gd name="connsiteX75" fmla="*/ 1019177 w 3124202"/>
                            <a:gd name="connsiteY75" fmla="*/ 2171871 h 3575817"/>
                            <a:gd name="connsiteX76" fmla="*/ 1000127 w 3124202"/>
                            <a:gd name="connsiteY76" fmla="*/ 2200446 h 3575817"/>
                            <a:gd name="connsiteX77" fmla="*/ 885827 w 3124202"/>
                            <a:gd name="connsiteY77" fmla="*/ 2314746 h 3575817"/>
                            <a:gd name="connsiteX78" fmla="*/ 781052 w 3124202"/>
                            <a:gd name="connsiteY78" fmla="*/ 2409996 h 3575817"/>
                            <a:gd name="connsiteX79" fmla="*/ 723902 w 3124202"/>
                            <a:gd name="connsiteY79" fmla="*/ 2467146 h 3575817"/>
                            <a:gd name="connsiteX80" fmla="*/ 676277 w 3124202"/>
                            <a:gd name="connsiteY80" fmla="*/ 2533821 h 3575817"/>
                            <a:gd name="connsiteX81" fmla="*/ 657227 w 3124202"/>
                            <a:gd name="connsiteY81" fmla="*/ 2562396 h 3575817"/>
                            <a:gd name="connsiteX82" fmla="*/ 600077 w 3124202"/>
                            <a:gd name="connsiteY82" fmla="*/ 2619546 h 3575817"/>
                            <a:gd name="connsiteX83" fmla="*/ 514352 w 3124202"/>
                            <a:gd name="connsiteY83" fmla="*/ 2714796 h 3575817"/>
                            <a:gd name="connsiteX84" fmla="*/ 485777 w 3124202"/>
                            <a:gd name="connsiteY84" fmla="*/ 2752896 h 3575817"/>
                            <a:gd name="connsiteX85" fmla="*/ 447677 w 3124202"/>
                            <a:gd name="connsiteY85" fmla="*/ 2810046 h 3575817"/>
                            <a:gd name="connsiteX86" fmla="*/ 438152 w 3124202"/>
                            <a:gd name="connsiteY86" fmla="*/ 2838621 h 3575817"/>
                            <a:gd name="connsiteX87" fmla="*/ 419102 w 3124202"/>
                            <a:gd name="connsiteY87" fmla="*/ 2867196 h 3575817"/>
                            <a:gd name="connsiteX88" fmla="*/ 390527 w 3124202"/>
                            <a:gd name="connsiteY88" fmla="*/ 2933871 h 3575817"/>
                            <a:gd name="connsiteX89" fmla="*/ 323852 w 3124202"/>
                            <a:gd name="connsiteY89" fmla="*/ 3019596 h 3575817"/>
                            <a:gd name="connsiteX90" fmla="*/ 285752 w 3124202"/>
                            <a:gd name="connsiteY90" fmla="*/ 3076746 h 3575817"/>
                            <a:gd name="connsiteX91" fmla="*/ 276227 w 3124202"/>
                            <a:gd name="connsiteY91" fmla="*/ 3105321 h 3575817"/>
                            <a:gd name="connsiteX92" fmla="*/ 238127 w 3124202"/>
                            <a:gd name="connsiteY92" fmla="*/ 3143421 h 3575817"/>
                            <a:gd name="connsiteX93" fmla="*/ 219077 w 3124202"/>
                            <a:gd name="connsiteY93" fmla="*/ 3171996 h 3575817"/>
                            <a:gd name="connsiteX94" fmla="*/ 190502 w 3124202"/>
                            <a:gd name="connsiteY94" fmla="*/ 3191046 h 3575817"/>
                            <a:gd name="connsiteX95" fmla="*/ 123827 w 3124202"/>
                            <a:gd name="connsiteY95" fmla="*/ 3257721 h 3575817"/>
                            <a:gd name="connsiteX96" fmla="*/ 95252 w 3124202"/>
                            <a:gd name="connsiteY96" fmla="*/ 3305346 h 3575817"/>
                            <a:gd name="connsiteX97" fmla="*/ 85727 w 3124202"/>
                            <a:gd name="connsiteY97" fmla="*/ 3333921 h 3575817"/>
                            <a:gd name="connsiteX98" fmla="*/ 57152 w 3124202"/>
                            <a:gd name="connsiteY98" fmla="*/ 3343446 h 3575817"/>
                            <a:gd name="connsiteX99" fmla="*/ 47627 w 3124202"/>
                            <a:gd name="connsiteY99" fmla="*/ 3381546 h 3575817"/>
                            <a:gd name="connsiteX100" fmla="*/ 19052 w 3124202"/>
                            <a:gd name="connsiteY100" fmla="*/ 3410121 h 3575817"/>
                            <a:gd name="connsiteX101" fmla="*/ 9527 w 3124202"/>
                            <a:gd name="connsiteY101" fmla="*/ 3514896 h 3575817"/>
                            <a:gd name="connsiteX102" fmla="*/ 2 w 3124202"/>
                            <a:gd name="connsiteY102" fmla="*/ 3572046 h 3575817"/>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123825 w 3124200"/>
                            <a:gd name="connsiteY95" fmla="*/ 3257721 h 3573603"/>
                            <a:gd name="connsiteX96" fmla="*/ 95250 w 3124200"/>
                            <a:gd name="connsiteY96" fmla="*/ 3305346 h 3573603"/>
                            <a:gd name="connsiteX97" fmla="*/ 85725 w 3124200"/>
                            <a:gd name="connsiteY97" fmla="*/ 3333921 h 3573603"/>
                            <a:gd name="connsiteX98" fmla="*/ 57150 w 3124200"/>
                            <a:gd name="connsiteY98" fmla="*/ 3343446 h 3573603"/>
                            <a:gd name="connsiteX99" fmla="*/ 47625 w 3124200"/>
                            <a:gd name="connsiteY99" fmla="*/ 3381546 h 3573603"/>
                            <a:gd name="connsiteX100" fmla="*/ 19050 w 3124200"/>
                            <a:gd name="connsiteY100" fmla="*/ 3410121 h 3573603"/>
                            <a:gd name="connsiteX101" fmla="*/ 0 w 3124200"/>
                            <a:gd name="connsiteY101"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123825 w 3124200"/>
                            <a:gd name="connsiteY95" fmla="*/ 3257721 h 3573603"/>
                            <a:gd name="connsiteX96" fmla="*/ 95250 w 3124200"/>
                            <a:gd name="connsiteY96" fmla="*/ 3305346 h 3573603"/>
                            <a:gd name="connsiteX97" fmla="*/ 85725 w 3124200"/>
                            <a:gd name="connsiteY97" fmla="*/ 3333921 h 3573603"/>
                            <a:gd name="connsiteX98" fmla="*/ 57150 w 3124200"/>
                            <a:gd name="connsiteY98" fmla="*/ 3343446 h 3573603"/>
                            <a:gd name="connsiteX99" fmla="*/ 47625 w 3124200"/>
                            <a:gd name="connsiteY99" fmla="*/ 3381546 h 3573603"/>
                            <a:gd name="connsiteX100" fmla="*/ 0 w 3124200"/>
                            <a:gd name="connsiteY100"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123825 w 3124200"/>
                            <a:gd name="connsiteY95" fmla="*/ 3257721 h 3573603"/>
                            <a:gd name="connsiteX96" fmla="*/ 95250 w 3124200"/>
                            <a:gd name="connsiteY96" fmla="*/ 3305346 h 3573603"/>
                            <a:gd name="connsiteX97" fmla="*/ 85725 w 3124200"/>
                            <a:gd name="connsiteY97" fmla="*/ 3333921 h 3573603"/>
                            <a:gd name="connsiteX98" fmla="*/ 57150 w 3124200"/>
                            <a:gd name="connsiteY98" fmla="*/ 3343446 h 3573603"/>
                            <a:gd name="connsiteX99" fmla="*/ 0 w 3124200"/>
                            <a:gd name="connsiteY99"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123825 w 3124200"/>
                            <a:gd name="connsiteY95" fmla="*/ 3257721 h 3573603"/>
                            <a:gd name="connsiteX96" fmla="*/ 85725 w 3124200"/>
                            <a:gd name="connsiteY96" fmla="*/ 3333921 h 3573603"/>
                            <a:gd name="connsiteX97" fmla="*/ 57150 w 3124200"/>
                            <a:gd name="connsiteY97" fmla="*/ 3343446 h 3573603"/>
                            <a:gd name="connsiteX98" fmla="*/ 0 w 3124200"/>
                            <a:gd name="connsiteY98"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85725 w 3124200"/>
                            <a:gd name="connsiteY95" fmla="*/ 3333921 h 3573603"/>
                            <a:gd name="connsiteX96" fmla="*/ 57150 w 3124200"/>
                            <a:gd name="connsiteY96" fmla="*/ 3343446 h 3573603"/>
                            <a:gd name="connsiteX97" fmla="*/ 0 w 3124200"/>
                            <a:gd name="connsiteY97"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57150 w 3124200"/>
                            <a:gd name="connsiteY95" fmla="*/ 3343446 h 3573603"/>
                            <a:gd name="connsiteX96" fmla="*/ 0 w 3124200"/>
                            <a:gd name="connsiteY96"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38125 w 3124200"/>
                            <a:gd name="connsiteY92" fmla="*/ 3143421 h 3573603"/>
                            <a:gd name="connsiteX93" fmla="*/ 219075 w 3124200"/>
                            <a:gd name="connsiteY93" fmla="*/ 3171996 h 3573603"/>
                            <a:gd name="connsiteX94" fmla="*/ 190500 w 3124200"/>
                            <a:gd name="connsiteY94" fmla="*/ 3191046 h 3573603"/>
                            <a:gd name="connsiteX95" fmla="*/ 0 w 3124200"/>
                            <a:gd name="connsiteY95"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85750 w 3124200"/>
                            <a:gd name="connsiteY90" fmla="*/ 3076746 h 3573603"/>
                            <a:gd name="connsiteX91" fmla="*/ 276225 w 3124200"/>
                            <a:gd name="connsiteY91" fmla="*/ 3105321 h 3573603"/>
                            <a:gd name="connsiteX92" fmla="*/ 219075 w 3124200"/>
                            <a:gd name="connsiteY92" fmla="*/ 3171996 h 3573603"/>
                            <a:gd name="connsiteX93" fmla="*/ 190500 w 3124200"/>
                            <a:gd name="connsiteY93" fmla="*/ 3191046 h 3573603"/>
                            <a:gd name="connsiteX94" fmla="*/ 0 w 3124200"/>
                            <a:gd name="connsiteY94" fmla="*/ 3572046 h 3573603"/>
                            <a:gd name="connsiteX0" fmla="*/ 0 w 3124200"/>
                            <a:gd name="connsiteY0" fmla="*/ 3572046 h 3573603"/>
                            <a:gd name="connsiteX1" fmla="*/ 0 w 3124200"/>
                            <a:gd name="connsiteY1" fmla="*/ 3572046 h 3573603"/>
                            <a:gd name="connsiteX2" fmla="*/ 2257425 w 3124200"/>
                            <a:gd name="connsiteY2" fmla="*/ 3562521 h 3573603"/>
                            <a:gd name="connsiteX3" fmla="*/ 2447925 w 3124200"/>
                            <a:gd name="connsiteY3" fmla="*/ 3552996 h 3573603"/>
                            <a:gd name="connsiteX4" fmla="*/ 2466975 w 3124200"/>
                            <a:gd name="connsiteY4" fmla="*/ 3391071 h 3573603"/>
                            <a:gd name="connsiteX5" fmla="*/ 2505075 w 3124200"/>
                            <a:gd name="connsiteY5" fmla="*/ 3286296 h 3573603"/>
                            <a:gd name="connsiteX6" fmla="*/ 2533650 w 3124200"/>
                            <a:gd name="connsiteY6" fmla="*/ 3248196 h 3573603"/>
                            <a:gd name="connsiteX7" fmla="*/ 2543175 w 3124200"/>
                            <a:gd name="connsiteY7" fmla="*/ 3191046 h 3573603"/>
                            <a:gd name="connsiteX8" fmla="*/ 2581275 w 3124200"/>
                            <a:gd name="connsiteY8" fmla="*/ 3048171 h 3573603"/>
                            <a:gd name="connsiteX9" fmla="*/ 2590800 w 3124200"/>
                            <a:gd name="connsiteY9" fmla="*/ 1181271 h 3573603"/>
                            <a:gd name="connsiteX10" fmla="*/ 2609850 w 3124200"/>
                            <a:gd name="connsiteY10" fmla="*/ 1076496 h 3573603"/>
                            <a:gd name="connsiteX11" fmla="*/ 2628900 w 3124200"/>
                            <a:gd name="connsiteY11" fmla="*/ 1038396 h 3573603"/>
                            <a:gd name="connsiteX12" fmla="*/ 2647950 w 3124200"/>
                            <a:gd name="connsiteY12" fmla="*/ 971721 h 3573603"/>
                            <a:gd name="connsiteX13" fmla="*/ 2676525 w 3124200"/>
                            <a:gd name="connsiteY13" fmla="*/ 962196 h 3573603"/>
                            <a:gd name="connsiteX14" fmla="*/ 2695575 w 3124200"/>
                            <a:gd name="connsiteY14" fmla="*/ 800271 h 3573603"/>
                            <a:gd name="connsiteX15" fmla="*/ 2724150 w 3124200"/>
                            <a:gd name="connsiteY15" fmla="*/ 724071 h 3573603"/>
                            <a:gd name="connsiteX16" fmla="*/ 2752725 w 3124200"/>
                            <a:gd name="connsiteY16" fmla="*/ 638346 h 3573603"/>
                            <a:gd name="connsiteX17" fmla="*/ 2781300 w 3124200"/>
                            <a:gd name="connsiteY17" fmla="*/ 533571 h 3573603"/>
                            <a:gd name="connsiteX18" fmla="*/ 2800350 w 3124200"/>
                            <a:gd name="connsiteY18" fmla="*/ 495471 h 3573603"/>
                            <a:gd name="connsiteX19" fmla="*/ 2838450 w 3124200"/>
                            <a:gd name="connsiteY19" fmla="*/ 419271 h 3573603"/>
                            <a:gd name="connsiteX20" fmla="*/ 2895600 w 3124200"/>
                            <a:gd name="connsiteY20" fmla="*/ 362121 h 3573603"/>
                            <a:gd name="connsiteX21" fmla="*/ 2924175 w 3124200"/>
                            <a:gd name="connsiteY21" fmla="*/ 324021 h 3573603"/>
                            <a:gd name="connsiteX22" fmla="*/ 2952750 w 3124200"/>
                            <a:gd name="connsiteY22" fmla="*/ 295446 h 3573603"/>
                            <a:gd name="connsiteX23" fmla="*/ 2971800 w 3124200"/>
                            <a:gd name="connsiteY23" fmla="*/ 257346 h 3573603"/>
                            <a:gd name="connsiteX24" fmla="*/ 2990850 w 3124200"/>
                            <a:gd name="connsiteY24" fmla="*/ 228771 h 3573603"/>
                            <a:gd name="connsiteX25" fmla="*/ 3048000 w 3124200"/>
                            <a:gd name="connsiteY25" fmla="*/ 190671 h 3573603"/>
                            <a:gd name="connsiteX26" fmla="*/ 3086100 w 3124200"/>
                            <a:gd name="connsiteY26" fmla="*/ 133521 h 3573603"/>
                            <a:gd name="connsiteX27" fmla="*/ 3124200 w 3124200"/>
                            <a:gd name="connsiteY27" fmla="*/ 9696 h 3573603"/>
                            <a:gd name="connsiteX28" fmla="*/ 3095625 w 3124200"/>
                            <a:gd name="connsiteY28" fmla="*/ 171 h 3573603"/>
                            <a:gd name="connsiteX29" fmla="*/ 3028950 w 3124200"/>
                            <a:gd name="connsiteY29" fmla="*/ 47796 h 3573603"/>
                            <a:gd name="connsiteX30" fmla="*/ 3000375 w 3124200"/>
                            <a:gd name="connsiteY30" fmla="*/ 66846 h 3573603"/>
                            <a:gd name="connsiteX31" fmla="*/ 2971800 w 3124200"/>
                            <a:gd name="connsiteY31" fmla="*/ 104946 h 3573603"/>
                            <a:gd name="connsiteX32" fmla="*/ 2952750 w 3124200"/>
                            <a:gd name="connsiteY32" fmla="*/ 133521 h 3573603"/>
                            <a:gd name="connsiteX33" fmla="*/ 2924175 w 3124200"/>
                            <a:gd name="connsiteY33" fmla="*/ 162096 h 3573603"/>
                            <a:gd name="connsiteX34" fmla="*/ 2867025 w 3124200"/>
                            <a:gd name="connsiteY34" fmla="*/ 219246 h 3573603"/>
                            <a:gd name="connsiteX35" fmla="*/ 2800350 w 3124200"/>
                            <a:gd name="connsiteY35" fmla="*/ 295446 h 3573603"/>
                            <a:gd name="connsiteX36" fmla="*/ 2752725 w 3124200"/>
                            <a:gd name="connsiteY36" fmla="*/ 333546 h 3573603"/>
                            <a:gd name="connsiteX37" fmla="*/ 2647950 w 3124200"/>
                            <a:gd name="connsiteY37" fmla="*/ 419271 h 3573603"/>
                            <a:gd name="connsiteX38" fmla="*/ 2619375 w 3124200"/>
                            <a:gd name="connsiteY38" fmla="*/ 438321 h 3573603"/>
                            <a:gd name="connsiteX39" fmla="*/ 2590800 w 3124200"/>
                            <a:gd name="connsiteY39" fmla="*/ 447846 h 3573603"/>
                            <a:gd name="connsiteX40" fmla="*/ 2571750 w 3124200"/>
                            <a:gd name="connsiteY40" fmla="*/ 476421 h 3573603"/>
                            <a:gd name="connsiteX41" fmla="*/ 2543175 w 3124200"/>
                            <a:gd name="connsiteY41" fmla="*/ 495471 h 3573603"/>
                            <a:gd name="connsiteX42" fmla="*/ 2514600 w 3124200"/>
                            <a:gd name="connsiteY42" fmla="*/ 524046 h 3573603"/>
                            <a:gd name="connsiteX43" fmla="*/ 2486025 w 3124200"/>
                            <a:gd name="connsiteY43" fmla="*/ 543096 h 3573603"/>
                            <a:gd name="connsiteX44" fmla="*/ 2419350 w 3124200"/>
                            <a:gd name="connsiteY44" fmla="*/ 609771 h 3573603"/>
                            <a:gd name="connsiteX45" fmla="*/ 2352675 w 3124200"/>
                            <a:gd name="connsiteY45" fmla="*/ 676446 h 3573603"/>
                            <a:gd name="connsiteX46" fmla="*/ 2324100 w 3124200"/>
                            <a:gd name="connsiteY46" fmla="*/ 695496 h 3573603"/>
                            <a:gd name="connsiteX47" fmla="*/ 2295525 w 3124200"/>
                            <a:gd name="connsiteY47" fmla="*/ 733596 h 3573603"/>
                            <a:gd name="connsiteX48" fmla="*/ 2266950 w 3124200"/>
                            <a:gd name="connsiteY48" fmla="*/ 743121 h 3573603"/>
                            <a:gd name="connsiteX49" fmla="*/ 2228850 w 3124200"/>
                            <a:gd name="connsiteY49" fmla="*/ 800271 h 3573603"/>
                            <a:gd name="connsiteX50" fmla="*/ 2200275 w 3124200"/>
                            <a:gd name="connsiteY50" fmla="*/ 819321 h 3573603"/>
                            <a:gd name="connsiteX51" fmla="*/ 2143125 w 3124200"/>
                            <a:gd name="connsiteY51" fmla="*/ 876471 h 3573603"/>
                            <a:gd name="connsiteX52" fmla="*/ 2114550 w 3124200"/>
                            <a:gd name="connsiteY52" fmla="*/ 905046 h 3573603"/>
                            <a:gd name="connsiteX53" fmla="*/ 2095500 w 3124200"/>
                            <a:gd name="connsiteY53" fmla="*/ 933621 h 3573603"/>
                            <a:gd name="connsiteX54" fmla="*/ 2057400 w 3124200"/>
                            <a:gd name="connsiteY54" fmla="*/ 952671 h 3573603"/>
                            <a:gd name="connsiteX55" fmla="*/ 1990725 w 3124200"/>
                            <a:gd name="connsiteY55" fmla="*/ 1028871 h 3573603"/>
                            <a:gd name="connsiteX56" fmla="*/ 1962150 w 3124200"/>
                            <a:gd name="connsiteY56" fmla="*/ 1066971 h 3573603"/>
                            <a:gd name="connsiteX57" fmla="*/ 1866900 w 3124200"/>
                            <a:gd name="connsiteY57" fmla="*/ 1162221 h 3573603"/>
                            <a:gd name="connsiteX58" fmla="*/ 1828800 w 3124200"/>
                            <a:gd name="connsiteY58" fmla="*/ 1219371 h 3573603"/>
                            <a:gd name="connsiteX59" fmla="*/ 1781175 w 3124200"/>
                            <a:gd name="connsiteY59" fmla="*/ 1286046 h 3573603"/>
                            <a:gd name="connsiteX60" fmla="*/ 1733550 w 3124200"/>
                            <a:gd name="connsiteY60" fmla="*/ 1333671 h 3573603"/>
                            <a:gd name="connsiteX61" fmla="*/ 1685925 w 3124200"/>
                            <a:gd name="connsiteY61" fmla="*/ 1381296 h 3573603"/>
                            <a:gd name="connsiteX62" fmla="*/ 1628775 w 3124200"/>
                            <a:gd name="connsiteY62" fmla="*/ 1457496 h 3573603"/>
                            <a:gd name="connsiteX63" fmla="*/ 1485900 w 3124200"/>
                            <a:gd name="connsiteY63" fmla="*/ 1638471 h 3573603"/>
                            <a:gd name="connsiteX64" fmla="*/ 1419225 w 3124200"/>
                            <a:gd name="connsiteY64" fmla="*/ 1714671 h 3573603"/>
                            <a:gd name="connsiteX65" fmla="*/ 1381125 w 3124200"/>
                            <a:gd name="connsiteY65" fmla="*/ 1771821 h 3573603"/>
                            <a:gd name="connsiteX66" fmla="*/ 1352550 w 3124200"/>
                            <a:gd name="connsiteY66" fmla="*/ 1819446 h 3573603"/>
                            <a:gd name="connsiteX67" fmla="*/ 1304925 w 3124200"/>
                            <a:gd name="connsiteY67" fmla="*/ 1867071 h 3573603"/>
                            <a:gd name="connsiteX68" fmla="*/ 1276350 w 3124200"/>
                            <a:gd name="connsiteY68" fmla="*/ 1886121 h 3573603"/>
                            <a:gd name="connsiteX69" fmla="*/ 1209675 w 3124200"/>
                            <a:gd name="connsiteY69" fmla="*/ 1943271 h 3573603"/>
                            <a:gd name="connsiteX70" fmla="*/ 1162050 w 3124200"/>
                            <a:gd name="connsiteY70" fmla="*/ 2028996 h 3573603"/>
                            <a:gd name="connsiteX71" fmla="*/ 1133475 w 3124200"/>
                            <a:gd name="connsiteY71" fmla="*/ 2048046 h 3573603"/>
                            <a:gd name="connsiteX72" fmla="*/ 1104900 w 3124200"/>
                            <a:gd name="connsiteY72" fmla="*/ 2086146 h 3573603"/>
                            <a:gd name="connsiteX73" fmla="*/ 1076325 w 3124200"/>
                            <a:gd name="connsiteY73" fmla="*/ 2105196 h 3573603"/>
                            <a:gd name="connsiteX74" fmla="*/ 1057275 w 3124200"/>
                            <a:gd name="connsiteY74" fmla="*/ 2143296 h 3573603"/>
                            <a:gd name="connsiteX75" fmla="*/ 1019175 w 3124200"/>
                            <a:gd name="connsiteY75" fmla="*/ 2171871 h 3573603"/>
                            <a:gd name="connsiteX76" fmla="*/ 1000125 w 3124200"/>
                            <a:gd name="connsiteY76" fmla="*/ 2200446 h 3573603"/>
                            <a:gd name="connsiteX77" fmla="*/ 885825 w 3124200"/>
                            <a:gd name="connsiteY77" fmla="*/ 2314746 h 3573603"/>
                            <a:gd name="connsiteX78" fmla="*/ 781050 w 3124200"/>
                            <a:gd name="connsiteY78" fmla="*/ 2409996 h 3573603"/>
                            <a:gd name="connsiteX79" fmla="*/ 723900 w 3124200"/>
                            <a:gd name="connsiteY79" fmla="*/ 2467146 h 3573603"/>
                            <a:gd name="connsiteX80" fmla="*/ 676275 w 3124200"/>
                            <a:gd name="connsiteY80" fmla="*/ 2533821 h 3573603"/>
                            <a:gd name="connsiteX81" fmla="*/ 657225 w 3124200"/>
                            <a:gd name="connsiteY81" fmla="*/ 2562396 h 3573603"/>
                            <a:gd name="connsiteX82" fmla="*/ 600075 w 3124200"/>
                            <a:gd name="connsiteY82" fmla="*/ 2619546 h 3573603"/>
                            <a:gd name="connsiteX83" fmla="*/ 514350 w 3124200"/>
                            <a:gd name="connsiteY83" fmla="*/ 2714796 h 3573603"/>
                            <a:gd name="connsiteX84" fmla="*/ 485775 w 3124200"/>
                            <a:gd name="connsiteY84" fmla="*/ 2752896 h 3573603"/>
                            <a:gd name="connsiteX85" fmla="*/ 447675 w 3124200"/>
                            <a:gd name="connsiteY85" fmla="*/ 2810046 h 3573603"/>
                            <a:gd name="connsiteX86" fmla="*/ 438150 w 3124200"/>
                            <a:gd name="connsiteY86" fmla="*/ 2838621 h 3573603"/>
                            <a:gd name="connsiteX87" fmla="*/ 419100 w 3124200"/>
                            <a:gd name="connsiteY87" fmla="*/ 2867196 h 3573603"/>
                            <a:gd name="connsiteX88" fmla="*/ 390525 w 3124200"/>
                            <a:gd name="connsiteY88" fmla="*/ 2933871 h 3573603"/>
                            <a:gd name="connsiteX89" fmla="*/ 323850 w 3124200"/>
                            <a:gd name="connsiteY89" fmla="*/ 3019596 h 3573603"/>
                            <a:gd name="connsiteX90" fmla="*/ 276225 w 3124200"/>
                            <a:gd name="connsiteY90" fmla="*/ 3105321 h 3573603"/>
                            <a:gd name="connsiteX91" fmla="*/ 219075 w 3124200"/>
                            <a:gd name="connsiteY91" fmla="*/ 3171996 h 3573603"/>
                            <a:gd name="connsiteX92" fmla="*/ 190500 w 3124200"/>
                            <a:gd name="connsiteY92" fmla="*/ 3191046 h 3573603"/>
                            <a:gd name="connsiteX93" fmla="*/ 0 w 3124200"/>
                            <a:gd name="connsiteY93" fmla="*/ 3572046 h 3573603"/>
                            <a:gd name="connsiteX0" fmla="*/ 0 w 3124200"/>
                            <a:gd name="connsiteY0" fmla="*/ 3572046 h 3572046"/>
                            <a:gd name="connsiteX1" fmla="*/ 0 w 3124200"/>
                            <a:gd name="connsiteY1" fmla="*/ 3572046 h 3572046"/>
                            <a:gd name="connsiteX2" fmla="*/ 2447925 w 3124200"/>
                            <a:gd name="connsiteY2" fmla="*/ 3552996 h 3572046"/>
                            <a:gd name="connsiteX3" fmla="*/ 2466975 w 3124200"/>
                            <a:gd name="connsiteY3" fmla="*/ 3391071 h 3572046"/>
                            <a:gd name="connsiteX4" fmla="*/ 2505075 w 3124200"/>
                            <a:gd name="connsiteY4" fmla="*/ 3286296 h 3572046"/>
                            <a:gd name="connsiteX5" fmla="*/ 2533650 w 3124200"/>
                            <a:gd name="connsiteY5" fmla="*/ 3248196 h 3572046"/>
                            <a:gd name="connsiteX6" fmla="*/ 2543175 w 3124200"/>
                            <a:gd name="connsiteY6" fmla="*/ 3191046 h 3572046"/>
                            <a:gd name="connsiteX7" fmla="*/ 2581275 w 3124200"/>
                            <a:gd name="connsiteY7" fmla="*/ 3048171 h 3572046"/>
                            <a:gd name="connsiteX8" fmla="*/ 2590800 w 3124200"/>
                            <a:gd name="connsiteY8" fmla="*/ 1181271 h 3572046"/>
                            <a:gd name="connsiteX9" fmla="*/ 2609850 w 3124200"/>
                            <a:gd name="connsiteY9" fmla="*/ 1076496 h 3572046"/>
                            <a:gd name="connsiteX10" fmla="*/ 2628900 w 3124200"/>
                            <a:gd name="connsiteY10" fmla="*/ 1038396 h 3572046"/>
                            <a:gd name="connsiteX11" fmla="*/ 2647950 w 3124200"/>
                            <a:gd name="connsiteY11" fmla="*/ 971721 h 3572046"/>
                            <a:gd name="connsiteX12" fmla="*/ 2676525 w 3124200"/>
                            <a:gd name="connsiteY12" fmla="*/ 962196 h 3572046"/>
                            <a:gd name="connsiteX13" fmla="*/ 2695575 w 3124200"/>
                            <a:gd name="connsiteY13" fmla="*/ 800271 h 3572046"/>
                            <a:gd name="connsiteX14" fmla="*/ 2724150 w 3124200"/>
                            <a:gd name="connsiteY14" fmla="*/ 724071 h 3572046"/>
                            <a:gd name="connsiteX15" fmla="*/ 2752725 w 3124200"/>
                            <a:gd name="connsiteY15" fmla="*/ 638346 h 3572046"/>
                            <a:gd name="connsiteX16" fmla="*/ 2781300 w 3124200"/>
                            <a:gd name="connsiteY16" fmla="*/ 533571 h 3572046"/>
                            <a:gd name="connsiteX17" fmla="*/ 2800350 w 3124200"/>
                            <a:gd name="connsiteY17" fmla="*/ 495471 h 3572046"/>
                            <a:gd name="connsiteX18" fmla="*/ 2838450 w 3124200"/>
                            <a:gd name="connsiteY18" fmla="*/ 419271 h 3572046"/>
                            <a:gd name="connsiteX19" fmla="*/ 2895600 w 3124200"/>
                            <a:gd name="connsiteY19" fmla="*/ 362121 h 3572046"/>
                            <a:gd name="connsiteX20" fmla="*/ 2924175 w 3124200"/>
                            <a:gd name="connsiteY20" fmla="*/ 324021 h 3572046"/>
                            <a:gd name="connsiteX21" fmla="*/ 2952750 w 3124200"/>
                            <a:gd name="connsiteY21" fmla="*/ 295446 h 3572046"/>
                            <a:gd name="connsiteX22" fmla="*/ 2971800 w 3124200"/>
                            <a:gd name="connsiteY22" fmla="*/ 257346 h 3572046"/>
                            <a:gd name="connsiteX23" fmla="*/ 2990850 w 3124200"/>
                            <a:gd name="connsiteY23" fmla="*/ 228771 h 3572046"/>
                            <a:gd name="connsiteX24" fmla="*/ 3048000 w 3124200"/>
                            <a:gd name="connsiteY24" fmla="*/ 190671 h 3572046"/>
                            <a:gd name="connsiteX25" fmla="*/ 3086100 w 3124200"/>
                            <a:gd name="connsiteY25" fmla="*/ 133521 h 3572046"/>
                            <a:gd name="connsiteX26" fmla="*/ 3124200 w 3124200"/>
                            <a:gd name="connsiteY26" fmla="*/ 9696 h 3572046"/>
                            <a:gd name="connsiteX27" fmla="*/ 3095625 w 3124200"/>
                            <a:gd name="connsiteY27" fmla="*/ 171 h 3572046"/>
                            <a:gd name="connsiteX28" fmla="*/ 3028950 w 3124200"/>
                            <a:gd name="connsiteY28" fmla="*/ 47796 h 3572046"/>
                            <a:gd name="connsiteX29" fmla="*/ 3000375 w 3124200"/>
                            <a:gd name="connsiteY29" fmla="*/ 66846 h 3572046"/>
                            <a:gd name="connsiteX30" fmla="*/ 2971800 w 3124200"/>
                            <a:gd name="connsiteY30" fmla="*/ 104946 h 3572046"/>
                            <a:gd name="connsiteX31" fmla="*/ 2952750 w 3124200"/>
                            <a:gd name="connsiteY31" fmla="*/ 133521 h 3572046"/>
                            <a:gd name="connsiteX32" fmla="*/ 2924175 w 3124200"/>
                            <a:gd name="connsiteY32" fmla="*/ 162096 h 3572046"/>
                            <a:gd name="connsiteX33" fmla="*/ 2867025 w 3124200"/>
                            <a:gd name="connsiteY33" fmla="*/ 219246 h 3572046"/>
                            <a:gd name="connsiteX34" fmla="*/ 2800350 w 3124200"/>
                            <a:gd name="connsiteY34" fmla="*/ 295446 h 3572046"/>
                            <a:gd name="connsiteX35" fmla="*/ 2752725 w 3124200"/>
                            <a:gd name="connsiteY35" fmla="*/ 333546 h 3572046"/>
                            <a:gd name="connsiteX36" fmla="*/ 2647950 w 3124200"/>
                            <a:gd name="connsiteY36" fmla="*/ 419271 h 3572046"/>
                            <a:gd name="connsiteX37" fmla="*/ 2619375 w 3124200"/>
                            <a:gd name="connsiteY37" fmla="*/ 438321 h 3572046"/>
                            <a:gd name="connsiteX38" fmla="*/ 2590800 w 3124200"/>
                            <a:gd name="connsiteY38" fmla="*/ 447846 h 3572046"/>
                            <a:gd name="connsiteX39" fmla="*/ 2571750 w 3124200"/>
                            <a:gd name="connsiteY39" fmla="*/ 476421 h 3572046"/>
                            <a:gd name="connsiteX40" fmla="*/ 2543175 w 3124200"/>
                            <a:gd name="connsiteY40" fmla="*/ 495471 h 3572046"/>
                            <a:gd name="connsiteX41" fmla="*/ 2514600 w 3124200"/>
                            <a:gd name="connsiteY41" fmla="*/ 524046 h 3572046"/>
                            <a:gd name="connsiteX42" fmla="*/ 2486025 w 3124200"/>
                            <a:gd name="connsiteY42" fmla="*/ 543096 h 3572046"/>
                            <a:gd name="connsiteX43" fmla="*/ 2419350 w 3124200"/>
                            <a:gd name="connsiteY43" fmla="*/ 609771 h 3572046"/>
                            <a:gd name="connsiteX44" fmla="*/ 2352675 w 3124200"/>
                            <a:gd name="connsiteY44" fmla="*/ 676446 h 3572046"/>
                            <a:gd name="connsiteX45" fmla="*/ 2324100 w 3124200"/>
                            <a:gd name="connsiteY45" fmla="*/ 695496 h 3572046"/>
                            <a:gd name="connsiteX46" fmla="*/ 2295525 w 3124200"/>
                            <a:gd name="connsiteY46" fmla="*/ 733596 h 3572046"/>
                            <a:gd name="connsiteX47" fmla="*/ 2266950 w 3124200"/>
                            <a:gd name="connsiteY47" fmla="*/ 743121 h 3572046"/>
                            <a:gd name="connsiteX48" fmla="*/ 2228850 w 3124200"/>
                            <a:gd name="connsiteY48" fmla="*/ 800271 h 3572046"/>
                            <a:gd name="connsiteX49" fmla="*/ 2200275 w 3124200"/>
                            <a:gd name="connsiteY49" fmla="*/ 819321 h 3572046"/>
                            <a:gd name="connsiteX50" fmla="*/ 2143125 w 3124200"/>
                            <a:gd name="connsiteY50" fmla="*/ 876471 h 3572046"/>
                            <a:gd name="connsiteX51" fmla="*/ 2114550 w 3124200"/>
                            <a:gd name="connsiteY51" fmla="*/ 905046 h 3572046"/>
                            <a:gd name="connsiteX52" fmla="*/ 2095500 w 3124200"/>
                            <a:gd name="connsiteY52" fmla="*/ 933621 h 3572046"/>
                            <a:gd name="connsiteX53" fmla="*/ 2057400 w 3124200"/>
                            <a:gd name="connsiteY53" fmla="*/ 952671 h 3572046"/>
                            <a:gd name="connsiteX54" fmla="*/ 1990725 w 3124200"/>
                            <a:gd name="connsiteY54" fmla="*/ 1028871 h 3572046"/>
                            <a:gd name="connsiteX55" fmla="*/ 1962150 w 3124200"/>
                            <a:gd name="connsiteY55" fmla="*/ 1066971 h 3572046"/>
                            <a:gd name="connsiteX56" fmla="*/ 1866900 w 3124200"/>
                            <a:gd name="connsiteY56" fmla="*/ 1162221 h 3572046"/>
                            <a:gd name="connsiteX57" fmla="*/ 1828800 w 3124200"/>
                            <a:gd name="connsiteY57" fmla="*/ 1219371 h 3572046"/>
                            <a:gd name="connsiteX58" fmla="*/ 1781175 w 3124200"/>
                            <a:gd name="connsiteY58" fmla="*/ 1286046 h 3572046"/>
                            <a:gd name="connsiteX59" fmla="*/ 1733550 w 3124200"/>
                            <a:gd name="connsiteY59" fmla="*/ 1333671 h 3572046"/>
                            <a:gd name="connsiteX60" fmla="*/ 1685925 w 3124200"/>
                            <a:gd name="connsiteY60" fmla="*/ 1381296 h 3572046"/>
                            <a:gd name="connsiteX61" fmla="*/ 1628775 w 3124200"/>
                            <a:gd name="connsiteY61" fmla="*/ 1457496 h 3572046"/>
                            <a:gd name="connsiteX62" fmla="*/ 1485900 w 3124200"/>
                            <a:gd name="connsiteY62" fmla="*/ 1638471 h 3572046"/>
                            <a:gd name="connsiteX63" fmla="*/ 1419225 w 3124200"/>
                            <a:gd name="connsiteY63" fmla="*/ 1714671 h 3572046"/>
                            <a:gd name="connsiteX64" fmla="*/ 1381125 w 3124200"/>
                            <a:gd name="connsiteY64" fmla="*/ 1771821 h 3572046"/>
                            <a:gd name="connsiteX65" fmla="*/ 1352550 w 3124200"/>
                            <a:gd name="connsiteY65" fmla="*/ 1819446 h 3572046"/>
                            <a:gd name="connsiteX66" fmla="*/ 1304925 w 3124200"/>
                            <a:gd name="connsiteY66" fmla="*/ 1867071 h 3572046"/>
                            <a:gd name="connsiteX67" fmla="*/ 1276350 w 3124200"/>
                            <a:gd name="connsiteY67" fmla="*/ 1886121 h 3572046"/>
                            <a:gd name="connsiteX68" fmla="*/ 1209675 w 3124200"/>
                            <a:gd name="connsiteY68" fmla="*/ 1943271 h 3572046"/>
                            <a:gd name="connsiteX69" fmla="*/ 1162050 w 3124200"/>
                            <a:gd name="connsiteY69" fmla="*/ 2028996 h 3572046"/>
                            <a:gd name="connsiteX70" fmla="*/ 1133475 w 3124200"/>
                            <a:gd name="connsiteY70" fmla="*/ 2048046 h 3572046"/>
                            <a:gd name="connsiteX71" fmla="*/ 1104900 w 3124200"/>
                            <a:gd name="connsiteY71" fmla="*/ 2086146 h 3572046"/>
                            <a:gd name="connsiteX72" fmla="*/ 1076325 w 3124200"/>
                            <a:gd name="connsiteY72" fmla="*/ 2105196 h 3572046"/>
                            <a:gd name="connsiteX73" fmla="*/ 1057275 w 3124200"/>
                            <a:gd name="connsiteY73" fmla="*/ 2143296 h 3572046"/>
                            <a:gd name="connsiteX74" fmla="*/ 1019175 w 3124200"/>
                            <a:gd name="connsiteY74" fmla="*/ 2171871 h 3572046"/>
                            <a:gd name="connsiteX75" fmla="*/ 1000125 w 3124200"/>
                            <a:gd name="connsiteY75" fmla="*/ 2200446 h 3572046"/>
                            <a:gd name="connsiteX76" fmla="*/ 885825 w 3124200"/>
                            <a:gd name="connsiteY76" fmla="*/ 2314746 h 3572046"/>
                            <a:gd name="connsiteX77" fmla="*/ 781050 w 3124200"/>
                            <a:gd name="connsiteY77" fmla="*/ 2409996 h 3572046"/>
                            <a:gd name="connsiteX78" fmla="*/ 723900 w 3124200"/>
                            <a:gd name="connsiteY78" fmla="*/ 2467146 h 3572046"/>
                            <a:gd name="connsiteX79" fmla="*/ 676275 w 3124200"/>
                            <a:gd name="connsiteY79" fmla="*/ 2533821 h 3572046"/>
                            <a:gd name="connsiteX80" fmla="*/ 657225 w 3124200"/>
                            <a:gd name="connsiteY80" fmla="*/ 2562396 h 3572046"/>
                            <a:gd name="connsiteX81" fmla="*/ 600075 w 3124200"/>
                            <a:gd name="connsiteY81" fmla="*/ 2619546 h 3572046"/>
                            <a:gd name="connsiteX82" fmla="*/ 514350 w 3124200"/>
                            <a:gd name="connsiteY82" fmla="*/ 2714796 h 3572046"/>
                            <a:gd name="connsiteX83" fmla="*/ 485775 w 3124200"/>
                            <a:gd name="connsiteY83" fmla="*/ 2752896 h 3572046"/>
                            <a:gd name="connsiteX84" fmla="*/ 447675 w 3124200"/>
                            <a:gd name="connsiteY84" fmla="*/ 2810046 h 3572046"/>
                            <a:gd name="connsiteX85" fmla="*/ 438150 w 3124200"/>
                            <a:gd name="connsiteY85" fmla="*/ 2838621 h 3572046"/>
                            <a:gd name="connsiteX86" fmla="*/ 419100 w 3124200"/>
                            <a:gd name="connsiteY86" fmla="*/ 2867196 h 3572046"/>
                            <a:gd name="connsiteX87" fmla="*/ 390525 w 3124200"/>
                            <a:gd name="connsiteY87" fmla="*/ 2933871 h 3572046"/>
                            <a:gd name="connsiteX88" fmla="*/ 323850 w 3124200"/>
                            <a:gd name="connsiteY88" fmla="*/ 3019596 h 3572046"/>
                            <a:gd name="connsiteX89" fmla="*/ 276225 w 3124200"/>
                            <a:gd name="connsiteY89" fmla="*/ 3105321 h 3572046"/>
                            <a:gd name="connsiteX90" fmla="*/ 219075 w 3124200"/>
                            <a:gd name="connsiteY90" fmla="*/ 3171996 h 3572046"/>
                            <a:gd name="connsiteX91" fmla="*/ 190500 w 3124200"/>
                            <a:gd name="connsiteY91" fmla="*/ 3191046 h 3572046"/>
                            <a:gd name="connsiteX92" fmla="*/ 0 w 3124200"/>
                            <a:gd name="connsiteY92"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33650 w 3124200"/>
                            <a:gd name="connsiteY4" fmla="*/ 3248196 h 3572046"/>
                            <a:gd name="connsiteX5" fmla="*/ 2543175 w 3124200"/>
                            <a:gd name="connsiteY5" fmla="*/ 3191046 h 3572046"/>
                            <a:gd name="connsiteX6" fmla="*/ 2581275 w 3124200"/>
                            <a:gd name="connsiteY6" fmla="*/ 3048171 h 3572046"/>
                            <a:gd name="connsiteX7" fmla="*/ 2590800 w 3124200"/>
                            <a:gd name="connsiteY7" fmla="*/ 1181271 h 3572046"/>
                            <a:gd name="connsiteX8" fmla="*/ 2609850 w 3124200"/>
                            <a:gd name="connsiteY8" fmla="*/ 1076496 h 3572046"/>
                            <a:gd name="connsiteX9" fmla="*/ 2628900 w 3124200"/>
                            <a:gd name="connsiteY9" fmla="*/ 1038396 h 3572046"/>
                            <a:gd name="connsiteX10" fmla="*/ 2647950 w 3124200"/>
                            <a:gd name="connsiteY10" fmla="*/ 971721 h 3572046"/>
                            <a:gd name="connsiteX11" fmla="*/ 2676525 w 3124200"/>
                            <a:gd name="connsiteY11" fmla="*/ 962196 h 3572046"/>
                            <a:gd name="connsiteX12" fmla="*/ 2695575 w 3124200"/>
                            <a:gd name="connsiteY12" fmla="*/ 800271 h 3572046"/>
                            <a:gd name="connsiteX13" fmla="*/ 2724150 w 3124200"/>
                            <a:gd name="connsiteY13" fmla="*/ 724071 h 3572046"/>
                            <a:gd name="connsiteX14" fmla="*/ 2752725 w 3124200"/>
                            <a:gd name="connsiteY14" fmla="*/ 638346 h 3572046"/>
                            <a:gd name="connsiteX15" fmla="*/ 2781300 w 3124200"/>
                            <a:gd name="connsiteY15" fmla="*/ 533571 h 3572046"/>
                            <a:gd name="connsiteX16" fmla="*/ 2800350 w 3124200"/>
                            <a:gd name="connsiteY16" fmla="*/ 495471 h 3572046"/>
                            <a:gd name="connsiteX17" fmla="*/ 2838450 w 3124200"/>
                            <a:gd name="connsiteY17" fmla="*/ 419271 h 3572046"/>
                            <a:gd name="connsiteX18" fmla="*/ 2895600 w 3124200"/>
                            <a:gd name="connsiteY18" fmla="*/ 362121 h 3572046"/>
                            <a:gd name="connsiteX19" fmla="*/ 2924175 w 3124200"/>
                            <a:gd name="connsiteY19" fmla="*/ 324021 h 3572046"/>
                            <a:gd name="connsiteX20" fmla="*/ 2952750 w 3124200"/>
                            <a:gd name="connsiteY20" fmla="*/ 295446 h 3572046"/>
                            <a:gd name="connsiteX21" fmla="*/ 2971800 w 3124200"/>
                            <a:gd name="connsiteY21" fmla="*/ 257346 h 3572046"/>
                            <a:gd name="connsiteX22" fmla="*/ 2990850 w 3124200"/>
                            <a:gd name="connsiteY22" fmla="*/ 228771 h 3572046"/>
                            <a:gd name="connsiteX23" fmla="*/ 3048000 w 3124200"/>
                            <a:gd name="connsiteY23" fmla="*/ 190671 h 3572046"/>
                            <a:gd name="connsiteX24" fmla="*/ 3086100 w 3124200"/>
                            <a:gd name="connsiteY24" fmla="*/ 133521 h 3572046"/>
                            <a:gd name="connsiteX25" fmla="*/ 3124200 w 3124200"/>
                            <a:gd name="connsiteY25" fmla="*/ 9696 h 3572046"/>
                            <a:gd name="connsiteX26" fmla="*/ 3095625 w 3124200"/>
                            <a:gd name="connsiteY26" fmla="*/ 171 h 3572046"/>
                            <a:gd name="connsiteX27" fmla="*/ 3028950 w 3124200"/>
                            <a:gd name="connsiteY27" fmla="*/ 47796 h 3572046"/>
                            <a:gd name="connsiteX28" fmla="*/ 3000375 w 3124200"/>
                            <a:gd name="connsiteY28" fmla="*/ 66846 h 3572046"/>
                            <a:gd name="connsiteX29" fmla="*/ 2971800 w 3124200"/>
                            <a:gd name="connsiteY29" fmla="*/ 104946 h 3572046"/>
                            <a:gd name="connsiteX30" fmla="*/ 2952750 w 3124200"/>
                            <a:gd name="connsiteY30" fmla="*/ 133521 h 3572046"/>
                            <a:gd name="connsiteX31" fmla="*/ 2924175 w 3124200"/>
                            <a:gd name="connsiteY31" fmla="*/ 162096 h 3572046"/>
                            <a:gd name="connsiteX32" fmla="*/ 2867025 w 3124200"/>
                            <a:gd name="connsiteY32" fmla="*/ 219246 h 3572046"/>
                            <a:gd name="connsiteX33" fmla="*/ 2800350 w 3124200"/>
                            <a:gd name="connsiteY33" fmla="*/ 295446 h 3572046"/>
                            <a:gd name="connsiteX34" fmla="*/ 2752725 w 3124200"/>
                            <a:gd name="connsiteY34" fmla="*/ 333546 h 3572046"/>
                            <a:gd name="connsiteX35" fmla="*/ 2647950 w 3124200"/>
                            <a:gd name="connsiteY35" fmla="*/ 419271 h 3572046"/>
                            <a:gd name="connsiteX36" fmla="*/ 2619375 w 3124200"/>
                            <a:gd name="connsiteY36" fmla="*/ 438321 h 3572046"/>
                            <a:gd name="connsiteX37" fmla="*/ 2590800 w 3124200"/>
                            <a:gd name="connsiteY37" fmla="*/ 447846 h 3572046"/>
                            <a:gd name="connsiteX38" fmla="*/ 2571750 w 3124200"/>
                            <a:gd name="connsiteY38" fmla="*/ 476421 h 3572046"/>
                            <a:gd name="connsiteX39" fmla="*/ 2543175 w 3124200"/>
                            <a:gd name="connsiteY39" fmla="*/ 495471 h 3572046"/>
                            <a:gd name="connsiteX40" fmla="*/ 2514600 w 3124200"/>
                            <a:gd name="connsiteY40" fmla="*/ 524046 h 3572046"/>
                            <a:gd name="connsiteX41" fmla="*/ 2486025 w 3124200"/>
                            <a:gd name="connsiteY41" fmla="*/ 543096 h 3572046"/>
                            <a:gd name="connsiteX42" fmla="*/ 2419350 w 3124200"/>
                            <a:gd name="connsiteY42" fmla="*/ 609771 h 3572046"/>
                            <a:gd name="connsiteX43" fmla="*/ 2352675 w 3124200"/>
                            <a:gd name="connsiteY43" fmla="*/ 676446 h 3572046"/>
                            <a:gd name="connsiteX44" fmla="*/ 2324100 w 3124200"/>
                            <a:gd name="connsiteY44" fmla="*/ 695496 h 3572046"/>
                            <a:gd name="connsiteX45" fmla="*/ 2295525 w 3124200"/>
                            <a:gd name="connsiteY45" fmla="*/ 733596 h 3572046"/>
                            <a:gd name="connsiteX46" fmla="*/ 2266950 w 3124200"/>
                            <a:gd name="connsiteY46" fmla="*/ 743121 h 3572046"/>
                            <a:gd name="connsiteX47" fmla="*/ 2228850 w 3124200"/>
                            <a:gd name="connsiteY47" fmla="*/ 800271 h 3572046"/>
                            <a:gd name="connsiteX48" fmla="*/ 2200275 w 3124200"/>
                            <a:gd name="connsiteY48" fmla="*/ 819321 h 3572046"/>
                            <a:gd name="connsiteX49" fmla="*/ 2143125 w 3124200"/>
                            <a:gd name="connsiteY49" fmla="*/ 876471 h 3572046"/>
                            <a:gd name="connsiteX50" fmla="*/ 2114550 w 3124200"/>
                            <a:gd name="connsiteY50" fmla="*/ 905046 h 3572046"/>
                            <a:gd name="connsiteX51" fmla="*/ 2095500 w 3124200"/>
                            <a:gd name="connsiteY51" fmla="*/ 933621 h 3572046"/>
                            <a:gd name="connsiteX52" fmla="*/ 2057400 w 3124200"/>
                            <a:gd name="connsiteY52" fmla="*/ 952671 h 3572046"/>
                            <a:gd name="connsiteX53" fmla="*/ 1990725 w 3124200"/>
                            <a:gd name="connsiteY53" fmla="*/ 1028871 h 3572046"/>
                            <a:gd name="connsiteX54" fmla="*/ 1962150 w 3124200"/>
                            <a:gd name="connsiteY54" fmla="*/ 1066971 h 3572046"/>
                            <a:gd name="connsiteX55" fmla="*/ 1866900 w 3124200"/>
                            <a:gd name="connsiteY55" fmla="*/ 1162221 h 3572046"/>
                            <a:gd name="connsiteX56" fmla="*/ 1828800 w 3124200"/>
                            <a:gd name="connsiteY56" fmla="*/ 1219371 h 3572046"/>
                            <a:gd name="connsiteX57" fmla="*/ 1781175 w 3124200"/>
                            <a:gd name="connsiteY57" fmla="*/ 1286046 h 3572046"/>
                            <a:gd name="connsiteX58" fmla="*/ 1733550 w 3124200"/>
                            <a:gd name="connsiteY58" fmla="*/ 1333671 h 3572046"/>
                            <a:gd name="connsiteX59" fmla="*/ 1685925 w 3124200"/>
                            <a:gd name="connsiteY59" fmla="*/ 1381296 h 3572046"/>
                            <a:gd name="connsiteX60" fmla="*/ 1628775 w 3124200"/>
                            <a:gd name="connsiteY60" fmla="*/ 1457496 h 3572046"/>
                            <a:gd name="connsiteX61" fmla="*/ 1485900 w 3124200"/>
                            <a:gd name="connsiteY61" fmla="*/ 1638471 h 3572046"/>
                            <a:gd name="connsiteX62" fmla="*/ 1419225 w 3124200"/>
                            <a:gd name="connsiteY62" fmla="*/ 1714671 h 3572046"/>
                            <a:gd name="connsiteX63" fmla="*/ 1381125 w 3124200"/>
                            <a:gd name="connsiteY63" fmla="*/ 1771821 h 3572046"/>
                            <a:gd name="connsiteX64" fmla="*/ 1352550 w 3124200"/>
                            <a:gd name="connsiteY64" fmla="*/ 1819446 h 3572046"/>
                            <a:gd name="connsiteX65" fmla="*/ 1304925 w 3124200"/>
                            <a:gd name="connsiteY65" fmla="*/ 1867071 h 3572046"/>
                            <a:gd name="connsiteX66" fmla="*/ 1276350 w 3124200"/>
                            <a:gd name="connsiteY66" fmla="*/ 1886121 h 3572046"/>
                            <a:gd name="connsiteX67" fmla="*/ 1209675 w 3124200"/>
                            <a:gd name="connsiteY67" fmla="*/ 1943271 h 3572046"/>
                            <a:gd name="connsiteX68" fmla="*/ 1162050 w 3124200"/>
                            <a:gd name="connsiteY68" fmla="*/ 2028996 h 3572046"/>
                            <a:gd name="connsiteX69" fmla="*/ 1133475 w 3124200"/>
                            <a:gd name="connsiteY69" fmla="*/ 2048046 h 3572046"/>
                            <a:gd name="connsiteX70" fmla="*/ 1104900 w 3124200"/>
                            <a:gd name="connsiteY70" fmla="*/ 2086146 h 3572046"/>
                            <a:gd name="connsiteX71" fmla="*/ 1076325 w 3124200"/>
                            <a:gd name="connsiteY71" fmla="*/ 2105196 h 3572046"/>
                            <a:gd name="connsiteX72" fmla="*/ 1057275 w 3124200"/>
                            <a:gd name="connsiteY72" fmla="*/ 2143296 h 3572046"/>
                            <a:gd name="connsiteX73" fmla="*/ 1019175 w 3124200"/>
                            <a:gd name="connsiteY73" fmla="*/ 2171871 h 3572046"/>
                            <a:gd name="connsiteX74" fmla="*/ 1000125 w 3124200"/>
                            <a:gd name="connsiteY74" fmla="*/ 2200446 h 3572046"/>
                            <a:gd name="connsiteX75" fmla="*/ 885825 w 3124200"/>
                            <a:gd name="connsiteY75" fmla="*/ 2314746 h 3572046"/>
                            <a:gd name="connsiteX76" fmla="*/ 781050 w 3124200"/>
                            <a:gd name="connsiteY76" fmla="*/ 2409996 h 3572046"/>
                            <a:gd name="connsiteX77" fmla="*/ 723900 w 3124200"/>
                            <a:gd name="connsiteY77" fmla="*/ 2467146 h 3572046"/>
                            <a:gd name="connsiteX78" fmla="*/ 676275 w 3124200"/>
                            <a:gd name="connsiteY78" fmla="*/ 2533821 h 3572046"/>
                            <a:gd name="connsiteX79" fmla="*/ 657225 w 3124200"/>
                            <a:gd name="connsiteY79" fmla="*/ 2562396 h 3572046"/>
                            <a:gd name="connsiteX80" fmla="*/ 600075 w 3124200"/>
                            <a:gd name="connsiteY80" fmla="*/ 2619546 h 3572046"/>
                            <a:gd name="connsiteX81" fmla="*/ 514350 w 3124200"/>
                            <a:gd name="connsiteY81" fmla="*/ 2714796 h 3572046"/>
                            <a:gd name="connsiteX82" fmla="*/ 485775 w 3124200"/>
                            <a:gd name="connsiteY82" fmla="*/ 2752896 h 3572046"/>
                            <a:gd name="connsiteX83" fmla="*/ 447675 w 3124200"/>
                            <a:gd name="connsiteY83" fmla="*/ 2810046 h 3572046"/>
                            <a:gd name="connsiteX84" fmla="*/ 438150 w 3124200"/>
                            <a:gd name="connsiteY84" fmla="*/ 2838621 h 3572046"/>
                            <a:gd name="connsiteX85" fmla="*/ 419100 w 3124200"/>
                            <a:gd name="connsiteY85" fmla="*/ 2867196 h 3572046"/>
                            <a:gd name="connsiteX86" fmla="*/ 390525 w 3124200"/>
                            <a:gd name="connsiteY86" fmla="*/ 2933871 h 3572046"/>
                            <a:gd name="connsiteX87" fmla="*/ 323850 w 3124200"/>
                            <a:gd name="connsiteY87" fmla="*/ 3019596 h 3572046"/>
                            <a:gd name="connsiteX88" fmla="*/ 276225 w 3124200"/>
                            <a:gd name="connsiteY88" fmla="*/ 3105321 h 3572046"/>
                            <a:gd name="connsiteX89" fmla="*/ 219075 w 3124200"/>
                            <a:gd name="connsiteY89" fmla="*/ 3171996 h 3572046"/>
                            <a:gd name="connsiteX90" fmla="*/ 190500 w 3124200"/>
                            <a:gd name="connsiteY90" fmla="*/ 3191046 h 3572046"/>
                            <a:gd name="connsiteX91" fmla="*/ 0 w 3124200"/>
                            <a:gd name="connsiteY91"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723900 w 3124200"/>
                            <a:gd name="connsiteY76" fmla="*/ 2467146 h 3572046"/>
                            <a:gd name="connsiteX77" fmla="*/ 676275 w 3124200"/>
                            <a:gd name="connsiteY77" fmla="*/ 2533821 h 3572046"/>
                            <a:gd name="connsiteX78" fmla="*/ 657225 w 3124200"/>
                            <a:gd name="connsiteY78" fmla="*/ 2562396 h 3572046"/>
                            <a:gd name="connsiteX79" fmla="*/ 600075 w 3124200"/>
                            <a:gd name="connsiteY79" fmla="*/ 2619546 h 3572046"/>
                            <a:gd name="connsiteX80" fmla="*/ 514350 w 3124200"/>
                            <a:gd name="connsiteY80" fmla="*/ 2714796 h 3572046"/>
                            <a:gd name="connsiteX81" fmla="*/ 485775 w 3124200"/>
                            <a:gd name="connsiteY81" fmla="*/ 2752896 h 3572046"/>
                            <a:gd name="connsiteX82" fmla="*/ 447675 w 3124200"/>
                            <a:gd name="connsiteY82" fmla="*/ 2810046 h 3572046"/>
                            <a:gd name="connsiteX83" fmla="*/ 438150 w 3124200"/>
                            <a:gd name="connsiteY83" fmla="*/ 2838621 h 3572046"/>
                            <a:gd name="connsiteX84" fmla="*/ 419100 w 3124200"/>
                            <a:gd name="connsiteY84" fmla="*/ 2867196 h 3572046"/>
                            <a:gd name="connsiteX85" fmla="*/ 390525 w 3124200"/>
                            <a:gd name="connsiteY85" fmla="*/ 2933871 h 3572046"/>
                            <a:gd name="connsiteX86" fmla="*/ 323850 w 3124200"/>
                            <a:gd name="connsiteY86" fmla="*/ 3019596 h 3572046"/>
                            <a:gd name="connsiteX87" fmla="*/ 276225 w 3124200"/>
                            <a:gd name="connsiteY87" fmla="*/ 3105321 h 3572046"/>
                            <a:gd name="connsiteX88" fmla="*/ 219075 w 3124200"/>
                            <a:gd name="connsiteY88" fmla="*/ 3171996 h 3572046"/>
                            <a:gd name="connsiteX89" fmla="*/ 190500 w 3124200"/>
                            <a:gd name="connsiteY89" fmla="*/ 3191046 h 3572046"/>
                            <a:gd name="connsiteX90" fmla="*/ 0 w 3124200"/>
                            <a:gd name="connsiteY90"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723900 w 3124200"/>
                            <a:gd name="connsiteY76" fmla="*/ 2467146 h 3572046"/>
                            <a:gd name="connsiteX77" fmla="*/ 676275 w 3124200"/>
                            <a:gd name="connsiteY77" fmla="*/ 2533821 h 3572046"/>
                            <a:gd name="connsiteX78" fmla="*/ 657225 w 3124200"/>
                            <a:gd name="connsiteY78" fmla="*/ 2562396 h 3572046"/>
                            <a:gd name="connsiteX79" fmla="*/ 600075 w 3124200"/>
                            <a:gd name="connsiteY79" fmla="*/ 2619546 h 3572046"/>
                            <a:gd name="connsiteX80" fmla="*/ 514350 w 3124200"/>
                            <a:gd name="connsiteY80" fmla="*/ 2714796 h 3572046"/>
                            <a:gd name="connsiteX81" fmla="*/ 485775 w 3124200"/>
                            <a:gd name="connsiteY81" fmla="*/ 2752896 h 3572046"/>
                            <a:gd name="connsiteX82" fmla="*/ 447675 w 3124200"/>
                            <a:gd name="connsiteY82" fmla="*/ 2810046 h 3572046"/>
                            <a:gd name="connsiteX83" fmla="*/ 438150 w 3124200"/>
                            <a:gd name="connsiteY83" fmla="*/ 2838621 h 3572046"/>
                            <a:gd name="connsiteX84" fmla="*/ 419100 w 3124200"/>
                            <a:gd name="connsiteY84" fmla="*/ 2867196 h 3572046"/>
                            <a:gd name="connsiteX85" fmla="*/ 390525 w 3124200"/>
                            <a:gd name="connsiteY85" fmla="*/ 2933871 h 3572046"/>
                            <a:gd name="connsiteX86" fmla="*/ 323850 w 3124200"/>
                            <a:gd name="connsiteY86" fmla="*/ 3019596 h 3572046"/>
                            <a:gd name="connsiteX87" fmla="*/ 276225 w 3124200"/>
                            <a:gd name="connsiteY87" fmla="*/ 3105321 h 3572046"/>
                            <a:gd name="connsiteX88" fmla="*/ 219075 w 3124200"/>
                            <a:gd name="connsiteY88" fmla="*/ 3171996 h 3572046"/>
                            <a:gd name="connsiteX89" fmla="*/ 190500 w 3124200"/>
                            <a:gd name="connsiteY89" fmla="*/ 3191046 h 3572046"/>
                            <a:gd name="connsiteX90" fmla="*/ 0 w 3124200"/>
                            <a:gd name="connsiteY90"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723900 w 3124200"/>
                            <a:gd name="connsiteY76" fmla="*/ 2467146 h 3572046"/>
                            <a:gd name="connsiteX77" fmla="*/ 676275 w 3124200"/>
                            <a:gd name="connsiteY77" fmla="*/ 2533821 h 3572046"/>
                            <a:gd name="connsiteX78" fmla="*/ 657225 w 3124200"/>
                            <a:gd name="connsiteY78" fmla="*/ 2562396 h 3572046"/>
                            <a:gd name="connsiteX79" fmla="*/ 514350 w 3124200"/>
                            <a:gd name="connsiteY79" fmla="*/ 2714796 h 3572046"/>
                            <a:gd name="connsiteX80" fmla="*/ 485775 w 3124200"/>
                            <a:gd name="connsiteY80" fmla="*/ 2752896 h 3572046"/>
                            <a:gd name="connsiteX81" fmla="*/ 447675 w 3124200"/>
                            <a:gd name="connsiteY81" fmla="*/ 2810046 h 3572046"/>
                            <a:gd name="connsiteX82" fmla="*/ 438150 w 3124200"/>
                            <a:gd name="connsiteY82" fmla="*/ 2838621 h 3572046"/>
                            <a:gd name="connsiteX83" fmla="*/ 419100 w 3124200"/>
                            <a:gd name="connsiteY83" fmla="*/ 2867196 h 3572046"/>
                            <a:gd name="connsiteX84" fmla="*/ 390525 w 3124200"/>
                            <a:gd name="connsiteY84" fmla="*/ 2933871 h 3572046"/>
                            <a:gd name="connsiteX85" fmla="*/ 323850 w 3124200"/>
                            <a:gd name="connsiteY85" fmla="*/ 3019596 h 3572046"/>
                            <a:gd name="connsiteX86" fmla="*/ 276225 w 3124200"/>
                            <a:gd name="connsiteY86" fmla="*/ 3105321 h 3572046"/>
                            <a:gd name="connsiteX87" fmla="*/ 219075 w 3124200"/>
                            <a:gd name="connsiteY87" fmla="*/ 3171996 h 3572046"/>
                            <a:gd name="connsiteX88" fmla="*/ 190500 w 3124200"/>
                            <a:gd name="connsiteY88" fmla="*/ 3191046 h 3572046"/>
                            <a:gd name="connsiteX89" fmla="*/ 0 w 3124200"/>
                            <a:gd name="connsiteY89"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723900 w 3124200"/>
                            <a:gd name="connsiteY76" fmla="*/ 2467146 h 3572046"/>
                            <a:gd name="connsiteX77" fmla="*/ 657225 w 3124200"/>
                            <a:gd name="connsiteY77" fmla="*/ 2562396 h 3572046"/>
                            <a:gd name="connsiteX78" fmla="*/ 514350 w 3124200"/>
                            <a:gd name="connsiteY78" fmla="*/ 2714796 h 3572046"/>
                            <a:gd name="connsiteX79" fmla="*/ 485775 w 3124200"/>
                            <a:gd name="connsiteY79" fmla="*/ 2752896 h 3572046"/>
                            <a:gd name="connsiteX80" fmla="*/ 447675 w 3124200"/>
                            <a:gd name="connsiteY80" fmla="*/ 2810046 h 3572046"/>
                            <a:gd name="connsiteX81" fmla="*/ 438150 w 3124200"/>
                            <a:gd name="connsiteY81" fmla="*/ 2838621 h 3572046"/>
                            <a:gd name="connsiteX82" fmla="*/ 419100 w 3124200"/>
                            <a:gd name="connsiteY82" fmla="*/ 2867196 h 3572046"/>
                            <a:gd name="connsiteX83" fmla="*/ 390525 w 3124200"/>
                            <a:gd name="connsiteY83" fmla="*/ 2933871 h 3572046"/>
                            <a:gd name="connsiteX84" fmla="*/ 323850 w 3124200"/>
                            <a:gd name="connsiteY84" fmla="*/ 3019596 h 3572046"/>
                            <a:gd name="connsiteX85" fmla="*/ 276225 w 3124200"/>
                            <a:gd name="connsiteY85" fmla="*/ 3105321 h 3572046"/>
                            <a:gd name="connsiteX86" fmla="*/ 219075 w 3124200"/>
                            <a:gd name="connsiteY86" fmla="*/ 3171996 h 3572046"/>
                            <a:gd name="connsiteX87" fmla="*/ 190500 w 3124200"/>
                            <a:gd name="connsiteY87" fmla="*/ 3191046 h 3572046"/>
                            <a:gd name="connsiteX88" fmla="*/ 0 w 3124200"/>
                            <a:gd name="connsiteY88"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723900 w 3124200"/>
                            <a:gd name="connsiteY76" fmla="*/ 2467146 h 3572046"/>
                            <a:gd name="connsiteX77" fmla="*/ 514350 w 3124200"/>
                            <a:gd name="connsiteY77" fmla="*/ 2714796 h 3572046"/>
                            <a:gd name="connsiteX78" fmla="*/ 485775 w 3124200"/>
                            <a:gd name="connsiteY78" fmla="*/ 2752896 h 3572046"/>
                            <a:gd name="connsiteX79" fmla="*/ 447675 w 3124200"/>
                            <a:gd name="connsiteY79" fmla="*/ 2810046 h 3572046"/>
                            <a:gd name="connsiteX80" fmla="*/ 438150 w 3124200"/>
                            <a:gd name="connsiteY80" fmla="*/ 2838621 h 3572046"/>
                            <a:gd name="connsiteX81" fmla="*/ 419100 w 3124200"/>
                            <a:gd name="connsiteY81" fmla="*/ 2867196 h 3572046"/>
                            <a:gd name="connsiteX82" fmla="*/ 390525 w 3124200"/>
                            <a:gd name="connsiteY82" fmla="*/ 2933871 h 3572046"/>
                            <a:gd name="connsiteX83" fmla="*/ 323850 w 3124200"/>
                            <a:gd name="connsiteY83" fmla="*/ 3019596 h 3572046"/>
                            <a:gd name="connsiteX84" fmla="*/ 276225 w 3124200"/>
                            <a:gd name="connsiteY84" fmla="*/ 3105321 h 3572046"/>
                            <a:gd name="connsiteX85" fmla="*/ 219075 w 3124200"/>
                            <a:gd name="connsiteY85" fmla="*/ 3171996 h 3572046"/>
                            <a:gd name="connsiteX86" fmla="*/ 190500 w 3124200"/>
                            <a:gd name="connsiteY86" fmla="*/ 3191046 h 3572046"/>
                            <a:gd name="connsiteX87" fmla="*/ 0 w 3124200"/>
                            <a:gd name="connsiteY87"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781050 w 3124200"/>
                            <a:gd name="connsiteY75" fmla="*/ 2409996 h 3572046"/>
                            <a:gd name="connsiteX76" fmla="*/ 514350 w 3124200"/>
                            <a:gd name="connsiteY76" fmla="*/ 2714796 h 3572046"/>
                            <a:gd name="connsiteX77" fmla="*/ 485775 w 3124200"/>
                            <a:gd name="connsiteY77" fmla="*/ 2752896 h 3572046"/>
                            <a:gd name="connsiteX78" fmla="*/ 447675 w 3124200"/>
                            <a:gd name="connsiteY78" fmla="*/ 2810046 h 3572046"/>
                            <a:gd name="connsiteX79" fmla="*/ 438150 w 3124200"/>
                            <a:gd name="connsiteY79" fmla="*/ 2838621 h 3572046"/>
                            <a:gd name="connsiteX80" fmla="*/ 419100 w 3124200"/>
                            <a:gd name="connsiteY80" fmla="*/ 2867196 h 3572046"/>
                            <a:gd name="connsiteX81" fmla="*/ 390525 w 3124200"/>
                            <a:gd name="connsiteY81" fmla="*/ 2933871 h 3572046"/>
                            <a:gd name="connsiteX82" fmla="*/ 323850 w 3124200"/>
                            <a:gd name="connsiteY82" fmla="*/ 3019596 h 3572046"/>
                            <a:gd name="connsiteX83" fmla="*/ 276225 w 3124200"/>
                            <a:gd name="connsiteY83" fmla="*/ 3105321 h 3572046"/>
                            <a:gd name="connsiteX84" fmla="*/ 219075 w 3124200"/>
                            <a:gd name="connsiteY84" fmla="*/ 3171996 h 3572046"/>
                            <a:gd name="connsiteX85" fmla="*/ 190500 w 3124200"/>
                            <a:gd name="connsiteY85" fmla="*/ 3191046 h 3572046"/>
                            <a:gd name="connsiteX86" fmla="*/ 0 w 3124200"/>
                            <a:gd name="connsiteY86"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514350 w 3124200"/>
                            <a:gd name="connsiteY75" fmla="*/ 2714796 h 3572046"/>
                            <a:gd name="connsiteX76" fmla="*/ 485775 w 3124200"/>
                            <a:gd name="connsiteY76" fmla="*/ 2752896 h 3572046"/>
                            <a:gd name="connsiteX77" fmla="*/ 447675 w 3124200"/>
                            <a:gd name="connsiteY77" fmla="*/ 2810046 h 3572046"/>
                            <a:gd name="connsiteX78" fmla="*/ 438150 w 3124200"/>
                            <a:gd name="connsiteY78" fmla="*/ 2838621 h 3572046"/>
                            <a:gd name="connsiteX79" fmla="*/ 419100 w 3124200"/>
                            <a:gd name="connsiteY79" fmla="*/ 2867196 h 3572046"/>
                            <a:gd name="connsiteX80" fmla="*/ 390525 w 3124200"/>
                            <a:gd name="connsiteY80" fmla="*/ 2933871 h 3572046"/>
                            <a:gd name="connsiteX81" fmla="*/ 323850 w 3124200"/>
                            <a:gd name="connsiteY81" fmla="*/ 3019596 h 3572046"/>
                            <a:gd name="connsiteX82" fmla="*/ 276225 w 3124200"/>
                            <a:gd name="connsiteY82" fmla="*/ 3105321 h 3572046"/>
                            <a:gd name="connsiteX83" fmla="*/ 219075 w 3124200"/>
                            <a:gd name="connsiteY83" fmla="*/ 3171996 h 3572046"/>
                            <a:gd name="connsiteX84" fmla="*/ 190500 w 3124200"/>
                            <a:gd name="connsiteY84" fmla="*/ 3191046 h 3572046"/>
                            <a:gd name="connsiteX85" fmla="*/ 0 w 3124200"/>
                            <a:gd name="connsiteY85"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419100 w 3124200"/>
                            <a:gd name="connsiteY78" fmla="*/ 2867196 h 3572046"/>
                            <a:gd name="connsiteX79" fmla="*/ 390525 w 3124200"/>
                            <a:gd name="connsiteY79" fmla="*/ 2933871 h 3572046"/>
                            <a:gd name="connsiteX80" fmla="*/ 323850 w 3124200"/>
                            <a:gd name="connsiteY80" fmla="*/ 3019596 h 3572046"/>
                            <a:gd name="connsiteX81" fmla="*/ 276225 w 3124200"/>
                            <a:gd name="connsiteY81" fmla="*/ 3105321 h 3572046"/>
                            <a:gd name="connsiteX82" fmla="*/ 219075 w 3124200"/>
                            <a:gd name="connsiteY82" fmla="*/ 3171996 h 3572046"/>
                            <a:gd name="connsiteX83" fmla="*/ 190500 w 3124200"/>
                            <a:gd name="connsiteY83" fmla="*/ 3191046 h 3572046"/>
                            <a:gd name="connsiteX84" fmla="*/ 0 w 3124200"/>
                            <a:gd name="connsiteY84"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390525 w 3124200"/>
                            <a:gd name="connsiteY78" fmla="*/ 2933871 h 3572046"/>
                            <a:gd name="connsiteX79" fmla="*/ 323850 w 3124200"/>
                            <a:gd name="connsiteY79" fmla="*/ 3019596 h 3572046"/>
                            <a:gd name="connsiteX80" fmla="*/ 276225 w 3124200"/>
                            <a:gd name="connsiteY80" fmla="*/ 3105321 h 3572046"/>
                            <a:gd name="connsiteX81" fmla="*/ 219075 w 3124200"/>
                            <a:gd name="connsiteY81" fmla="*/ 3171996 h 3572046"/>
                            <a:gd name="connsiteX82" fmla="*/ 190500 w 3124200"/>
                            <a:gd name="connsiteY82" fmla="*/ 3191046 h 3572046"/>
                            <a:gd name="connsiteX83" fmla="*/ 0 w 3124200"/>
                            <a:gd name="connsiteY83"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323850 w 3124200"/>
                            <a:gd name="connsiteY78" fmla="*/ 3019596 h 3572046"/>
                            <a:gd name="connsiteX79" fmla="*/ 276225 w 3124200"/>
                            <a:gd name="connsiteY79" fmla="*/ 3105321 h 3572046"/>
                            <a:gd name="connsiteX80" fmla="*/ 219075 w 3124200"/>
                            <a:gd name="connsiteY80" fmla="*/ 3171996 h 3572046"/>
                            <a:gd name="connsiteX81" fmla="*/ 190500 w 3124200"/>
                            <a:gd name="connsiteY81" fmla="*/ 3191046 h 3572046"/>
                            <a:gd name="connsiteX82" fmla="*/ 0 w 3124200"/>
                            <a:gd name="connsiteY82"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323850 w 3124200"/>
                            <a:gd name="connsiteY78" fmla="*/ 3019596 h 3572046"/>
                            <a:gd name="connsiteX79" fmla="*/ 219075 w 3124200"/>
                            <a:gd name="connsiteY79" fmla="*/ 3171996 h 3572046"/>
                            <a:gd name="connsiteX80" fmla="*/ 190500 w 3124200"/>
                            <a:gd name="connsiteY80" fmla="*/ 3191046 h 3572046"/>
                            <a:gd name="connsiteX81" fmla="*/ 0 w 3124200"/>
                            <a:gd name="connsiteY81"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323850 w 3124200"/>
                            <a:gd name="connsiteY78" fmla="*/ 3019596 h 3572046"/>
                            <a:gd name="connsiteX79" fmla="*/ 219075 w 3124200"/>
                            <a:gd name="connsiteY79" fmla="*/ 3171996 h 3572046"/>
                            <a:gd name="connsiteX80" fmla="*/ 0 w 3124200"/>
                            <a:gd name="connsiteY80"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47675 w 3124200"/>
                            <a:gd name="connsiteY76" fmla="*/ 2810046 h 3572046"/>
                            <a:gd name="connsiteX77" fmla="*/ 438150 w 3124200"/>
                            <a:gd name="connsiteY77" fmla="*/ 2838621 h 3572046"/>
                            <a:gd name="connsiteX78" fmla="*/ 219075 w 3124200"/>
                            <a:gd name="connsiteY78" fmla="*/ 3171996 h 3572046"/>
                            <a:gd name="connsiteX79" fmla="*/ 0 w 3124200"/>
                            <a:gd name="connsiteY79"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885825 w 3124200"/>
                            <a:gd name="connsiteY74" fmla="*/ 2314746 h 3572046"/>
                            <a:gd name="connsiteX75" fmla="*/ 485775 w 3124200"/>
                            <a:gd name="connsiteY75" fmla="*/ 2752896 h 3572046"/>
                            <a:gd name="connsiteX76" fmla="*/ 438150 w 3124200"/>
                            <a:gd name="connsiteY76" fmla="*/ 2838621 h 3572046"/>
                            <a:gd name="connsiteX77" fmla="*/ 219075 w 3124200"/>
                            <a:gd name="connsiteY77" fmla="*/ 3171996 h 3572046"/>
                            <a:gd name="connsiteX78" fmla="*/ 0 w 3124200"/>
                            <a:gd name="connsiteY78"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57275 w 3124200"/>
                            <a:gd name="connsiteY71" fmla="*/ 2143296 h 3572046"/>
                            <a:gd name="connsiteX72" fmla="*/ 1019175 w 3124200"/>
                            <a:gd name="connsiteY72" fmla="*/ 2171871 h 3572046"/>
                            <a:gd name="connsiteX73" fmla="*/ 1000125 w 3124200"/>
                            <a:gd name="connsiteY73" fmla="*/ 2200446 h 3572046"/>
                            <a:gd name="connsiteX74" fmla="*/ 485775 w 3124200"/>
                            <a:gd name="connsiteY74" fmla="*/ 2752896 h 3572046"/>
                            <a:gd name="connsiteX75" fmla="*/ 438150 w 3124200"/>
                            <a:gd name="connsiteY75" fmla="*/ 2838621 h 3572046"/>
                            <a:gd name="connsiteX76" fmla="*/ 219075 w 3124200"/>
                            <a:gd name="connsiteY76" fmla="*/ 3171996 h 3572046"/>
                            <a:gd name="connsiteX77" fmla="*/ 0 w 3124200"/>
                            <a:gd name="connsiteY77"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33475 w 3124200"/>
                            <a:gd name="connsiteY68" fmla="*/ 2048046 h 3572046"/>
                            <a:gd name="connsiteX69" fmla="*/ 1104900 w 3124200"/>
                            <a:gd name="connsiteY69" fmla="*/ 2086146 h 3572046"/>
                            <a:gd name="connsiteX70" fmla="*/ 1076325 w 3124200"/>
                            <a:gd name="connsiteY70" fmla="*/ 2105196 h 3572046"/>
                            <a:gd name="connsiteX71" fmla="*/ 1019175 w 3124200"/>
                            <a:gd name="connsiteY71" fmla="*/ 2171871 h 3572046"/>
                            <a:gd name="connsiteX72" fmla="*/ 1000125 w 3124200"/>
                            <a:gd name="connsiteY72" fmla="*/ 2200446 h 3572046"/>
                            <a:gd name="connsiteX73" fmla="*/ 485775 w 3124200"/>
                            <a:gd name="connsiteY73" fmla="*/ 2752896 h 3572046"/>
                            <a:gd name="connsiteX74" fmla="*/ 438150 w 3124200"/>
                            <a:gd name="connsiteY74" fmla="*/ 2838621 h 3572046"/>
                            <a:gd name="connsiteX75" fmla="*/ 219075 w 3124200"/>
                            <a:gd name="connsiteY75" fmla="*/ 3171996 h 3572046"/>
                            <a:gd name="connsiteX76" fmla="*/ 0 w 3124200"/>
                            <a:gd name="connsiteY76"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52550 w 3124200"/>
                            <a:gd name="connsiteY63" fmla="*/ 1819446 h 3572046"/>
                            <a:gd name="connsiteX64" fmla="*/ 1304925 w 3124200"/>
                            <a:gd name="connsiteY64" fmla="*/ 1867071 h 3572046"/>
                            <a:gd name="connsiteX65" fmla="*/ 1276350 w 3124200"/>
                            <a:gd name="connsiteY65" fmla="*/ 1886121 h 3572046"/>
                            <a:gd name="connsiteX66" fmla="*/ 1209675 w 3124200"/>
                            <a:gd name="connsiteY66" fmla="*/ 1943271 h 3572046"/>
                            <a:gd name="connsiteX67" fmla="*/ 1162050 w 3124200"/>
                            <a:gd name="connsiteY67" fmla="*/ 2028996 h 3572046"/>
                            <a:gd name="connsiteX68" fmla="*/ 1104900 w 3124200"/>
                            <a:gd name="connsiteY68" fmla="*/ 2086146 h 3572046"/>
                            <a:gd name="connsiteX69" fmla="*/ 1076325 w 3124200"/>
                            <a:gd name="connsiteY69" fmla="*/ 2105196 h 3572046"/>
                            <a:gd name="connsiteX70" fmla="*/ 1019175 w 3124200"/>
                            <a:gd name="connsiteY70" fmla="*/ 2171871 h 3572046"/>
                            <a:gd name="connsiteX71" fmla="*/ 1000125 w 3124200"/>
                            <a:gd name="connsiteY71" fmla="*/ 2200446 h 3572046"/>
                            <a:gd name="connsiteX72" fmla="*/ 485775 w 3124200"/>
                            <a:gd name="connsiteY72" fmla="*/ 2752896 h 3572046"/>
                            <a:gd name="connsiteX73" fmla="*/ 438150 w 3124200"/>
                            <a:gd name="connsiteY73" fmla="*/ 2838621 h 3572046"/>
                            <a:gd name="connsiteX74" fmla="*/ 219075 w 3124200"/>
                            <a:gd name="connsiteY74" fmla="*/ 3171996 h 3572046"/>
                            <a:gd name="connsiteX75" fmla="*/ 0 w 3124200"/>
                            <a:gd name="connsiteY75"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81125 w 3124200"/>
                            <a:gd name="connsiteY62" fmla="*/ 1771821 h 3572046"/>
                            <a:gd name="connsiteX63" fmla="*/ 1304925 w 3124200"/>
                            <a:gd name="connsiteY63" fmla="*/ 1867071 h 3572046"/>
                            <a:gd name="connsiteX64" fmla="*/ 1276350 w 3124200"/>
                            <a:gd name="connsiteY64" fmla="*/ 1886121 h 3572046"/>
                            <a:gd name="connsiteX65" fmla="*/ 1209675 w 3124200"/>
                            <a:gd name="connsiteY65" fmla="*/ 1943271 h 3572046"/>
                            <a:gd name="connsiteX66" fmla="*/ 1162050 w 3124200"/>
                            <a:gd name="connsiteY66" fmla="*/ 2028996 h 3572046"/>
                            <a:gd name="connsiteX67" fmla="*/ 1104900 w 3124200"/>
                            <a:gd name="connsiteY67" fmla="*/ 2086146 h 3572046"/>
                            <a:gd name="connsiteX68" fmla="*/ 1076325 w 3124200"/>
                            <a:gd name="connsiteY68" fmla="*/ 2105196 h 3572046"/>
                            <a:gd name="connsiteX69" fmla="*/ 1019175 w 3124200"/>
                            <a:gd name="connsiteY69" fmla="*/ 2171871 h 3572046"/>
                            <a:gd name="connsiteX70" fmla="*/ 1000125 w 3124200"/>
                            <a:gd name="connsiteY70" fmla="*/ 2200446 h 3572046"/>
                            <a:gd name="connsiteX71" fmla="*/ 485775 w 3124200"/>
                            <a:gd name="connsiteY71" fmla="*/ 2752896 h 3572046"/>
                            <a:gd name="connsiteX72" fmla="*/ 438150 w 3124200"/>
                            <a:gd name="connsiteY72" fmla="*/ 2838621 h 3572046"/>
                            <a:gd name="connsiteX73" fmla="*/ 219075 w 3124200"/>
                            <a:gd name="connsiteY73" fmla="*/ 3171996 h 3572046"/>
                            <a:gd name="connsiteX74" fmla="*/ 0 w 3124200"/>
                            <a:gd name="connsiteY74"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81175 w 3124200"/>
                            <a:gd name="connsiteY56" fmla="*/ 1286046 h 3572046"/>
                            <a:gd name="connsiteX57" fmla="*/ 1733550 w 3124200"/>
                            <a:gd name="connsiteY57" fmla="*/ 1333671 h 3572046"/>
                            <a:gd name="connsiteX58" fmla="*/ 1685925 w 3124200"/>
                            <a:gd name="connsiteY58" fmla="*/ 1381296 h 3572046"/>
                            <a:gd name="connsiteX59" fmla="*/ 1628775 w 3124200"/>
                            <a:gd name="connsiteY59" fmla="*/ 1457496 h 3572046"/>
                            <a:gd name="connsiteX60" fmla="*/ 1485900 w 3124200"/>
                            <a:gd name="connsiteY60" fmla="*/ 1638471 h 3572046"/>
                            <a:gd name="connsiteX61" fmla="*/ 1419225 w 3124200"/>
                            <a:gd name="connsiteY61" fmla="*/ 1714671 h 3572046"/>
                            <a:gd name="connsiteX62" fmla="*/ 1304925 w 3124200"/>
                            <a:gd name="connsiteY62" fmla="*/ 1867071 h 3572046"/>
                            <a:gd name="connsiteX63" fmla="*/ 1276350 w 3124200"/>
                            <a:gd name="connsiteY63" fmla="*/ 1886121 h 3572046"/>
                            <a:gd name="connsiteX64" fmla="*/ 1209675 w 3124200"/>
                            <a:gd name="connsiteY64" fmla="*/ 1943271 h 3572046"/>
                            <a:gd name="connsiteX65" fmla="*/ 1162050 w 3124200"/>
                            <a:gd name="connsiteY65" fmla="*/ 2028996 h 3572046"/>
                            <a:gd name="connsiteX66" fmla="*/ 1104900 w 3124200"/>
                            <a:gd name="connsiteY66" fmla="*/ 2086146 h 3572046"/>
                            <a:gd name="connsiteX67" fmla="*/ 1076325 w 3124200"/>
                            <a:gd name="connsiteY67" fmla="*/ 2105196 h 3572046"/>
                            <a:gd name="connsiteX68" fmla="*/ 1019175 w 3124200"/>
                            <a:gd name="connsiteY68" fmla="*/ 2171871 h 3572046"/>
                            <a:gd name="connsiteX69" fmla="*/ 1000125 w 3124200"/>
                            <a:gd name="connsiteY69" fmla="*/ 2200446 h 3572046"/>
                            <a:gd name="connsiteX70" fmla="*/ 485775 w 3124200"/>
                            <a:gd name="connsiteY70" fmla="*/ 2752896 h 3572046"/>
                            <a:gd name="connsiteX71" fmla="*/ 438150 w 3124200"/>
                            <a:gd name="connsiteY71" fmla="*/ 2838621 h 3572046"/>
                            <a:gd name="connsiteX72" fmla="*/ 219075 w 3124200"/>
                            <a:gd name="connsiteY72" fmla="*/ 3171996 h 3572046"/>
                            <a:gd name="connsiteX73" fmla="*/ 0 w 3124200"/>
                            <a:gd name="connsiteY73"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828800 w 3124200"/>
                            <a:gd name="connsiteY55" fmla="*/ 1219371 h 3572046"/>
                            <a:gd name="connsiteX56" fmla="*/ 1733550 w 3124200"/>
                            <a:gd name="connsiteY56" fmla="*/ 1333671 h 3572046"/>
                            <a:gd name="connsiteX57" fmla="*/ 1685925 w 3124200"/>
                            <a:gd name="connsiteY57" fmla="*/ 1381296 h 3572046"/>
                            <a:gd name="connsiteX58" fmla="*/ 1628775 w 3124200"/>
                            <a:gd name="connsiteY58" fmla="*/ 1457496 h 3572046"/>
                            <a:gd name="connsiteX59" fmla="*/ 1485900 w 3124200"/>
                            <a:gd name="connsiteY59" fmla="*/ 1638471 h 3572046"/>
                            <a:gd name="connsiteX60" fmla="*/ 1419225 w 3124200"/>
                            <a:gd name="connsiteY60" fmla="*/ 1714671 h 3572046"/>
                            <a:gd name="connsiteX61" fmla="*/ 1304925 w 3124200"/>
                            <a:gd name="connsiteY61" fmla="*/ 1867071 h 3572046"/>
                            <a:gd name="connsiteX62" fmla="*/ 1276350 w 3124200"/>
                            <a:gd name="connsiteY62" fmla="*/ 1886121 h 3572046"/>
                            <a:gd name="connsiteX63" fmla="*/ 1209675 w 3124200"/>
                            <a:gd name="connsiteY63" fmla="*/ 1943271 h 3572046"/>
                            <a:gd name="connsiteX64" fmla="*/ 1162050 w 3124200"/>
                            <a:gd name="connsiteY64" fmla="*/ 2028996 h 3572046"/>
                            <a:gd name="connsiteX65" fmla="*/ 1104900 w 3124200"/>
                            <a:gd name="connsiteY65" fmla="*/ 2086146 h 3572046"/>
                            <a:gd name="connsiteX66" fmla="*/ 1076325 w 3124200"/>
                            <a:gd name="connsiteY66" fmla="*/ 2105196 h 3572046"/>
                            <a:gd name="connsiteX67" fmla="*/ 1019175 w 3124200"/>
                            <a:gd name="connsiteY67" fmla="*/ 2171871 h 3572046"/>
                            <a:gd name="connsiteX68" fmla="*/ 1000125 w 3124200"/>
                            <a:gd name="connsiteY68" fmla="*/ 2200446 h 3572046"/>
                            <a:gd name="connsiteX69" fmla="*/ 485775 w 3124200"/>
                            <a:gd name="connsiteY69" fmla="*/ 2752896 h 3572046"/>
                            <a:gd name="connsiteX70" fmla="*/ 438150 w 3124200"/>
                            <a:gd name="connsiteY70" fmla="*/ 2838621 h 3572046"/>
                            <a:gd name="connsiteX71" fmla="*/ 219075 w 3124200"/>
                            <a:gd name="connsiteY71" fmla="*/ 3171996 h 3572046"/>
                            <a:gd name="connsiteX72" fmla="*/ 0 w 3124200"/>
                            <a:gd name="connsiteY72"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2057400 w 3124200"/>
                            <a:gd name="connsiteY51" fmla="*/ 952671 h 3572046"/>
                            <a:gd name="connsiteX52" fmla="*/ 1990725 w 3124200"/>
                            <a:gd name="connsiteY52" fmla="*/ 1028871 h 3572046"/>
                            <a:gd name="connsiteX53" fmla="*/ 1962150 w 3124200"/>
                            <a:gd name="connsiteY53" fmla="*/ 1066971 h 3572046"/>
                            <a:gd name="connsiteX54" fmla="*/ 1866900 w 3124200"/>
                            <a:gd name="connsiteY54" fmla="*/ 1162221 h 3572046"/>
                            <a:gd name="connsiteX55" fmla="*/ 1733550 w 3124200"/>
                            <a:gd name="connsiteY55" fmla="*/ 1333671 h 3572046"/>
                            <a:gd name="connsiteX56" fmla="*/ 1685925 w 3124200"/>
                            <a:gd name="connsiteY56" fmla="*/ 1381296 h 3572046"/>
                            <a:gd name="connsiteX57" fmla="*/ 1628775 w 3124200"/>
                            <a:gd name="connsiteY57" fmla="*/ 1457496 h 3572046"/>
                            <a:gd name="connsiteX58" fmla="*/ 1485900 w 3124200"/>
                            <a:gd name="connsiteY58" fmla="*/ 1638471 h 3572046"/>
                            <a:gd name="connsiteX59" fmla="*/ 1419225 w 3124200"/>
                            <a:gd name="connsiteY59" fmla="*/ 1714671 h 3572046"/>
                            <a:gd name="connsiteX60" fmla="*/ 1304925 w 3124200"/>
                            <a:gd name="connsiteY60" fmla="*/ 1867071 h 3572046"/>
                            <a:gd name="connsiteX61" fmla="*/ 1276350 w 3124200"/>
                            <a:gd name="connsiteY61" fmla="*/ 1886121 h 3572046"/>
                            <a:gd name="connsiteX62" fmla="*/ 1209675 w 3124200"/>
                            <a:gd name="connsiteY62" fmla="*/ 1943271 h 3572046"/>
                            <a:gd name="connsiteX63" fmla="*/ 1162050 w 3124200"/>
                            <a:gd name="connsiteY63" fmla="*/ 2028996 h 3572046"/>
                            <a:gd name="connsiteX64" fmla="*/ 1104900 w 3124200"/>
                            <a:gd name="connsiteY64" fmla="*/ 2086146 h 3572046"/>
                            <a:gd name="connsiteX65" fmla="*/ 1076325 w 3124200"/>
                            <a:gd name="connsiteY65" fmla="*/ 2105196 h 3572046"/>
                            <a:gd name="connsiteX66" fmla="*/ 1019175 w 3124200"/>
                            <a:gd name="connsiteY66" fmla="*/ 2171871 h 3572046"/>
                            <a:gd name="connsiteX67" fmla="*/ 1000125 w 3124200"/>
                            <a:gd name="connsiteY67" fmla="*/ 2200446 h 3572046"/>
                            <a:gd name="connsiteX68" fmla="*/ 485775 w 3124200"/>
                            <a:gd name="connsiteY68" fmla="*/ 2752896 h 3572046"/>
                            <a:gd name="connsiteX69" fmla="*/ 438150 w 3124200"/>
                            <a:gd name="connsiteY69" fmla="*/ 2838621 h 3572046"/>
                            <a:gd name="connsiteX70" fmla="*/ 219075 w 3124200"/>
                            <a:gd name="connsiteY70" fmla="*/ 3171996 h 3572046"/>
                            <a:gd name="connsiteX71" fmla="*/ 0 w 3124200"/>
                            <a:gd name="connsiteY71"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200275 w 3124200"/>
                            <a:gd name="connsiteY47" fmla="*/ 819321 h 3572046"/>
                            <a:gd name="connsiteX48" fmla="*/ 2143125 w 3124200"/>
                            <a:gd name="connsiteY48" fmla="*/ 876471 h 3572046"/>
                            <a:gd name="connsiteX49" fmla="*/ 2114550 w 3124200"/>
                            <a:gd name="connsiteY49" fmla="*/ 905046 h 3572046"/>
                            <a:gd name="connsiteX50" fmla="*/ 2095500 w 3124200"/>
                            <a:gd name="connsiteY50" fmla="*/ 933621 h 3572046"/>
                            <a:gd name="connsiteX51" fmla="*/ 1990725 w 3124200"/>
                            <a:gd name="connsiteY51" fmla="*/ 1028871 h 3572046"/>
                            <a:gd name="connsiteX52" fmla="*/ 1962150 w 3124200"/>
                            <a:gd name="connsiteY52" fmla="*/ 1066971 h 3572046"/>
                            <a:gd name="connsiteX53" fmla="*/ 1866900 w 3124200"/>
                            <a:gd name="connsiteY53" fmla="*/ 1162221 h 3572046"/>
                            <a:gd name="connsiteX54" fmla="*/ 1733550 w 3124200"/>
                            <a:gd name="connsiteY54" fmla="*/ 1333671 h 3572046"/>
                            <a:gd name="connsiteX55" fmla="*/ 1685925 w 3124200"/>
                            <a:gd name="connsiteY55" fmla="*/ 1381296 h 3572046"/>
                            <a:gd name="connsiteX56" fmla="*/ 1628775 w 3124200"/>
                            <a:gd name="connsiteY56" fmla="*/ 1457496 h 3572046"/>
                            <a:gd name="connsiteX57" fmla="*/ 1485900 w 3124200"/>
                            <a:gd name="connsiteY57" fmla="*/ 1638471 h 3572046"/>
                            <a:gd name="connsiteX58" fmla="*/ 1419225 w 3124200"/>
                            <a:gd name="connsiteY58" fmla="*/ 1714671 h 3572046"/>
                            <a:gd name="connsiteX59" fmla="*/ 1304925 w 3124200"/>
                            <a:gd name="connsiteY59" fmla="*/ 1867071 h 3572046"/>
                            <a:gd name="connsiteX60" fmla="*/ 1276350 w 3124200"/>
                            <a:gd name="connsiteY60" fmla="*/ 1886121 h 3572046"/>
                            <a:gd name="connsiteX61" fmla="*/ 1209675 w 3124200"/>
                            <a:gd name="connsiteY61" fmla="*/ 1943271 h 3572046"/>
                            <a:gd name="connsiteX62" fmla="*/ 1162050 w 3124200"/>
                            <a:gd name="connsiteY62" fmla="*/ 2028996 h 3572046"/>
                            <a:gd name="connsiteX63" fmla="*/ 1104900 w 3124200"/>
                            <a:gd name="connsiteY63" fmla="*/ 2086146 h 3572046"/>
                            <a:gd name="connsiteX64" fmla="*/ 1076325 w 3124200"/>
                            <a:gd name="connsiteY64" fmla="*/ 2105196 h 3572046"/>
                            <a:gd name="connsiteX65" fmla="*/ 1019175 w 3124200"/>
                            <a:gd name="connsiteY65" fmla="*/ 2171871 h 3572046"/>
                            <a:gd name="connsiteX66" fmla="*/ 1000125 w 3124200"/>
                            <a:gd name="connsiteY66" fmla="*/ 2200446 h 3572046"/>
                            <a:gd name="connsiteX67" fmla="*/ 485775 w 3124200"/>
                            <a:gd name="connsiteY67" fmla="*/ 2752896 h 3572046"/>
                            <a:gd name="connsiteX68" fmla="*/ 438150 w 3124200"/>
                            <a:gd name="connsiteY68" fmla="*/ 2838621 h 3572046"/>
                            <a:gd name="connsiteX69" fmla="*/ 219075 w 3124200"/>
                            <a:gd name="connsiteY69" fmla="*/ 3171996 h 3572046"/>
                            <a:gd name="connsiteX70" fmla="*/ 0 w 3124200"/>
                            <a:gd name="connsiteY70"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800350 w 3124200"/>
                            <a:gd name="connsiteY32" fmla="*/ 295446 h 3572046"/>
                            <a:gd name="connsiteX33" fmla="*/ 2752725 w 3124200"/>
                            <a:gd name="connsiteY33" fmla="*/ 333546 h 3572046"/>
                            <a:gd name="connsiteX34" fmla="*/ 2647950 w 3124200"/>
                            <a:gd name="connsiteY34" fmla="*/ 419271 h 3572046"/>
                            <a:gd name="connsiteX35" fmla="*/ 2619375 w 3124200"/>
                            <a:gd name="connsiteY35" fmla="*/ 438321 h 3572046"/>
                            <a:gd name="connsiteX36" fmla="*/ 2590800 w 3124200"/>
                            <a:gd name="connsiteY36" fmla="*/ 447846 h 3572046"/>
                            <a:gd name="connsiteX37" fmla="*/ 2571750 w 3124200"/>
                            <a:gd name="connsiteY37" fmla="*/ 476421 h 3572046"/>
                            <a:gd name="connsiteX38" fmla="*/ 2543175 w 3124200"/>
                            <a:gd name="connsiteY38" fmla="*/ 495471 h 3572046"/>
                            <a:gd name="connsiteX39" fmla="*/ 2514600 w 3124200"/>
                            <a:gd name="connsiteY39" fmla="*/ 524046 h 3572046"/>
                            <a:gd name="connsiteX40" fmla="*/ 2486025 w 3124200"/>
                            <a:gd name="connsiteY40" fmla="*/ 543096 h 3572046"/>
                            <a:gd name="connsiteX41" fmla="*/ 2419350 w 3124200"/>
                            <a:gd name="connsiteY41" fmla="*/ 609771 h 3572046"/>
                            <a:gd name="connsiteX42" fmla="*/ 2352675 w 3124200"/>
                            <a:gd name="connsiteY42" fmla="*/ 676446 h 3572046"/>
                            <a:gd name="connsiteX43" fmla="*/ 2324100 w 3124200"/>
                            <a:gd name="connsiteY43" fmla="*/ 695496 h 3572046"/>
                            <a:gd name="connsiteX44" fmla="*/ 2295525 w 3124200"/>
                            <a:gd name="connsiteY44" fmla="*/ 733596 h 3572046"/>
                            <a:gd name="connsiteX45" fmla="*/ 2266950 w 3124200"/>
                            <a:gd name="connsiteY45" fmla="*/ 743121 h 3572046"/>
                            <a:gd name="connsiteX46" fmla="*/ 2228850 w 3124200"/>
                            <a:gd name="connsiteY46" fmla="*/ 800271 h 3572046"/>
                            <a:gd name="connsiteX47" fmla="*/ 2143125 w 3124200"/>
                            <a:gd name="connsiteY47" fmla="*/ 876471 h 3572046"/>
                            <a:gd name="connsiteX48" fmla="*/ 2114550 w 3124200"/>
                            <a:gd name="connsiteY48" fmla="*/ 905046 h 3572046"/>
                            <a:gd name="connsiteX49" fmla="*/ 2095500 w 3124200"/>
                            <a:gd name="connsiteY49" fmla="*/ 933621 h 3572046"/>
                            <a:gd name="connsiteX50" fmla="*/ 1990725 w 3124200"/>
                            <a:gd name="connsiteY50" fmla="*/ 1028871 h 3572046"/>
                            <a:gd name="connsiteX51" fmla="*/ 1962150 w 3124200"/>
                            <a:gd name="connsiteY51" fmla="*/ 1066971 h 3572046"/>
                            <a:gd name="connsiteX52" fmla="*/ 1866900 w 3124200"/>
                            <a:gd name="connsiteY52" fmla="*/ 1162221 h 3572046"/>
                            <a:gd name="connsiteX53" fmla="*/ 1733550 w 3124200"/>
                            <a:gd name="connsiteY53" fmla="*/ 1333671 h 3572046"/>
                            <a:gd name="connsiteX54" fmla="*/ 1685925 w 3124200"/>
                            <a:gd name="connsiteY54" fmla="*/ 1381296 h 3572046"/>
                            <a:gd name="connsiteX55" fmla="*/ 1628775 w 3124200"/>
                            <a:gd name="connsiteY55" fmla="*/ 1457496 h 3572046"/>
                            <a:gd name="connsiteX56" fmla="*/ 1485900 w 3124200"/>
                            <a:gd name="connsiteY56" fmla="*/ 1638471 h 3572046"/>
                            <a:gd name="connsiteX57" fmla="*/ 1419225 w 3124200"/>
                            <a:gd name="connsiteY57" fmla="*/ 1714671 h 3572046"/>
                            <a:gd name="connsiteX58" fmla="*/ 1304925 w 3124200"/>
                            <a:gd name="connsiteY58" fmla="*/ 1867071 h 3572046"/>
                            <a:gd name="connsiteX59" fmla="*/ 1276350 w 3124200"/>
                            <a:gd name="connsiteY59" fmla="*/ 1886121 h 3572046"/>
                            <a:gd name="connsiteX60" fmla="*/ 1209675 w 3124200"/>
                            <a:gd name="connsiteY60" fmla="*/ 1943271 h 3572046"/>
                            <a:gd name="connsiteX61" fmla="*/ 1162050 w 3124200"/>
                            <a:gd name="connsiteY61" fmla="*/ 2028996 h 3572046"/>
                            <a:gd name="connsiteX62" fmla="*/ 1104900 w 3124200"/>
                            <a:gd name="connsiteY62" fmla="*/ 2086146 h 3572046"/>
                            <a:gd name="connsiteX63" fmla="*/ 1076325 w 3124200"/>
                            <a:gd name="connsiteY63" fmla="*/ 2105196 h 3572046"/>
                            <a:gd name="connsiteX64" fmla="*/ 1019175 w 3124200"/>
                            <a:gd name="connsiteY64" fmla="*/ 2171871 h 3572046"/>
                            <a:gd name="connsiteX65" fmla="*/ 1000125 w 3124200"/>
                            <a:gd name="connsiteY65" fmla="*/ 2200446 h 3572046"/>
                            <a:gd name="connsiteX66" fmla="*/ 485775 w 3124200"/>
                            <a:gd name="connsiteY66" fmla="*/ 2752896 h 3572046"/>
                            <a:gd name="connsiteX67" fmla="*/ 438150 w 3124200"/>
                            <a:gd name="connsiteY67" fmla="*/ 2838621 h 3572046"/>
                            <a:gd name="connsiteX68" fmla="*/ 219075 w 3124200"/>
                            <a:gd name="connsiteY68" fmla="*/ 3171996 h 3572046"/>
                            <a:gd name="connsiteX69" fmla="*/ 0 w 3124200"/>
                            <a:gd name="connsiteY69"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71800 w 3124200"/>
                            <a:gd name="connsiteY28" fmla="*/ 104946 h 3572046"/>
                            <a:gd name="connsiteX29" fmla="*/ 2952750 w 3124200"/>
                            <a:gd name="connsiteY29" fmla="*/ 133521 h 3572046"/>
                            <a:gd name="connsiteX30" fmla="*/ 2924175 w 3124200"/>
                            <a:gd name="connsiteY30" fmla="*/ 162096 h 3572046"/>
                            <a:gd name="connsiteX31" fmla="*/ 2867025 w 3124200"/>
                            <a:gd name="connsiteY31" fmla="*/ 219246 h 3572046"/>
                            <a:gd name="connsiteX32" fmla="*/ 2752725 w 3124200"/>
                            <a:gd name="connsiteY32" fmla="*/ 333546 h 3572046"/>
                            <a:gd name="connsiteX33" fmla="*/ 2647950 w 3124200"/>
                            <a:gd name="connsiteY33" fmla="*/ 419271 h 3572046"/>
                            <a:gd name="connsiteX34" fmla="*/ 2619375 w 3124200"/>
                            <a:gd name="connsiteY34" fmla="*/ 438321 h 3572046"/>
                            <a:gd name="connsiteX35" fmla="*/ 2590800 w 3124200"/>
                            <a:gd name="connsiteY35" fmla="*/ 447846 h 3572046"/>
                            <a:gd name="connsiteX36" fmla="*/ 2571750 w 3124200"/>
                            <a:gd name="connsiteY36" fmla="*/ 476421 h 3572046"/>
                            <a:gd name="connsiteX37" fmla="*/ 2543175 w 3124200"/>
                            <a:gd name="connsiteY37" fmla="*/ 495471 h 3572046"/>
                            <a:gd name="connsiteX38" fmla="*/ 2514600 w 3124200"/>
                            <a:gd name="connsiteY38" fmla="*/ 524046 h 3572046"/>
                            <a:gd name="connsiteX39" fmla="*/ 2486025 w 3124200"/>
                            <a:gd name="connsiteY39" fmla="*/ 543096 h 3572046"/>
                            <a:gd name="connsiteX40" fmla="*/ 2419350 w 3124200"/>
                            <a:gd name="connsiteY40" fmla="*/ 609771 h 3572046"/>
                            <a:gd name="connsiteX41" fmla="*/ 2352675 w 3124200"/>
                            <a:gd name="connsiteY41" fmla="*/ 676446 h 3572046"/>
                            <a:gd name="connsiteX42" fmla="*/ 2324100 w 3124200"/>
                            <a:gd name="connsiteY42" fmla="*/ 695496 h 3572046"/>
                            <a:gd name="connsiteX43" fmla="*/ 2295525 w 3124200"/>
                            <a:gd name="connsiteY43" fmla="*/ 733596 h 3572046"/>
                            <a:gd name="connsiteX44" fmla="*/ 2266950 w 3124200"/>
                            <a:gd name="connsiteY44" fmla="*/ 743121 h 3572046"/>
                            <a:gd name="connsiteX45" fmla="*/ 2228850 w 3124200"/>
                            <a:gd name="connsiteY45" fmla="*/ 800271 h 3572046"/>
                            <a:gd name="connsiteX46" fmla="*/ 2143125 w 3124200"/>
                            <a:gd name="connsiteY46" fmla="*/ 876471 h 3572046"/>
                            <a:gd name="connsiteX47" fmla="*/ 2114550 w 3124200"/>
                            <a:gd name="connsiteY47" fmla="*/ 905046 h 3572046"/>
                            <a:gd name="connsiteX48" fmla="*/ 2095500 w 3124200"/>
                            <a:gd name="connsiteY48" fmla="*/ 933621 h 3572046"/>
                            <a:gd name="connsiteX49" fmla="*/ 1990725 w 3124200"/>
                            <a:gd name="connsiteY49" fmla="*/ 1028871 h 3572046"/>
                            <a:gd name="connsiteX50" fmla="*/ 1962150 w 3124200"/>
                            <a:gd name="connsiteY50" fmla="*/ 1066971 h 3572046"/>
                            <a:gd name="connsiteX51" fmla="*/ 1866900 w 3124200"/>
                            <a:gd name="connsiteY51" fmla="*/ 1162221 h 3572046"/>
                            <a:gd name="connsiteX52" fmla="*/ 1733550 w 3124200"/>
                            <a:gd name="connsiteY52" fmla="*/ 1333671 h 3572046"/>
                            <a:gd name="connsiteX53" fmla="*/ 1685925 w 3124200"/>
                            <a:gd name="connsiteY53" fmla="*/ 1381296 h 3572046"/>
                            <a:gd name="connsiteX54" fmla="*/ 1628775 w 3124200"/>
                            <a:gd name="connsiteY54" fmla="*/ 1457496 h 3572046"/>
                            <a:gd name="connsiteX55" fmla="*/ 1485900 w 3124200"/>
                            <a:gd name="connsiteY55" fmla="*/ 1638471 h 3572046"/>
                            <a:gd name="connsiteX56" fmla="*/ 1419225 w 3124200"/>
                            <a:gd name="connsiteY56" fmla="*/ 1714671 h 3572046"/>
                            <a:gd name="connsiteX57" fmla="*/ 1304925 w 3124200"/>
                            <a:gd name="connsiteY57" fmla="*/ 1867071 h 3572046"/>
                            <a:gd name="connsiteX58" fmla="*/ 1276350 w 3124200"/>
                            <a:gd name="connsiteY58" fmla="*/ 1886121 h 3572046"/>
                            <a:gd name="connsiteX59" fmla="*/ 1209675 w 3124200"/>
                            <a:gd name="connsiteY59" fmla="*/ 1943271 h 3572046"/>
                            <a:gd name="connsiteX60" fmla="*/ 1162050 w 3124200"/>
                            <a:gd name="connsiteY60" fmla="*/ 2028996 h 3572046"/>
                            <a:gd name="connsiteX61" fmla="*/ 1104900 w 3124200"/>
                            <a:gd name="connsiteY61" fmla="*/ 2086146 h 3572046"/>
                            <a:gd name="connsiteX62" fmla="*/ 1076325 w 3124200"/>
                            <a:gd name="connsiteY62" fmla="*/ 2105196 h 3572046"/>
                            <a:gd name="connsiteX63" fmla="*/ 1019175 w 3124200"/>
                            <a:gd name="connsiteY63" fmla="*/ 2171871 h 3572046"/>
                            <a:gd name="connsiteX64" fmla="*/ 1000125 w 3124200"/>
                            <a:gd name="connsiteY64" fmla="*/ 2200446 h 3572046"/>
                            <a:gd name="connsiteX65" fmla="*/ 485775 w 3124200"/>
                            <a:gd name="connsiteY65" fmla="*/ 2752896 h 3572046"/>
                            <a:gd name="connsiteX66" fmla="*/ 438150 w 3124200"/>
                            <a:gd name="connsiteY66" fmla="*/ 2838621 h 3572046"/>
                            <a:gd name="connsiteX67" fmla="*/ 219075 w 3124200"/>
                            <a:gd name="connsiteY67" fmla="*/ 3171996 h 3572046"/>
                            <a:gd name="connsiteX68" fmla="*/ 0 w 3124200"/>
                            <a:gd name="connsiteY68" fmla="*/ 3572046 h 3572046"/>
                            <a:gd name="connsiteX0" fmla="*/ 0 w 3124200"/>
                            <a:gd name="connsiteY0" fmla="*/ 3572046 h 3572046"/>
                            <a:gd name="connsiteX1" fmla="*/ 0 w 3124200"/>
                            <a:gd name="connsiteY1" fmla="*/ 3572046 h 3572046"/>
                            <a:gd name="connsiteX2" fmla="*/ 2447925 w 3124200"/>
                            <a:gd name="connsiteY2" fmla="*/ 3552996 h 3572046"/>
                            <a:gd name="connsiteX3" fmla="*/ 2505075 w 3124200"/>
                            <a:gd name="connsiteY3" fmla="*/ 3286296 h 3572046"/>
                            <a:gd name="connsiteX4" fmla="*/ 2543175 w 3124200"/>
                            <a:gd name="connsiteY4" fmla="*/ 3191046 h 3572046"/>
                            <a:gd name="connsiteX5" fmla="*/ 2581275 w 3124200"/>
                            <a:gd name="connsiteY5" fmla="*/ 3048171 h 3572046"/>
                            <a:gd name="connsiteX6" fmla="*/ 2590800 w 3124200"/>
                            <a:gd name="connsiteY6" fmla="*/ 1181271 h 3572046"/>
                            <a:gd name="connsiteX7" fmla="*/ 2609850 w 3124200"/>
                            <a:gd name="connsiteY7" fmla="*/ 1076496 h 3572046"/>
                            <a:gd name="connsiteX8" fmla="*/ 2628900 w 3124200"/>
                            <a:gd name="connsiteY8" fmla="*/ 1038396 h 3572046"/>
                            <a:gd name="connsiteX9" fmla="*/ 2647950 w 3124200"/>
                            <a:gd name="connsiteY9" fmla="*/ 971721 h 3572046"/>
                            <a:gd name="connsiteX10" fmla="*/ 2676525 w 3124200"/>
                            <a:gd name="connsiteY10" fmla="*/ 962196 h 3572046"/>
                            <a:gd name="connsiteX11" fmla="*/ 2695575 w 3124200"/>
                            <a:gd name="connsiteY11" fmla="*/ 800271 h 3572046"/>
                            <a:gd name="connsiteX12" fmla="*/ 2724150 w 3124200"/>
                            <a:gd name="connsiteY12" fmla="*/ 724071 h 3572046"/>
                            <a:gd name="connsiteX13" fmla="*/ 2752725 w 3124200"/>
                            <a:gd name="connsiteY13" fmla="*/ 638346 h 3572046"/>
                            <a:gd name="connsiteX14" fmla="*/ 2781300 w 3124200"/>
                            <a:gd name="connsiteY14" fmla="*/ 533571 h 3572046"/>
                            <a:gd name="connsiteX15" fmla="*/ 2800350 w 3124200"/>
                            <a:gd name="connsiteY15" fmla="*/ 495471 h 3572046"/>
                            <a:gd name="connsiteX16" fmla="*/ 2838450 w 3124200"/>
                            <a:gd name="connsiteY16" fmla="*/ 419271 h 3572046"/>
                            <a:gd name="connsiteX17" fmla="*/ 2895600 w 3124200"/>
                            <a:gd name="connsiteY17" fmla="*/ 362121 h 3572046"/>
                            <a:gd name="connsiteX18" fmla="*/ 2924175 w 3124200"/>
                            <a:gd name="connsiteY18" fmla="*/ 324021 h 3572046"/>
                            <a:gd name="connsiteX19" fmla="*/ 2952750 w 3124200"/>
                            <a:gd name="connsiteY19" fmla="*/ 295446 h 3572046"/>
                            <a:gd name="connsiteX20" fmla="*/ 2971800 w 3124200"/>
                            <a:gd name="connsiteY20" fmla="*/ 257346 h 3572046"/>
                            <a:gd name="connsiteX21" fmla="*/ 2990850 w 3124200"/>
                            <a:gd name="connsiteY21" fmla="*/ 228771 h 3572046"/>
                            <a:gd name="connsiteX22" fmla="*/ 3048000 w 3124200"/>
                            <a:gd name="connsiteY22" fmla="*/ 190671 h 3572046"/>
                            <a:gd name="connsiteX23" fmla="*/ 3086100 w 3124200"/>
                            <a:gd name="connsiteY23" fmla="*/ 133521 h 3572046"/>
                            <a:gd name="connsiteX24" fmla="*/ 3124200 w 3124200"/>
                            <a:gd name="connsiteY24" fmla="*/ 9696 h 3572046"/>
                            <a:gd name="connsiteX25" fmla="*/ 3095625 w 3124200"/>
                            <a:gd name="connsiteY25" fmla="*/ 171 h 3572046"/>
                            <a:gd name="connsiteX26" fmla="*/ 3028950 w 3124200"/>
                            <a:gd name="connsiteY26" fmla="*/ 47796 h 3572046"/>
                            <a:gd name="connsiteX27" fmla="*/ 3000375 w 3124200"/>
                            <a:gd name="connsiteY27" fmla="*/ 66846 h 3572046"/>
                            <a:gd name="connsiteX28" fmla="*/ 2952750 w 3124200"/>
                            <a:gd name="connsiteY28" fmla="*/ 133521 h 3572046"/>
                            <a:gd name="connsiteX29" fmla="*/ 2924175 w 3124200"/>
                            <a:gd name="connsiteY29" fmla="*/ 162096 h 3572046"/>
                            <a:gd name="connsiteX30" fmla="*/ 2867025 w 3124200"/>
                            <a:gd name="connsiteY30" fmla="*/ 219246 h 3572046"/>
                            <a:gd name="connsiteX31" fmla="*/ 2752725 w 3124200"/>
                            <a:gd name="connsiteY31" fmla="*/ 333546 h 3572046"/>
                            <a:gd name="connsiteX32" fmla="*/ 2647950 w 3124200"/>
                            <a:gd name="connsiteY32" fmla="*/ 419271 h 3572046"/>
                            <a:gd name="connsiteX33" fmla="*/ 2619375 w 3124200"/>
                            <a:gd name="connsiteY33" fmla="*/ 438321 h 3572046"/>
                            <a:gd name="connsiteX34" fmla="*/ 2590800 w 3124200"/>
                            <a:gd name="connsiteY34" fmla="*/ 447846 h 3572046"/>
                            <a:gd name="connsiteX35" fmla="*/ 2571750 w 3124200"/>
                            <a:gd name="connsiteY35" fmla="*/ 476421 h 3572046"/>
                            <a:gd name="connsiteX36" fmla="*/ 2543175 w 3124200"/>
                            <a:gd name="connsiteY36" fmla="*/ 495471 h 3572046"/>
                            <a:gd name="connsiteX37" fmla="*/ 2514600 w 3124200"/>
                            <a:gd name="connsiteY37" fmla="*/ 524046 h 3572046"/>
                            <a:gd name="connsiteX38" fmla="*/ 2486025 w 3124200"/>
                            <a:gd name="connsiteY38" fmla="*/ 543096 h 3572046"/>
                            <a:gd name="connsiteX39" fmla="*/ 2419350 w 3124200"/>
                            <a:gd name="connsiteY39" fmla="*/ 609771 h 3572046"/>
                            <a:gd name="connsiteX40" fmla="*/ 2352675 w 3124200"/>
                            <a:gd name="connsiteY40" fmla="*/ 676446 h 3572046"/>
                            <a:gd name="connsiteX41" fmla="*/ 2324100 w 3124200"/>
                            <a:gd name="connsiteY41" fmla="*/ 695496 h 3572046"/>
                            <a:gd name="connsiteX42" fmla="*/ 2295525 w 3124200"/>
                            <a:gd name="connsiteY42" fmla="*/ 733596 h 3572046"/>
                            <a:gd name="connsiteX43" fmla="*/ 2266950 w 3124200"/>
                            <a:gd name="connsiteY43" fmla="*/ 743121 h 3572046"/>
                            <a:gd name="connsiteX44" fmla="*/ 2228850 w 3124200"/>
                            <a:gd name="connsiteY44" fmla="*/ 800271 h 3572046"/>
                            <a:gd name="connsiteX45" fmla="*/ 2143125 w 3124200"/>
                            <a:gd name="connsiteY45" fmla="*/ 876471 h 3572046"/>
                            <a:gd name="connsiteX46" fmla="*/ 2114550 w 3124200"/>
                            <a:gd name="connsiteY46" fmla="*/ 905046 h 3572046"/>
                            <a:gd name="connsiteX47" fmla="*/ 2095500 w 3124200"/>
                            <a:gd name="connsiteY47" fmla="*/ 933621 h 3572046"/>
                            <a:gd name="connsiteX48" fmla="*/ 1990725 w 3124200"/>
                            <a:gd name="connsiteY48" fmla="*/ 1028871 h 3572046"/>
                            <a:gd name="connsiteX49" fmla="*/ 1962150 w 3124200"/>
                            <a:gd name="connsiteY49" fmla="*/ 1066971 h 3572046"/>
                            <a:gd name="connsiteX50" fmla="*/ 1866900 w 3124200"/>
                            <a:gd name="connsiteY50" fmla="*/ 1162221 h 3572046"/>
                            <a:gd name="connsiteX51" fmla="*/ 1733550 w 3124200"/>
                            <a:gd name="connsiteY51" fmla="*/ 1333671 h 3572046"/>
                            <a:gd name="connsiteX52" fmla="*/ 1685925 w 3124200"/>
                            <a:gd name="connsiteY52" fmla="*/ 1381296 h 3572046"/>
                            <a:gd name="connsiteX53" fmla="*/ 1628775 w 3124200"/>
                            <a:gd name="connsiteY53" fmla="*/ 1457496 h 3572046"/>
                            <a:gd name="connsiteX54" fmla="*/ 1485900 w 3124200"/>
                            <a:gd name="connsiteY54" fmla="*/ 1638471 h 3572046"/>
                            <a:gd name="connsiteX55" fmla="*/ 1419225 w 3124200"/>
                            <a:gd name="connsiteY55" fmla="*/ 1714671 h 3572046"/>
                            <a:gd name="connsiteX56" fmla="*/ 1304925 w 3124200"/>
                            <a:gd name="connsiteY56" fmla="*/ 1867071 h 3572046"/>
                            <a:gd name="connsiteX57" fmla="*/ 1276350 w 3124200"/>
                            <a:gd name="connsiteY57" fmla="*/ 1886121 h 3572046"/>
                            <a:gd name="connsiteX58" fmla="*/ 1209675 w 3124200"/>
                            <a:gd name="connsiteY58" fmla="*/ 1943271 h 3572046"/>
                            <a:gd name="connsiteX59" fmla="*/ 1162050 w 3124200"/>
                            <a:gd name="connsiteY59" fmla="*/ 2028996 h 3572046"/>
                            <a:gd name="connsiteX60" fmla="*/ 1104900 w 3124200"/>
                            <a:gd name="connsiteY60" fmla="*/ 2086146 h 3572046"/>
                            <a:gd name="connsiteX61" fmla="*/ 1076325 w 3124200"/>
                            <a:gd name="connsiteY61" fmla="*/ 2105196 h 3572046"/>
                            <a:gd name="connsiteX62" fmla="*/ 1019175 w 3124200"/>
                            <a:gd name="connsiteY62" fmla="*/ 2171871 h 3572046"/>
                            <a:gd name="connsiteX63" fmla="*/ 1000125 w 3124200"/>
                            <a:gd name="connsiteY63" fmla="*/ 2200446 h 3572046"/>
                            <a:gd name="connsiteX64" fmla="*/ 485775 w 3124200"/>
                            <a:gd name="connsiteY64" fmla="*/ 2752896 h 3572046"/>
                            <a:gd name="connsiteX65" fmla="*/ 438150 w 3124200"/>
                            <a:gd name="connsiteY65" fmla="*/ 2838621 h 3572046"/>
                            <a:gd name="connsiteX66" fmla="*/ 219075 w 3124200"/>
                            <a:gd name="connsiteY66" fmla="*/ 3171996 h 3572046"/>
                            <a:gd name="connsiteX67" fmla="*/ 0 w 3124200"/>
                            <a:gd name="connsiteY67" fmla="*/ 3572046 h 3572046"/>
                            <a:gd name="connsiteX0" fmla="*/ 0 w 3124200"/>
                            <a:gd name="connsiteY0" fmla="*/ 3565239 h 3565239"/>
                            <a:gd name="connsiteX1" fmla="*/ 0 w 3124200"/>
                            <a:gd name="connsiteY1" fmla="*/ 3565239 h 3565239"/>
                            <a:gd name="connsiteX2" fmla="*/ 2447925 w 3124200"/>
                            <a:gd name="connsiteY2" fmla="*/ 3546189 h 3565239"/>
                            <a:gd name="connsiteX3" fmla="*/ 2505075 w 3124200"/>
                            <a:gd name="connsiteY3" fmla="*/ 3279489 h 3565239"/>
                            <a:gd name="connsiteX4" fmla="*/ 2543175 w 3124200"/>
                            <a:gd name="connsiteY4" fmla="*/ 3184239 h 3565239"/>
                            <a:gd name="connsiteX5" fmla="*/ 2581275 w 3124200"/>
                            <a:gd name="connsiteY5" fmla="*/ 3041364 h 3565239"/>
                            <a:gd name="connsiteX6" fmla="*/ 2590800 w 3124200"/>
                            <a:gd name="connsiteY6" fmla="*/ 1174464 h 3565239"/>
                            <a:gd name="connsiteX7" fmla="*/ 2609850 w 3124200"/>
                            <a:gd name="connsiteY7" fmla="*/ 1069689 h 3565239"/>
                            <a:gd name="connsiteX8" fmla="*/ 2628900 w 3124200"/>
                            <a:gd name="connsiteY8" fmla="*/ 1031589 h 3565239"/>
                            <a:gd name="connsiteX9" fmla="*/ 2647950 w 3124200"/>
                            <a:gd name="connsiteY9" fmla="*/ 964914 h 3565239"/>
                            <a:gd name="connsiteX10" fmla="*/ 2676525 w 3124200"/>
                            <a:gd name="connsiteY10" fmla="*/ 955389 h 3565239"/>
                            <a:gd name="connsiteX11" fmla="*/ 2695575 w 3124200"/>
                            <a:gd name="connsiteY11" fmla="*/ 793464 h 3565239"/>
                            <a:gd name="connsiteX12" fmla="*/ 2724150 w 3124200"/>
                            <a:gd name="connsiteY12" fmla="*/ 717264 h 3565239"/>
                            <a:gd name="connsiteX13" fmla="*/ 2752725 w 3124200"/>
                            <a:gd name="connsiteY13" fmla="*/ 631539 h 3565239"/>
                            <a:gd name="connsiteX14" fmla="*/ 2781300 w 3124200"/>
                            <a:gd name="connsiteY14" fmla="*/ 526764 h 3565239"/>
                            <a:gd name="connsiteX15" fmla="*/ 2800350 w 3124200"/>
                            <a:gd name="connsiteY15" fmla="*/ 488664 h 3565239"/>
                            <a:gd name="connsiteX16" fmla="*/ 2838450 w 3124200"/>
                            <a:gd name="connsiteY16" fmla="*/ 412464 h 3565239"/>
                            <a:gd name="connsiteX17" fmla="*/ 2895600 w 3124200"/>
                            <a:gd name="connsiteY17" fmla="*/ 355314 h 3565239"/>
                            <a:gd name="connsiteX18" fmla="*/ 2924175 w 3124200"/>
                            <a:gd name="connsiteY18" fmla="*/ 317214 h 3565239"/>
                            <a:gd name="connsiteX19" fmla="*/ 2952750 w 3124200"/>
                            <a:gd name="connsiteY19" fmla="*/ 288639 h 3565239"/>
                            <a:gd name="connsiteX20" fmla="*/ 2971800 w 3124200"/>
                            <a:gd name="connsiteY20" fmla="*/ 250539 h 3565239"/>
                            <a:gd name="connsiteX21" fmla="*/ 2990850 w 3124200"/>
                            <a:gd name="connsiteY21" fmla="*/ 221964 h 3565239"/>
                            <a:gd name="connsiteX22" fmla="*/ 3048000 w 3124200"/>
                            <a:gd name="connsiteY22" fmla="*/ 183864 h 3565239"/>
                            <a:gd name="connsiteX23" fmla="*/ 3086100 w 3124200"/>
                            <a:gd name="connsiteY23" fmla="*/ 126714 h 3565239"/>
                            <a:gd name="connsiteX24" fmla="*/ 3124200 w 3124200"/>
                            <a:gd name="connsiteY24" fmla="*/ 2889 h 3565239"/>
                            <a:gd name="connsiteX25" fmla="*/ 3028950 w 3124200"/>
                            <a:gd name="connsiteY25" fmla="*/ 40989 h 3565239"/>
                            <a:gd name="connsiteX26" fmla="*/ 3000375 w 3124200"/>
                            <a:gd name="connsiteY26" fmla="*/ 60039 h 3565239"/>
                            <a:gd name="connsiteX27" fmla="*/ 2952750 w 3124200"/>
                            <a:gd name="connsiteY27" fmla="*/ 126714 h 3565239"/>
                            <a:gd name="connsiteX28" fmla="*/ 2924175 w 3124200"/>
                            <a:gd name="connsiteY28" fmla="*/ 155289 h 3565239"/>
                            <a:gd name="connsiteX29" fmla="*/ 2867025 w 3124200"/>
                            <a:gd name="connsiteY29" fmla="*/ 212439 h 3565239"/>
                            <a:gd name="connsiteX30" fmla="*/ 2752725 w 3124200"/>
                            <a:gd name="connsiteY30" fmla="*/ 326739 h 3565239"/>
                            <a:gd name="connsiteX31" fmla="*/ 2647950 w 3124200"/>
                            <a:gd name="connsiteY31" fmla="*/ 412464 h 3565239"/>
                            <a:gd name="connsiteX32" fmla="*/ 2619375 w 3124200"/>
                            <a:gd name="connsiteY32" fmla="*/ 431514 h 3565239"/>
                            <a:gd name="connsiteX33" fmla="*/ 2590800 w 3124200"/>
                            <a:gd name="connsiteY33" fmla="*/ 441039 h 3565239"/>
                            <a:gd name="connsiteX34" fmla="*/ 2571750 w 3124200"/>
                            <a:gd name="connsiteY34" fmla="*/ 469614 h 3565239"/>
                            <a:gd name="connsiteX35" fmla="*/ 2543175 w 3124200"/>
                            <a:gd name="connsiteY35" fmla="*/ 488664 h 3565239"/>
                            <a:gd name="connsiteX36" fmla="*/ 2514600 w 3124200"/>
                            <a:gd name="connsiteY36" fmla="*/ 517239 h 3565239"/>
                            <a:gd name="connsiteX37" fmla="*/ 2486025 w 3124200"/>
                            <a:gd name="connsiteY37" fmla="*/ 536289 h 3565239"/>
                            <a:gd name="connsiteX38" fmla="*/ 2419350 w 3124200"/>
                            <a:gd name="connsiteY38" fmla="*/ 602964 h 3565239"/>
                            <a:gd name="connsiteX39" fmla="*/ 2352675 w 3124200"/>
                            <a:gd name="connsiteY39" fmla="*/ 669639 h 3565239"/>
                            <a:gd name="connsiteX40" fmla="*/ 2324100 w 3124200"/>
                            <a:gd name="connsiteY40" fmla="*/ 688689 h 3565239"/>
                            <a:gd name="connsiteX41" fmla="*/ 2295525 w 3124200"/>
                            <a:gd name="connsiteY41" fmla="*/ 726789 h 3565239"/>
                            <a:gd name="connsiteX42" fmla="*/ 2266950 w 3124200"/>
                            <a:gd name="connsiteY42" fmla="*/ 736314 h 3565239"/>
                            <a:gd name="connsiteX43" fmla="*/ 2228850 w 3124200"/>
                            <a:gd name="connsiteY43" fmla="*/ 793464 h 3565239"/>
                            <a:gd name="connsiteX44" fmla="*/ 2143125 w 3124200"/>
                            <a:gd name="connsiteY44" fmla="*/ 869664 h 3565239"/>
                            <a:gd name="connsiteX45" fmla="*/ 2114550 w 3124200"/>
                            <a:gd name="connsiteY45" fmla="*/ 898239 h 3565239"/>
                            <a:gd name="connsiteX46" fmla="*/ 2095500 w 3124200"/>
                            <a:gd name="connsiteY46" fmla="*/ 926814 h 3565239"/>
                            <a:gd name="connsiteX47" fmla="*/ 1990725 w 3124200"/>
                            <a:gd name="connsiteY47" fmla="*/ 1022064 h 3565239"/>
                            <a:gd name="connsiteX48" fmla="*/ 1962150 w 3124200"/>
                            <a:gd name="connsiteY48" fmla="*/ 1060164 h 3565239"/>
                            <a:gd name="connsiteX49" fmla="*/ 1866900 w 3124200"/>
                            <a:gd name="connsiteY49" fmla="*/ 1155414 h 3565239"/>
                            <a:gd name="connsiteX50" fmla="*/ 1733550 w 3124200"/>
                            <a:gd name="connsiteY50" fmla="*/ 1326864 h 3565239"/>
                            <a:gd name="connsiteX51" fmla="*/ 1685925 w 3124200"/>
                            <a:gd name="connsiteY51" fmla="*/ 1374489 h 3565239"/>
                            <a:gd name="connsiteX52" fmla="*/ 1628775 w 3124200"/>
                            <a:gd name="connsiteY52" fmla="*/ 1450689 h 3565239"/>
                            <a:gd name="connsiteX53" fmla="*/ 1485900 w 3124200"/>
                            <a:gd name="connsiteY53" fmla="*/ 1631664 h 3565239"/>
                            <a:gd name="connsiteX54" fmla="*/ 1419225 w 3124200"/>
                            <a:gd name="connsiteY54" fmla="*/ 1707864 h 3565239"/>
                            <a:gd name="connsiteX55" fmla="*/ 1304925 w 3124200"/>
                            <a:gd name="connsiteY55" fmla="*/ 1860264 h 3565239"/>
                            <a:gd name="connsiteX56" fmla="*/ 1276350 w 3124200"/>
                            <a:gd name="connsiteY56" fmla="*/ 1879314 h 3565239"/>
                            <a:gd name="connsiteX57" fmla="*/ 1209675 w 3124200"/>
                            <a:gd name="connsiteY57" fmla="*/ 1936464 h 3565239"/>
                            <a:gd name="connsiteX58" fmla="*/ 1162050 w 3124200"/>
                            <a:gd name="connsiteY58" fmla="*/ 2022189 h 3565239"/>
                            <a:gd name="connsiteX59" fmla="*/ 1104900 w 3124200"/>
                            <a:gd name="connsiteY59" fmla="*/ 2079339 h 3565239"/>
                            <a:gd name="connsiteX60" fmla="*/ 1076325 w 3124200"/>
                            <a:gd name="connsiteY60" fmla="*/ 2098389 h 3565239"/>
                            <a:gd name="connsiteX61" fmla="*/ 1019175 w 3124200"/>
                            <a:gd name="connsiteY61" fmla="*/ 2165064 h 3565239"/>
                            <a:gd name="connsiteX62" fmla="*/ 1000125 w 3124200"/>
                            <a:gd name="connsiteY62" fmla="*/ 2193639 h 3565239"/>
                            <a:gd name="connsiteX63" fmla="*/ 485775 w 3124200"/>
                            <a:gd name="connsiteY63" fmla="*/ 2746089 h 3565239"/>
                            <a:gd name="connsiteX64" fmla="*/ 438150 w 3124200"/>
                            <a:gd name="connsiteY64" fmla="*/ 2831814 h 3565239"/>
                            <a:gd name="connsiteX65" fmla="*/ 219075 w 3124200"/>
                            <a:gd name="connsiteY65" fmla="*/ 3165189 h 3565239"/>
                            <a:gd name="connsiteX66" fmla="*/ 0 w 3124200"/>
                            <a:gd name="connsiteY66" fmla="*/ 3565239 h 3565239"/>
                            <a:gd name="connsiteX0" fmla="*/ 0 w 3086344"/>
                            <a:gd name="connsiteY0" fmla="*/ 3527164 h 3527164"/>
                            <a:gd name="connsiteX1" fmla="*/ 0 w 3086344"/>
                            <a:gd name="connsiteY1" fmla="*/ 3527164 h 3527164"/>
                            <a:gd name="connsiteX2" fmla="*/ 2447925 w 3086344"/>
                            <a:gd name="connsiteY2" fmla="*/ 3508114 h 3527164"/>
                            <a:gd name="connsiteX3" fmla="*/ 2505075 w 3086344"/>
                            <a:gd name="connsiteY3" fmla="*/ 3241414 h 3527164"/>
                            <a:gd name="connsiteX4" fmla="*/ 2543175 w 3086344"/>
                            <a:gd name="connsiteY4" fmla="*/ 3146164 h 3527164"/>
                            <a:gd name="connsiteX5" fmla="*/ 2581275 w 3086344"/>
                            <a:gd name="connsiteY5" fmla="*/ 3003289 h 3527164"/>
                            <a:gd name="connsiteX6" fmla="*/ 2590800 w 3086344"/>
                            <a:gd name="connsiteY6" fmla="*/ 1136389 h 3527164"/>
                            <a:gd name="connsiteX7" fmla="*/ 2609850 w 3086344"/>
                            <a:gd name="connsiteY7" fmla="*/ 1031614 h 3527164"/>
                            <a:gd name="connsiteX8" fmla="*/ 2628900 w 3086344"/>
                            <a:gd name="connsiteY8" fmla="*/ 993514 h 3527164"/>
                            <a:gd name="connsiteX9" fmla="*/ 2647950 w 3086344"/>
                            <a:gd name="connsiteY9" fmla="*/ 926839 h 3527164"/>
                            <a:gd name="connsiteX10" fmla="*/ 2676525 w 3086344"/>
                            <a:gd name="connsiteY10" fmla="*/ 917314 h 3527164"/>
                            <a:gd name="connsiteX11" fmla="*/ 2695575 w 3086344"/>
                            <a:gd name="connsiteY11" fmla="*/ 755389 h 3527164"/>
                            <a:gd name="connsiteX12" fmla="*/ 2724150 w 3086344"/>
                            <a:gd name="connsiteY12" fmla="*/ 679189 h 3527164"/>
                            <a:gd name="connsiteX13" fmla="*/ 2752725 w 3086344"/>
                            <a:gd name="connsiteY13" fmla="*/ 593464 h 3527164"/>
                            <a:gd name="connsiteX14" fmla="*/ 2781300 w 3086344"/>
                            <a:gd name="connsiteY14" fmla="*/ 488689 h 3527164"/>
                            <a:gd name="connsiteX15" fmla="*/ 2800350 w 3086344"/>
                            <a:gd name="connsiteY15" fmla="*/ 450589 h 3527164"/>
                            <a:gd name="connsiteX16" fmla="*/ 2838450 w 3086344"/>
                            <a:gd name="connsiteY16" fmla="*/ 374389 h 3527164"/>
                            <a:gd name="connsiteX17" fmla="*/ 2895600 w 3086344"/>
                            <a:gd name="connsiteY17" fmla="*/ 317239 h 3527164"/>
                            <a:gd name="connsiteX18" fmla="*/ 2924175 w 3086344"/>
                            <a:gd name="connsiteY18" fmla="*/ 279139 h 3527164"/>
                            <a:gd name="connsiteX19" fmla="*/ 2952750 w 3086344"/>
                            <a:gd name="connsiteY19" fmla="*/ 250564 h 3527164"/>
                            <a:gd name="connsiteX20" fmla="*/ 2971800 w 3086344"/>
                            <a:gd name="connsiteY20" fmla="*/ 212464 h 3527164"/>
                            <a:gd name="connsiteX21" fmla="*/ 2990850 w 3086344"/>
                            <a:gd name="connsiteY21" fmla="*/ 183889 h 3527164"/>
                            <a:gd name="connsiteX22" fmla="*/ 3048000 w 3086344"/>
                            <a:gd name="connsiteY22" fmla="*/ 145789 h 3527164"/>
                            <a:gd name="connsiteX23" fmla="*/ 3086100 w 3086344"/>
                            <a:gd name="connsiteY23" fmla="*/ 88639 h 3527164"/>
                            <a:gd name="connsiteX24" fmla="*/ 3028950 w 3086344"/>
                            <a:gd name="connsiteY24" fmla="*/ 2914 h 3527164"/>
                            <a:gd name="connsiteX25" fmla="*/ 3000375 w 3086344"/>
                            <a:gd name="connsiteY25" fmla="*/ 21964 h 3527164"/>
                            <a:gd name="connsiteX26" fmla="*/ 2952750 w 3086344"/>
                            <a:gd name="connsiteY26" fmla="*/ 88639 h 3527164"/>
                            <a:gd name="connsiteX27" fmla="*/ 2924175 w 3086344"/>
                            <a:gd name="connsiteY27" fmla="*/ 117214 h 3527164"/>
                            <a:gd name="connsiteX28" fmla="*/ 2867025 w 3086344"/>
                            <a:gd name="connsiteY28" fmla="*/ 174364 h 3527164"/>
                            <a:gd name="connsiteX29" fmla="*/ 2752725 w 3086344"/>
                            <a:gd name="connsiteY29" fmla="*/ 288664 h 3527164"/>
                            <a:gd name="connsiteX30" fmla="*/ 2647950 w 3086344"/>
                            <a:gd name="connsiteY30" fmla="*/ 374389 h 3527164"/>
                            <a:gd name="connsiteX31" fmla="*/ 2619375 w 3086344"/>
                            <a:gd name="connsiteY31" fmla="*/ 393439 h 3527164"/>
                            <a:gd name="connsiteX32" fmla="*/ 2590800 w 3086344"/>
                            <a:gd name="connsiteY32" fmla="*/ 402964 h 3527164"/>
                            <a:gd name="connsiteX33" fmla="*/ 2571750 w 3086344"/>
                            <a:gd name="connsiteY33" fmla="*/ 431539 h 3527164"/>
                            <a:gd name="connsiteX34" fmla="*/ 2543175 w 3086344"/>
                            <a:gd name="connsiteY34" fmla="*/ 450589 h 3527164"/>
                            <a:gd name="connsiteX35" fmla="*/ 2514600 w 3086344"/>
                            <a:gd name="connsiteY35" fmla="*/ 479164 h 3527164"/>
                            <a:gd name="connsiteX36" fmla="*/ 2486025 w 3086344"/>
                            <a:gd name="connsiteY36" fmla="*/ 498214 h 3527164"/>
                            <a:gd name="connsiteX37" fmla="*/ 2419350 w 3086344"/>
                            <a:gd name="connsiteY37" fmla="*/ 564889 h 3527164"/>
                            <a:gd name="connsiteX38" fmla="*/ 2352675 w 3086344"/>
                            <a:gd name="connsiteY38" fmla="*/ 631564 h 3527164"/>
                            <a:gd name="connsiteX39" fmla="*/ 2324100 w 3086344"/>
                            <a:gd name="connsiteY39" fmla="*/ 650614 h 3527164"/>
                            <a:gd name="connsiteX40" fmla="*/ 2295525 w 3086344"/>
                            <a:gd name="connsiteY40" fmla="*/ 688714 h 3527164"/>
                            <a:gd name="connsiteX41" fmla="*/ 2266950 w 3086344"/>
                            <a:gd name="connsiteY41" fmla="*/ 698239 h 3527164"/>
                            <a:gd name="connsiteX42" fmla="*/ 2228850 w 3086344"/>
                            <a:gd name="connsiteY42" fmla="*/ 755389 h 3527164"/>
                            <a:gd name="connsiteX43" fmla="*/ 2143125 w 3086344"/>
                            <a:gd name="connsiteY43" fmla="*/ 831589 h 3527164"/>
                            <a:gd name="connsiteX44" fmla="*/ 2114550 w 3086344"/>
                            <a:gd name="connsiteY44" fmla="*/ 860164 h 3527164"/>
                            <a:gd name="connsiteX45" fmla="*/ 2095500 w 3086344"/>
                            <a:gd name="connsiteY45" fmla="*/ 888739 h 3527164"/>
                            <a:gd name="connsiteX46" fmla="*/ 1990725 w 3086344"/>
                            <a:gd name="connsiteY46" fmla="*/ 983989 h 3527164"/>
                            <a:gd name="connsiteX47" fmla="*/ 1962150 w 3086344"/>
                            <a:gd name="connsiteY47" fmla="*/ 1022089 h 3527164"/>
                            <a:gd name="connsiteX48" fmla="*/ 1866900 w 3086344"/>
                            <a:gd name="connsiteY48" fmla="*/ 1117339 h 3527164"/>
                            <a:gd name="connsiteX49" fmla="*/ 1733550 w 3086344"/>
                            <a:gd name="connsiteY49" fmla="*/ 1288789 h 3527164"/>
                            <a:gd name="connsiteX50" fmla="*/ 1685925 w 3086344"/>
                            <a:gd name="connsiteY50" fmla="*/ 1336414 h 3527164"/>
                            <a:gd name="connsiteX51" fmla="*/ 1628775 w 3086344"/>
                            <a:gd name="connsiteY51" fmla="*/ 1412614 h 3527164"/>
                            <a:gd name="connsiteX52" fmla="*/ 1485900 w 3086344"/>
                            <a:gd name="connsiteY52" fmla="*/ 1593589 h 3527164"/>
                            <a:gd name="connsiteX53" fmla="*/ 1419225 w 3086344"/>
                            <a:gd name="connsiteY53" fmla="*/ 1669789 h 3527164"/>
                            <a:gd name="connsiteX54" fmla="*/ 1304925 w 3086344"/>
                            <a:gd name="connsiteY54" fmla="*/ 1822189 h 3527164"/>
                            <a:gd name="connsiteX55" fmla="*/ 1276350 w 3086344"/>
                            <a:gd name="connsiteY55" fmla="*/ 1841239 h 3527164"/>
                            <a:gd name="connsiteX56" fmla="*/ 1209675 w 3086344"/>
                            <a:gd name="connsiteY56" fmla="*/ 1898389 h 3527164"/>
                            <a:gd name="connsiteX57" fmla="*/ 1162050 w 3086344"/>
                            <a:gd name="connsiteY57" fmla="*/ 1984114 h 3527164"/>
                            <a:gd name="connsiteX58" fmla="*/ 1104900 w 3086344"/>
                            <a:gd name="connsiteY58" fmla="*/ 2041264 h 3527164"/>
                            <a:gd name="connsiteX59" fmla="*/ 1076325 w 3086344"/>
                            <a:gd name="connsiteY59" fmla="*/ 2060314 h 3527164"/>
                            <a:gd name="connsiteX60" fmla="*/ 1019175 w 3086344"/>
                            <a:gd name="connsiteY60" fmla="*/ 2126989 h 3527164"/>
                            <a:gd name="connsiteX61" fmla="*/ 1000125 w 3086344"/>
                            <a:gd name="connsiteY61" fmla="*/ 2155564 h 3527164"/>
                            <a:gd name="connsiteX62" fmla="*/ 485775 w 3086344"/>
                            <a:gd name="connsiteY62" fmla="*/ 2708014 h 3527164"/>
                            <a:gd name="connsiteX63" fmla="*/ 438150 w 3086344"/>
                            <a:gd name="connsiteY63" fmla="*/ 2793739 h 3527164"/>
                            <a:gd name="connsiteX64" fmla="*/ 219075 w 3086344"/>
                            <a:gd name="connsiteY64" fmla="*/ 3127114 h 3527164"/>
                            <a:gd name="connsiteX65" fmla="*/ 0 w 3086344"/>
                            <a:gd name="connsiteY65" fmla="*/ 3527164 h 3527164"/>
                            <a:gd name="connsiteX0" fmla="*/ 0 w 3086344"/>
                            <a:gd name="connsiteY0" fmla="*/ 3524250 h 3524250"/>
                            <a:gd name="connsiteX1" fmla="*/ 0 w 3086344"/>
                            <a:gd name="connsiteY1" fmla="*/ 3524250 h 3524250"/>
                            <a:gd name="connsiteX2" fmla="*/ 2447925 w 3086344"/>
                            <a:gd name="connsiteY2" fmla="*/ 3505200 h 3524250"/>
                            <a:gd name="connsiteX3" fmla="*/ 2505075 w 3086344"/>
                            <a:gd name="connsiteY3" fmla="*/ 3238500 h 3524250"/>
                            <a:gd name="connsiteX4" fmla="*/ 2543175 w 3086344"/>
                            <a:gd name="connsiteY4" fmla="*/ 3143250 h 3524250"/>
                            <a:gd name="connsiteX5" fmla="*/ 2581275 w 3086344"/>
                            <a:gd name="connsiteY5" fmla="*/ 3000375 h 3524250"/>
                            <a:gd name="connsiteX6" fmla="*/ 2590800 w 3086344"/>
                            <a:gd name="connsiteY6" fmla="*/ 1133475 h 3524250"/>
                            <a:gd name="connsiteX7" fmla="*/ 2609850 w 3086344"/>
                            <a:gd name="connsiteY7" fmla="*/ 1028700 h 3524250"/>
                            <a:gd name="connsiteX8" fmla="*/ 2628900 w 3086344"/>
                            <a:gd name="connsiteY8" fmla="*/ 990600 h 3524250"/>
                            <a:gd name="connsiteX9" fmla="*/ 2647950 w 3086344"/>
                            <a:gd name="connsiteY9" fmla="*/ 923925 h 3524250"/>
                            <a:gd name="connsiteX10" fmla="*/ 2676525 w 3086344"/>
                            <a:gd name="connsiteY10" fmla="*/ 914400 h 3524250"/>
                            <a:gd name="connsiteX11" fmla="*/ 2695575 w 3086344"/>
                            <a:gd name="connsiteY11" fmla="*/ 752475 h 3524250"/>
                            <a:gd name="connsiteX12" fmla="*/ 2724150 w 3086344"/>
                            <a:gd name="connsiteY12" fmla="*/ 676275 h 3524250"/>
                            <a:gd name="connsiteX13" fmla="*/ 2752725 w 3086344"/>
                            <a:gd name="connsiteY13" fmla="*/ 590550 h 3524250"/>
                            <a:gd name="connsiteX14" fmla="*/ 2781300 w 3086344"/>
                            <a:gd name="connsiteY14" fmla="*/ 485775 h 3524250"/>
                            <a:gd name="connsiteX15" fmla="*/ 2800350 w 3086344"/>
                            <a:gd name="connsiteY15" fmla="*/ 447675 h 3524250"/>
                            <a:gd name="connsiteX16" fmla="*/ 2838450 w 3086344"/>
                            <a:gd name="connsiteY16" fmla="*/ 371475 h 3524250"/>
                            <a:gd name="connsiteX17" fmla="*/ 2895600 w 3086344"/>
                            <a:gd name="connsiteY17" fmla="*/ 314325 h 3524250"/>
                            <a:gd name="connsiteX18" fmla="*/ 2924175 w 3086344"/>
                            <a:gd name="connsiteY18" fmla="*/ 276225 h 3524250"/>
                            <a:gd name="connsiteX19" fmla="*/ 2952750 w 3086344"/>
                            <a:gd name="connsiteY19" fmla="*/ 247650 h 3524250"/>
                            <a:gd name="connsiteX20" fmla="*/ 2971800 w 3086344"/>
                            <a:gd name="connsiteY20" fmla="*/ 209550 h 3524250"/>
                            <a:gd name="connsiteX21" fmla="*/ 2990850 w 3086344"/>
                            <a:gd name="connsiteY21" fmla="*/ 180975 h 3524250"/>
                            <a:gd name="connsiteX22" fmla="*/ 3048000 w 3086344"/>
                            <a:gd name="connsiteY22" fmla="*/ 142875 h 3524250"/>
                            <a:gd name="connsiteX23" fmla="*/ 3086100 w 3086344"/>
                            <a:gd name="connsiteY23" fmla="*/ 85725 h 3524250"/>
                            <a:gd name="connsiteX24" fmla="*/ 3028950 w 3086344"/>
                            <a:gd name="connsiteY24" fmla="*/ 0 h 3524250"/>
                            <a:gd name="connsiteX25" fmla="*/ 2952750 w 3086344"/>
                            <a:gd name="connsiteY25" fmla="*/ 85725 h 3524250"/>
                            <a:gd name="connsiteX26" fmla="*/ 2924175 w 3086344"/>
                            <a:gd name="connsiteY26" fmla="*/ 114300 h 3524250"/>
                            <a:gd name="connsiteX27" fmla="*/ 2867025 w 3086344"/>
                            <a:gd name="connsiteY27" fmla="*/ 171450 h 3524250"/>
                            <a:gd name="connsiteX28" fmla="*/ 2752725 w 3086344"/>
                            <a:gd name="connsiteY28" fmla="*/ 285750 h 3524250"/>
                            <a:gd name="connsiteX29" fmla="*/ 2647950 w 3086344"/>
                            <a:gd name="connsiteY29" fmla="*/ 371475 h 3524250"/>
                            <a:gd name="connsiteX30" fmla="*/ 2619375 w 3086344"/>
                            <a:gd name="connsiteY30" fmla="*/ 390525 h 3524250"/>
                            <a:gd name="connsiteX31" fmla="*/ 2590800 w 3086344"/>
                            <a:gd name="connsiteY31" fmla="*/ 400050 h 3524250"/>
                            <a:gd name="connsiteX32" fmla="*/ 2571750 w 3086344"/>
                            <a:gd name="connsiteY32" fmla="*/ 428625 h 3524250"/>
                            <a:gd name="connsiteX33" fmla="*/ 2543175 w 3086344"/>
                            <a:gd name="connsiteY33" fmla="*/ 447675 h 3524250"/>
                            <a:gd name="connsiteX34" fmla="*/ 2514600 w 3086344"/>
                            <a:gd name="connsiteY34" fmla="*/ 476250 h 3524250"/>
                            <a:gd name="connsiteX35" fmla="*/ 2486025 w 3086344"/>
                            <a:gd name="connsiteY35" fmla="*/ 495300 h 3524250"/>
                            <a:gd name="connsiteX36" fmla="*/ 2419350 w 3086344"/>
                            <a:gd name="connsiteY36" fmla="*/ 561975 h 3524250"/>
                            <a:gd name="connsiteX37" fmla="*/ 2352675 w 3086344"/>
                            <a:gd name="connsiteY37" fmla="*/ 628650 h 3524250"/>
                            <a:gd name="connsiteX38" fmla="*/ 2324100 w 3086344"/>
                            <a:gd name="connsiteY38" fmla="*/ 647700 h 3524250"/>
                            <a:gd name="connsiteX39" fmla="*/ 2295525 w 3086344"/>
                            <a:gd name="connsiteY39" fmla="*/ 685800 h 3524250"/>
                            <a:gd name="connsiteX40" fmla="*/ 2266950 w 3086344"/>
                            <a:gd name="connsiteY40" fmla="*/ 695325 h 3524250"/>
                            <a:gd name="connsiteX41" fmla="*/ 2228850 w 3086344"/>
                            <a:gd name="connsiteY41" fmla="*/ 752475 h 3524250"/>
                            <a:gd name="connsiteX42" fmla="*/ 2143125 w 3086344"/>
                            <a:gd name="connsiteY42" fmla="*/ 828675 h 3524250"/>
                            <a:gd name="connsiteX43" fmla="*/ 2114550 w 3086344"/>
                            <a:gd name="connsiteY43" fmla="*/ 857250 h 3524250"/>
                            <a:gd name="connsiteX44" fmla="*/ 2095500 w 3086344"/>
                            <a:gd name="connsiteY44" fmla="*/ 885825 h 3524250"/>
                            <a:gd name="connsiteX45" fmla="*/ 1990725 w 3086344"/>
                            <a:gd name="connsiteY45" fmla="*/ 981075 h 3524250"/>
                            <a:gd name="connsiteX46" fmla="*/ 1962150 w 3086344"/>
                            <a:gd name="connsiteY46" fmla="*/ 1019175 h 3524250"/>
                            <a:gd name="connsiteX47" fmla="*/ 1866900 w 3086344"/>
                            <a:gd name="connsiteY47" fmla="*/ 1114425 h 3524250"/>
                            <a:gd name="connsiteX48" fmla="*/ 1733550 w 3086344"/>
                            <a:gd name="connsiteY48" fmla="*/ 1285875 h 3524250"/>
                            <a:gd name="connsiteX49" fmla="*/ 1685925 w 3086344"/>
                            <a:gd name="connsiteY49" fmla="*/ 1333500 h 3524250"/>
                            <a:gd name="connsiteX50" fmla="*/ 1628775 w 3086344"/>
                            <a:gd name="connsiteY50" fmla="*/ 1409700 h 3524250"/>
                            <a:gd name="connsiteX51" fmla="*/ 1485900 w 3086344"/>
                            <a:gd name="connsiteY51" fmla="*/ 1590675 h 3524250"/>
                            <a:gd name="connsiteX52" fmla="*/ 1419225 w 3086344"/>
                            <a:gd name="connsiteY52" fmla="*/ 1666875 h 3524250"/>
                            <a:gd name="connsiteX53" fmla="*/ 1304925 w 3086344"/>
                            <a:gd name="connsiteY53" fmla="*/ 1819275 h 3524250"/>
                            <a:gd name="connsiteX54" fmla="*/ 1276350 w 3086344"/>
                            <a:gd name="connsiteY54" fmla="*/ 1838325 h 3524250"/>
                            <a:gd name="connsiteX55" fmla="*/ 1209675 w 3086344"/>
                            <a:gd name="connsiteY55" fmla="*/ 1895475 h 3524250"/>
                            <a:gd name="connsiteX56" fmla="*/ 1162050 w 3086344"/>
                            <a:gd name="connsiteY56" fmla="*/ 1981200 h 3524250"/>
                            <a:gd name="connsiteX57" fmla="*/ 1104900 w 3086344"/>
                            <a:gd name="connsiteY57" fmla="*/ 2038350 h 3524250"/>
                            <a:gd name="connsiteX58" fmla="*/ 1076325 w 3086344"/>
                            <a:gd name="connsiteY58" fmla="*/ 2057400 h 3524250"/>
                            <a:gd name="connsiteX59" fmla="*/ 1019175 w 3086344"/>
                            <a:gd name="connsiteY59" fmla="*/ 2124075 h 3524250"/>
                            <a:gd name="connsiteX60" fmla="*/ 1000125 w 3086344"/>
                            <a:gd name="connsiteY60" fmla="*/ 2152650 h 3524250"/>
                            <a:gd name="connsiteX61" fmla="*/ 485775 w 3086344"/>
                            <a:gd name="connsiteY61" fmla="*/ 2705100 h 3524250"/>
                            <a:gd name="connsiteX62" fmla="*/ 438150 w 3086344"/>
                            <a:gd name="connsiteY62" fmla="*/ 2790825 h 3524250"/>
                            <a:gd name="connsiteX63" fmla="*/ 219075 w 3086344"/>
                            <a:gd name="connsiteY63" fmla="*/ 3124200 h 3524250"/>
                            <a:gd name="connsiteX64" fmla="*/ 0 w 3086344"/>
                            <a:gd name="connsiteY64" fmla="*/ 3524250 h 3524250"/>
                            <a:gd name="connsiteX0" fmla="*/ 0 w 3086344"/>
                            <a:gd name="connsiteY0" fmla="*/ 3524492 h 3524492"/>
                            <a:gd name="connsiteX1" fmla="*/ 0 w 3086344"/>
                            <a:gd name="connsiteY1" fmla="*/ 3524492 h 3524492"/>
                            <a:gd name="connsiteX2" fmla="*/ 2447925 w 3086344"/>
                            <a:gd name="connsiteY2" fmla="*/ 3505442 h 3524492"/>
                            <a:gd name="connsiteX3" fmla="*/ 2505075 w 3086344"/>
                            <a:gd name="connsiteY3" fmla="*/ 3238742 h 3524492"/>
                            <a:gd name="connsiteX4" fmla="*/ 2543175 w 3086344"/>
                            <a:gd name="connsiteY4" fmla="*/ 3143492 h 3524492"/>
                            <a:gd name="connsiteX5" fmla="*/ 2581275 w 3086344"/>
                            <a:gd name="connsiteY5" fmla="*/ 3000617 h 3524492"/>
                            <a:gd name="connsiteX6" fmla="*/ 2590800 w 3086344"/>
                            <a:gd name="connsiteY6" fmla="*/ 1133717 h 3524492"/>
                            <a:gd name="connsiteX7" fmla="*/ 2609850 w 3086344"/>
                            <a:gd name="connsiteY7" fmla="*/ 1028942 h 3524492"/>
                            <a:gd name="connsiteX8" fmla="*/ 2628900 w 3086344"/>
                            <a:gd name="connsiteY8" fmla="*/ 990842 h 3524492"/>
                            <a:gd name="connsiteX9" fmla="*/ 2647950 w 3086344"/>
                            <a:gd name="connsiteY9" fmla="*/ 924167 h 3524492"/>
                            <a:gd name="connsiteX10" fmla="*/ 2676525 w 3086344"/>
                            <a:gd name="connsiteY10" fmla="*/ 914642 h 3524492"/>
                            <a:gd name="connsiteX11" fmla="*/ 2695575 w 3086344"/>
                            <a:gd name="connsiteY11" fmla="*/ 752717 h 3524492"/>
                            <a:gd name="connsiteX12" fmla="*/ 2724150 w 3086344"/>
                            <a:gd name="connsiteY12" fmla="*/ 676517 h 3524492"/>
                            <a:gd name="connsiteX13" fmla="*/ 2752725 w 3086344"/>
                            <a:gd name="connsiteY13" fmla="*/ 590792 h 3524492"/>
                            <a:gd name="connsiteX14" fmla="*/ 2781300 w 3086344"/>
                            <a:gd name="connsiteY14" fmla="*/ 486017 h 3524492"/>
                            <a:gd name="connsiteX15" fmla="*/ 2800350 w 3086344"/>
                            <a:gd name="connsiteY15" fmla="*/ 447917 h 3524492"/>
                            <a:gd name="connsiteX16" fmla="*/ 2838450 w 3086344"/>
                            <a:gd name="connsiteY16" fmla="*/ 371717 h 3524492"/>
                            <a:gd name="connsiteX17" fmla="*/ 2895600 w 3086344"/>
                            <a:gd name="connsiteY17" fmla="*/ 314567 h 3524492"/>
                            <a:gd name="connsiteX18" fmla="*/ 2924175 w 3086344"/>
                            <a:gd name="connsiteY18" fmla="*/ 276467 h 3524492"/>
                            <a:gd name="connsiteX19" fmla="*/ 2952750 w 3086344"/>
                            <a:gd name="connsiteY19" fmla="*/ 247892 h 3524492"/>
                            <a:gd name="connsiteX20" fmla="*/ 2971800 w 3086344"/>
                            <a:gd name="connsiteY20" fmla="*/ 209792 h 3524492"/>
                            <a:gd name="connsiteX21" fmla="*/ 2990850 w 3086344"/>
                            <a:gd name="connsiteY21" fmla="*/ 181217 h 3524492"/>
                            <a:gd name="connsiteX22" fmla="*/ 3048000 w 3086344"/>
                            <a:gd name="connsiteY22" fmla="*/ 143117 h 3524492"/>
                            <a:gd name="connsiteX23" fmla="*/ 3086100 w 3086344"/>
                            <a:gd name="connsiteY23" fmla="*/ 85967 h 3524492"/>
                            <a:gd name="connsiteX24" fmla="*/ 3028950 w 3086344"/>
                            <a:gd name="connsiteY24" fmla="*/ 242 h 3524492"/>
                            <a:gd name="connsiteX25" fmla="*/ 2924175 w 3086344"/>
                            <a:gd name="connsiteY25" fmla="*/ 114542 h 3524492"/>
                            <a:gd name="connsiteX26" fmla="*/ 2867025 w 3086344"/>
                            <a:gd name="connsiteY26" fmla="*/ 171692 h 3524492"/>
                            <a:gd name="connsiteX27" fmla="*/ 2752725 w 3086344"/>
                            <a:gd name="connsiteY27" fmla="*/ 285992 h 3524492"/>
                            <a:gd name="connsiteX28" fmla="*/ 2647950 w 3086344"/>
                            <a:gd name="connsiteY28" fmla="*/ 371717 h 3524492"/>
                            <a:gd name="connsiteX29" fmla="*/ 2619375 w 3086344"/>
                            <a:gd name="connsiteY29" fmla="*/ 390767 h 3524492"/>
                            <a:gd name="connsiteX30" fmla="*/ 2590800 w 3086344"/>
                            <a:gd name="connsiteY30" fmla="*/ 400292 h 3524492"/>
                            <a:gd name="connsiteX31" fmla="*/ 2571750 w 3086344"/>
                            <a:gd name="connsiteY31" fmla="*/ 428867 h 3524492"/>
                            <a:gd name="connsiteX32" fmla="*/ 2543175 w 3086344"/>
                            <a:gd name="connsiteY32" fmla="*/ 447917 h 3524492"/>
                            <a:gd name="connsiteX33" fmla="*/ 2514600 w 3086344"/>
                            <a:gd name="connsiteY33" fmla="*/ 476492 h 3524492"/>
                            <a:gd name="connsiteX34" fmla="*/ 2486025 w 3086344"/>
                            <a:gd name="connsiteY34" fmla="*/ 495542 h 3524492"/>
                            <a:gd name="connsiteX35" fmla="*/ 2419350 w 3086344"/>
                            <a:gd name="connsiteY35" fmla="*/ 562217 h 3524492"/>
                            <a:gd name="connsiteX36" fmla="*/ 2352675 w 3086344"/>
                            <a:gd name="connsiteY36" fmla="*/ 628892 h 3524492"/>
                            <a:gd name="connsiteX37" fmla="*/ 2324100 w 3086344"/>
                            <a:gd name="connsiteY37" fmla="*/ 647942 h 3524492"/>
                            <a:gd name="connsiteX38" fmla="*/ 2295525 w 3086344"/>
                            <a:gd name="connsiteY38" fmla="*/ 686042 h 3524492"/>
                            <a:gd name="connsiteX39" fmla="*/ 2266950 w 3086344"/>
                            <a:gd name="connsiteY39" fmla="*/ 695567 h 3524492"/>
                            <a:gd name="connsiteX40" fmla="*/ 2228850 w 3086344"/>
                            <a:gd name="connsiteY40" fmla="*/ 752717 h 3524492"/>
                            <a:gd name="connsiteX41" fmla="*/ 2143125 w 3086344"/>
                            <a:gd name="connsiteY41" fmla="*/ 828917 h 3524492"/>
                            <a:gd name="connsiteX42" fmla="*/ 2114550 w 3086344"/>
                            <a:gd name="connsiteY42" fmla="*/ 857492 h 3524492"/>
                            <a:gd name="connsiteX43" fmla="*/ 2095500 w 3086344"/>
                            <a:gd name="connsiteY43" fmla="*/ 886067 h 3524492"/>
                            <a:gd name="connsiteX44" fmla="*/ 1990725 w 3086344"/>
                            <a:gd name="connsiteY44" fmla="*/ 981317 h 3524492"/>
                            <a:gd name="connsiteX45" fmla="*/ 1962150 w 3086344"/>
                            <a:gd name="connsiteY45" fmla="*/ 1019417 h 3524492"/>
                            <a:gd name="connsiteX46" fmla="*/ 1866900 w 3086344"/>
                            <a:gd name="connsiteY46" fmla="*/ 1114667 h 3524492"/>
                            <a:gd name="connsiteX47" fmla="*/ 1733550 w 3086344"/>
                            <a:gd name="connsiteY47" fmla="*/ 1286117 h 3524492"/>
                            <a:gd name="connsiteX48" fmla="*/ 1685925 w 3086344"/>
                            <a:gd name="connsiteY48" fmla="*/ 1333742 h 3524492"/>
                            <a:gd name="connsiteX49" fmla="*/ 1628775 w 3086344"/>
                            <a:gd name="connsiteY49" fmla="*/ 1409942 h 3524492"/>
                            <a:gd name="connsiteX50" fmla="*/ 1485900 w 3086344"/>
                            <a:gd name="connsiteY50" fmla="*/ 1590917 h 3524492"/>
                            <a:gd name="connsiteX51" fmla="*/ 1419225 w 3086344"/>
                            <a:gd name="connsiteY51" fmla="*/ 1667117 h 3524492"/>
                            <a:gd name="connsiteX52" fmla="*/ 1304925 w 3086344"/>
                            <a:gd name="connsiteY52" fmla="*/ 1819517 h 3524492"/>
                            <a:gd name="connsiteX53" fmla="*/ 1276350 w 3086344"/>
                            <a:gd name="connsiteY53" fmla="*/ 1838567 h 3524492"/>
                            <a:gd name="connsiteX54" fmla="*/ 1209675 w 3086344"/>
                            <a:gd name="connsiteY54" fmla="*/ 1895717 h 3524492"/>
                            <a:gd name="connsiteX55" fmla="*/ 1162050 w 3086344"/>
                            <a:gd name="connsiteY55" fmla="*/ 1981442 h 3524492"/>
                            <a:gd name="connsiteX56" fmla="*/ 1104900 w 3086344"/>
                            <a:gd name="connsiteY56" fmla="*/ 2038592 h 3524492"/>
                            <a:gd name="connsiteX57" fmla="*/ 1076325 w 3086344"/>
                            <a:gd name="connsiteY57" fmla="*/ 2057642 h 3524492"/>
                            <a:gd name="connsiteX58" fmla="*/ 1019175 w 3086344"/>
                            <a:gd name="connsiteY58" fmla="*/ 2124317 h 3524492"/>
                            <a:gd name="connsiteX59" fmla="*/ 1000125 w 3086344"/>
                            <a:gd name="connsiteY59" fmla="*/ 2152892 h 3524492"/>
                            <a:gd name="connsiteX60" fmla="*/ 485775 w 3086344"/>
                            <a:gd name="connsiteY60" fmla="*/ 2705342 h 3524492"/>
                            <a:gd name="connsiteX61" fmla="*/ 438150 w 3086344"/>
                            <a:gd name="connsiteY61" fmla="*/ 2791067 h 3524492"/>
                            <a:gd name="connsiteX62" fmla="*/ 219075 w 3086344"/>
                            <a:gd name="connsiteY62" fmla="*/ 3124442 h 3524492"/>
                            <a:gd name="connsiteX63" fmla="*/ 0 w 3086344"/>
                            <a:gd name="connsiteY63" fmla="*/ 3524492 h 3524492"/>
                            <a:gd name="connsiteX0" fmla="*/ 0 w 3086344"/>
                            <a:gd name="connsiteY0" fmla="*/ 3526019 h 3526019"/>
                            <a:gd name="connsiteX1" fmla="*/ 0 w 3086344"/>
                            <a:gd name="connsiteY1" fmla="*/ 3526019 h 3526019"/>
                            <a:gd name="connsiteX2" fmla="*/ 2447925 w 3086344"/>
                            <a:gd name="connsiteY2" fmla="*/ 3506969 h 3526019"/>
                            <a:gd name="connsiteX3" fmla="*/ 2505075 w 3086344"/>
                            <a:gd name="connsiteY3" fmla="*/ 3240269 h 3526019"/>
                            <a:gd name="connsiteX4" fmla="*/ 2543175 w 3086344"/>
                            <a:gd name="connsiteY4" fmla="*/ 3145019 h 3526019"/>
                            <a:gd name="connsiteX5" fmla="*/ 2581275 w 3086344"/>
                            <a:gd name="connsiteY5" fmla="*/ 3002144 h 3526019"/>
                            <a:gd name="connsiteX6" fmla="*/ 2590800 w 3086344"/>
                            <a:gd name="connsiteY6" fmla="*/ 1135244 h 3526019"/>
                            <a:gd name="connsiteX7" fmla="*/ 2609850 w 3086344"/>
                            <a:gd name="connsiteY7" fmla="*/ 1030469 h 3526019"/>
                            <a:gd name="connsiteX8" fmla="*/ 2628900 w 3086344"/>
                            <a:gd name="connsiteY8" fmla="*/ 992369 h 3526019"/>
                            <a:gd name="connsiteX9" fmla="*/ 2647950 w 3086344"/>
                            <a:gd name="connsiteY9" fmla="*/ 925694 h 3526019"/>
                            <a:gd name="connsiteX10" fmla="*/ 2676525 w 3086344"/>
                            <a:gd name="connsiteY10" fmla="*/ 916169 h 3526019"/>
                            <a:gd name="connsiteX11" fmla="*/ 2695575 w 3086344"/>
                            <a:gd name="connsiteY11" fmla="*/ 754244 h 3526019"/>
                            <a:gd name="connsiteX12" fmla="*/ 2724150 w 3086344"/>
                            <a:gd name="connsiteY12" fmla="*/ 678044 h 3526019"/>
                            <a:gd name="connsiteX13" fmla="*/ 2752725 w 3086344"/>
                            <a:gd name="connsiteY13" fmla="*/ 592319 h 3526019"/>
                            <a:gd name="connsiteX14" fmla="*/ 2781300 w 3086344"/>
                            <a:gd name="connsiteY14" fmla="*/ 487544 h 3526019"/>
                            <a:gd name="connsiteX15" fmla="*/ 2800350 w 3086344"/>
                            <a:gd name="connsiteY15" fmla="*/ 449444 h 3526019"/>
                            <a:gd name="connsiteX16" fmla="*/ 2838450 w 3086344"/>
                            <a:gd name="connsiteY16" fmla="*/ 373244 h 3526019"/>
                            <a:gd name="connsiteX17" fmla="*/ 2895600 w 3086344"/>
                            <a:gd name="connsiteY17" fmla="*/ 316094 h 3526019"/>
                            <a:gd name="connsiteX18" fmla="*/ 2924175 w 3086344"/>
                            <a:gd name="connsiteY18" fmla="*/ 277994 h 3526019"/>
                            <a:gd name="connsiteX19" fmla="*/ 2952750 w 3086344"/>
                            <a:gd name="connsiteY19" fmla="*/ 249419 h 3526019"/>
                            <a:gd name="connsiteX20" fmla="*/ 2971800 w 3086344"/>
                            <a:gd name="connsiteY20" fmla="*/ 211319 h 3526019"/>
                            <a:gd name="connsiteX21" fmla="*/ 2990850 w 3086344"/>
                            <a:gd name="connsiteY21" fmla="*/ 182744 h 3526019"/>
                            <a:gd name="connsiteX22" fmla="*/ 3048000 w 3086344"/>
                            <a:gd name="connsiteY22" fmla="*/ 144644 h 3526019"/>
                            <a:gd name="connsiteX23" fmla="*/ 3086100 w 3086344"/>
                            <a:gd name="connsiteY23" fmla="*/ 87494 h 3526019"/>
                            <a:gd name="connsiteX24" fmla="*/ 3028950 w 3086344"/>
                            <a:gd name="connsiteY24" fmla="*/ 1769 h 3526019"/>
                            <a:gd name="connsiteX25" fmla="*/ 2867025 w 3086344"/>
                            <a:gd name="connsiteY25" fmla="*/ 173219 h 3526019"/>
                            <a:gd name="connsiteX26" fmla="*/ 2752725 w 3086344"/>
                            <a:gd name="connsiteY26" fmla="*/ 287519 h 3526019"/>
                            <a:gd name="connsiteX27" fmla="*/ 2647950 w 3086344"/>
                            <a:gd name="connsiteY27" fmla="*/ 373244 h 3526019"/>
                            <a:gd name="connsiteX28" fmla="*/ 2619375 w 3086344"/>
                            <a:gd name="connsiteY28" fmla="*/ 392294 h 3526019"/>
                            <a:gd name="connsiteX29" fmla="*/ 2590800 w 3086344"/>
                            <a:gd name="connsiteY29" fmla="*/ 401819 h 3526019"/>
                            <a:gd name="connsiteX30" fmla="*/ 2571750 w 3086344"/>
                            <a:gd name="connsiteY30" fmla="*/ 430394 h 3526019"/>
                            <a:gd name="connsiteX31" fmla="*/ 2543175 w 3086344"/>
                            <a:gd name="connsiteY31" fmla="*/ 449444 h 3526019"/>
                            <a:gd name="connsiteX32" fmla="*/ 2514600 w 3086344"/>
                            <a:gd name="connsiteY32" fmla="*/ 478019 h 3526019"/>
                            <a:gd name="connsiteX33" fmla="*/ 2486025 w 3086344"/>
                            <a:gd name="connsiteY33" fmla="*/ 497069 h 3526019"/>
                            <a:gd name="connsiteX34" fmla="*/ 2419350 w 3086344"/>
                            <a:gd name="connsiteY34" fmla="*/ 563744 h 3526019"/>
                            <a:gd name="connsiteX35" fmla="*/ 2352675 w 3086344"/>
                            <a:gd name="connsiteY35" fmla="*/ 630419 h 3526019"/>
                            <a:gd name="connsiteX36" fmla="*/ 2324100 w 3086344"/>
                            <a:gd name="connsiteY36" fmla="*/ 649469 h 3526019"/>
                            <a:gd name="connsiteX37" fmla="*/ 2295525 w 3086344"/>
                            <a:gd name="connsiteY37" fmla="*/ 687569 h 3526019"/>
                            <a:gd name="connsiteX38" fmla="*/ 2266950 w 3086344"/>
                            <a:gd name="connsiteY38" fmla="*/ 697094 h 3526019"/>
                            <a:gd name="connsiteX39" fmla="*/ 2228850 w 3086344"/>
                            <a:gd name="connsiteY39" fmla="*/ 754244 h 3526019"/>
                            <a:gd name="connsiteX40" fmla="*/ 2143125 w 3086344"/>
                            <a:gd name="connsiteY40" fmla="*/ 830444 h 3526019"/>
                            <a:gd name="connsiteX41" fmla="*/ 2114550 w 3086344"/>
                            <a:gd name="connsiteY41" fmla="*/ 859019 h 3526019"/>
                            <a:gd name="connsiteX42" fmla="*/ 2095500 w 3086344"/>
                            <a:gd name="connsiteY42" fmla="*/ 887594 h 3526019"/>
                            <a:gd name="connsiteX43" fmla="*/ 1990725 w 3086344"/>
                            <a:gd name="connsiteY43" fmla="*/ 982844 h 3526019"/>
                            <a:gd name="connsiteX44" fmla="*/ 1962150 w 3086344"/>
                            <a:gd name="connsiteY44" fmla="*/ 1020944 h 3526019"/>
                            <a:gd name="connsiteX45" fmla="*/ 1866900 w 3086344"/>
                            <a:gd name="connsiteY45" fmla="*/ 1116194 h 3526019"/>
                            <a:gd name="connsiteX46" fmla="*/ 1733550 w 3086344"/>
                            <a:gd name="connsiteY46" fmla="*/ 1287644 h 3526019"/>
                            <a:gd name="connsiteX47" fmla="*/ 1685925 w 3086344"/>
                            <a:gd name="connsiteY47" fmla="*/ 1335269 h 3526019"/>
                            <a:gd name="connsiteX48" fmla="*/ 1628775 w 3086344"/>
                            <a:gd name="connsiteY48" fmla="*/ 1411469 h 3526019"/>
                            <a:gd name="connsiteX49" fmla="*/ 1485900 w 3086344"/>
                            <a:gd name="connsiteY49" fmla="*/ 1592444 h 3526019"/>
                            <a:gd name="connsiteX50" fmla="*/ 1419225 w 3086344"/>
                            <a:gd name="connsiteY50" fmla="*/ 1668644 h 3526019"/>
                            <a:gd name="connsiteX51" fmla="*/ 1304925 w 3086344"/>
                            <a:gd name="connsiteY51" fmla="*/ 1821044 h 3526019"/>
                            <a:gd name="connsiteX52" fmla="*/ 1276350 w 3086344"/>
                            <a:gd name="connsiteY52" fmla="*/ 1840094 h 3526019"/>
                            <a:gd name="connsiteX53" fmla="*/ 1209675 w 3086344"/>
                            <a:gd name="connsiteY53" fmla="*/ 1897244 h 3526019"/>
                            <a:gd name="connsiteX54" fmla="*/ 1162050 w 3086344"/>
                            <a:gd name="connsiteY54" fmla="*/ 1982969 h 3526019"/>
                            <a:gd name="connsiteX55" fmla="*/ 1104900 w 3086344"/>
                            <a:gd name="connsiteY55" fmla="*/ 2040119 h 3526019"/>
                            <a:gd name="connsiteX56" fmla="*/ 1076325 w 3086344"/>
                            <a:gd name="connsiteY56" fmla="*/ 2059169 h 3526019"/>
                            <a:gd name="connsiteX57" fmla="*/ 1019175 w 3086344"/>
                            <a:gd name="connsiteY57" fmla="*/ 2125844 h 3526019"/>
                            <a:gd name="connsiteX58" fmla="*/ 1000125 w 3086344"/>
                            <a:gd name="connsiteY58" fmla="*/ 2154419 h 3526019"/>
                            <a:gd name="connsiteX59" fmla="*/ 485775 w 3086344"/>
                            <a:gd name="connsiteY59" fmla="*/ 2706869 h 3526019"/>
                            <a:gd name="connsiteX60" fmla="*/ 438150 w 3086344"/>
                            <a:gd name="connsiteY60" fmla="*/ 2792594 h 3526019"/>
                            <a:gd name="connsiteX61" fmla="*/ 219075 w 3086344"/>
                            <a:gd name="connsiteY61" fmla="*/ 3125969 h 3526019"/>
                            <a:gd name="connsiteX62" fmla="*/ 0 w 3086344"/>
                            <a:gd name="connsiteY62" fmla="*/ 3526019 h 3526019"/>
                            <a:gd name="connsiteX0" fmla="*/ 0 w 3086344"/>
                            <a:gd name="connsiteY0" fmla="*/ 3531251 h 3531251"/>
                            <a:gd name="connsiteX1" fmla="*/ 0 w 3086344"/>
                            <a:gd name="connsiteY1" fmla="*/ 3531251 h 3531251"/>
                            <a:gd name="connsiteX2" fmla="*/ 2447925 w 3086344"/>
                            <a:gd name="connsiteY2" fmla="*/ 3512201 h 3531251"/>
                            <a:gd name="connsiteX3" fmla="*/ 2505075 w 3086344"/>
                            <a:gd name="connsiteY3" fmla="*/ 3245501 h 3531251"/>
                            <a:gd name="connsiteX4" fmla="*/ 2543175 w 3086344"/>
                            <a:gd name="connsiteY4" fmla="*/ 3150251 h 3531251"/>
                            <a:gd name="connsiteX5" fmla="*/ 2581275 w 3086344"/>
                            <a:gd name="connsiteY5" fmla="*/ 3007376 h 3531251"/>
                            <a:gd name="connsiteX6" fmla="*/ 2590800 w 3086344"/>
                            <a:gd name="connsiteY6" fmla="*/ 1140476 h 3531251"/>
                            <a:gd name="connsiteX7" fmla="*/ 2609850 w 3086344"/>
                            <a:gd name="connsiteY7" fmla="*/ 1035701 h 3531251"/>
                            <a:gd name="connsiteX8" fmla="*/ 2628900 w 3086344"/>
                            <a:gd name="connsiteY8" fmla="*/ 997601 h 3531251"/>
                            <a:gd name="connsiteX9" fmla="*/ 2647950 w 3086344"/>
                            <a:gd name="connsiteY9" fmla="*/ 930926 h 3531251"/>
                            <a:gd name="connsiteX10" fmla="*/ 2676525 w 3086344"/>
                            <a:gd name="connsiteY10" fmla="*/ 921401 h 3531251"/>
                            <a:gd name="connsiteX11" fmla="*/ 2695575 w 3086344"/>
                            <a:gd name="connsiteY11" fmla="*/ 759476 h 3531251"/>
                            <a:gd name="connsiteX12" fmla="*/ 2724150 w 3086344"/>
                            <a:gd name="connsiteY12" fmla="*/ 683276 h 3531251"/>
                            <a:gd name="connsiteX13" fmla="*/ 2752725 w 3086344"/>
                            <a:gd name="connsiteY13" fmla="*/ 597551 h 3531251"/>
                            <a:gd name="connsiteX14" fmla="*/ 2781300 w 3086344"/>
                            <a:gd name="connsiteY14" fmla="*/ 492776 h 3531251"/>
                            <a:gd name="connsiteX15" fmla="*/ 2800350 w 3086344"/>
                            <a:gd name="connsiteY15" fmla="*/ 454676 h 3531251"/>
                            <a:gd name="connsiteX16" fmla="*/ 2838450 w 3086344"/>
                            <a:gd name="connsiteY16" fmla="*/ 378476 h 3531251"/>
                            <a:gd name="connsiteX17" fmla="*/ 2895600 w 3086344"/>
                            <a:gd name="connsiteY17" fmla="*/ 321326 h 3531251"/>
                            <a:gd name="connsiteX18" fmla="*/ 2924175 w 3086344"/>
                            <a:gd name="connsiteY18" fmla="*/ 283226 h 3531251"/>
                            <a:gd name="connsiteX19" fmla="*/ 2952750 w 3086344"/>
                            <a:gd name="connsiteY19" fmla="*/ 254651 h 3531251"/>
                            <a:gd name="connsiteX20" fmla="*/ 2971800 w 3086344"/>
                            <a:gd name="connsiteY20" fmla="*/ 216551 h 3531251"/>
                            <a:gd name="connsiteX21" fmla="*/ 2990850 w 3086344"/>
                            <a:gd name="connsiteY21" fmla="*/ 187976 h 3531251"/>
                            <a:gd name="connsiteX22" fmla="*/ 3048000 w 3086344"/>
                            <a:gd name="connsiteY22" fmla="*/ 149876 h 3531251"/>
                            <a:gd name="connsiteX23" fmla="*/ 3086100 w 3086344"/>
                            <a:gd name="connsiteY23" fmla="*/ 92726 h 3531251"/>
                            <a:gd name="connsiteX24" fmla="*/ 3028950 w 3086344"/>
                            <a:gd name="connsiteY24" fmla="*/ 7001 h 3531251"/>
                            <a:gd name="connsiteX25" fmla="*/ 2752725 w 3086344"/>
                            <a:gd name="connsiteY25" fmla="*/ 292751 h 3531251"/>
                            <a:gd name="connsiteX26" fmla="*/ 2647950 w 3086344"/>
                            <a:gd name="connsiteY26" fmla="*/ 378476 h 3531251"/>
                            <a:gd name="connsiteX27" fmla="*/ 2619375 w 3086344"/>
                            <a:gd name="connsiteY27" fmla="*/ 397526 h 3531251"/>
                            <a:gd name="connsiteX28" fmla="*/ 2590800 w 3086344"/>
                            <a:gd name="connsiteY28" fmla="*/ 407051 h 3531251"/>
                            <a:gd name="connsiteX29" fmla="*/ 2571750 w 3086344"/>
                            <a:gd name="connsiteY29" fmla="*/ 435626 h 3531251"/>
                            <a:gd name="connsiteX30" fmla="*/ 2543175 w 3086344"/>
                            <a:gd name="connsiteY30" fmla="*/ 454676 h 3531251"/>
                            <a:gd name="connsiteX31" fmla="*/ 2514600 w 3086344"/>
                            <a:gd name="connsiteY31" fmla="*/ 483251 h 3531251"/>
                            <a:gd name="connsiteX32" fmla="*/ 2486025 w 3086344"/>
                            <a:gd name="connsiteY32" fmla="*/ 502301 h 3531251"/>
                            <a:gd name="connsiteX33" fmla="*/ 2419350 w 3086344"/>
                            <a:gd name="connsiteY33" fmla="*/ 568976 h 3531251"/>
                            <a:gd name="connsiteX34" fmla="*/ 2352675 w 3086344"/>
                            <a:gd name="connsiteY34" fmla="*/ 635651 h 3531251"/>
                            <a:gd name="connsiteX35" fmla="*/ 2324100 w 3086344"/>
                            <a:gd name="connsiteY35" fmla="*/ 654701 h 3531251"/>
                            <a:gd name="connsiteX36" fmla="*/ 2295525 w 3086344"/>
                            <a:gd name="connsiteY36" fmla="*/ 692801 h 3531251"/>
                            <a:gd name="connsiteX37" fmla="*/ 2266950 w 3086344"/>
                            <a:gd name="connsiteY37" fmla="*/ 702326 h 3531251"/>
                            <a:gd name="connsiteX38" fmla="*/ 2228850 w 3086344"/>
                            <a:gd name="connsiteY38" fmla="*/ 759476 h 3531251"/>
                            <a:gd name="connsiteX39" fmla="*/ 2143125 w 3086344"/>
                            <a:gd name="connsiteY39" fmla="*/ 835676 h 3531251"/>
                            <a:gd name="connsiteX40" fmla="*/ 2114550 w 3086344"/>
                            <a:gd name="connsiteY40" fmla="*/ 864251 h 3531251"/>
                            <a:gd name="connsiteX41" fmla="*/ 2095500 w 3086344"/>
                            <a:gd name="connsiteY41" fmla="*/ 892826 h 3531251"/>
                            <a:gd name="connsiteX42" fmla="*/ 1990725 w 3086344"/>
                            <a:gd name="connsiteY42" fmla="*/ 988076 h 3531251"/>
                            <a:gd name="connsiteX43" fmla="*/ 1962150 w 3086344"/>
                            <a:gd name="connsiteY43" fmla="*/ 1026176 h 3531251"/>
                            <a:gd name="connsiteX44" fmla="*/ 1866900 w 3086344"/>
                            <a:gd name="connsiteY44" fmla="*/ 1121426 h 3531251"/>
                            <a:gd name="connsiteX45" fmla="*/ 1733550 w 3086344"/>
                            <a:gd name="connsiteY45" fmla="*/ 1292876 h 3531251"/>
                            <a:gd name="connsiteX46" fmla="*/ 1685925 w 3086344"/>
                            <a:gd name="connsiteY46" fmla="*/ 1340501 h 3531251"/>
                            <a:gd name="connsiteX47" fmla="*/ 1628775 w 3086344"/>
                            <a:gd name="connsiteY47" fmla="*/ 1416701 h 3531251"/>
                            <a:gd name="connsiteX48" fmla="*/ 1485900 w 3086344"/>
                            <a:gd name="connsiteY48" fmla="*/ 1597676 h 3531251"/>
                            <a:gd name="connsiteX49" fmla="*/ 1419225 w 3086344"/>
                            <a:gd name="connsiteY49" fmla="*/ 1673876 h 3531251"/>
                            <a:gd name="connsiteX50" fmla="*/ 1304925 w 3086344"/>
                            <a:gd name="connsiteY50" fmla="*/ 1826276 h 3531251"/>
                            <a:gd name="connsiteX51" fmla="*/ 1276350 w 3086344"/>
                            <a:gd name="connsiteY51" fmla="*/ 1845326 h 3531251"/>
                            <a:gd name="connsiteX52" fmla="*/ 1209675 w 3086344"/>
                            <a:gd name="connsiteY52" fmla="*/ 1902476 h 3531251"/>
                            <a:gd name="connsiteX53" fmla="*/ 1162050 w 3086344"/>
                            <a:gd name="connsiteY53" fmla="*/ 1988201 h 3531251"/>
                            <a:gd name="connsiteX54" fmla="*/ 1104900 w 3086344"/>
                            <a:gd name="connsiteY54" fmla="*/ 2045351 h 3531251"/>
                            <a:gd name="connsiteX55" fmla="*/ 1076325 w 3086344"/>
                            <a:gd name="connsiteY55" fmla="*/ 2064401 h 3531251"/>
                            <a:gd name="connsiteX56" fmla="*/ 1019175 w 3086344"/>
                            <a:gd name="connsiteY56" fmla="*/ 2131076 h 3531251"/>
                            <a:gd name="connsiteX57" fmla="*/ 1000125 w 3086344"/>
                            <a:gd name="connsiteY57" fmla="*/ 2159651 h 3531251"/>
                            <a:gd name="connsiteX58" fmla="*/ 485775 w 3086344"/>
                            <a:gd name="connsiteY58" fmla="*/ 2712101 h 3531251"/>
                            <a:gd name="connsiteX59" fmla="*/ 438150 w 3086344"/>
                            <a:gd name="connsiteY59" fmla="*/ 2797826 h 3531251"/>
                            <a:gd name="connsiteX60" fmla="*/ 219075 w 3086344"/>
                            <a:gd name="connsiteY60" fmla="*/ 3131201 h 3531251"/>
                            <a:gd name="connsiteX61" fmla="*/ 0 w 3086344"/>
                            <a:gd name="connsiteY61" fmla="*/ 3531251 h 3531251"/>
                            <a:gd name="connsiteX0" fmla="*/ 0 w 3086344"/>
                            <a:gd name="connsiteY0" fmla="*/ 3536115 h 3536115"/>
                            <a:gd name="connsiteX1" fmla="*/ 0 w 3086344"/>
                            <a:gd name="connsiteY1" fmla="*/ 3536115 h 3536115"/>
                            <a:gd name="connsiteX2" fmla="*/ 2447925 w 3086344"/>
                            <a:gd name="connsiteY2" fmla="*/ 3517065 h 3536115"/>
                            <a:gd name="connsiteX3" fmla="*/ 2505075 w 3086344"/>
                            <a:gd name="connsiteY3" fmla="*/ 3250365 h 3536115"/>
                            <a:gd name="connsiteX4" fmla="*/ 2543175 w 3086344"/>
                            <a:gd name="connsiteY4" fmla="*/ 3155115 h 3536115"/>
                            <a:gd name="connsiteX5" fmla="*/ 2581275 w 3086344"/>
                            <a:gd name="connsiteY5" fmla="*/ 3012240 h 3536115"/>
                            <a:gd name="connsiteX6" fmla="*/ 2590800 w 3086344"/>
                            <a:gd name="connsiteY6" fmla="*/ 1145340 h 3536115"/>
                            <a:gd name="connsiteX7" fmla="*/ 2609850 w 3086344"/>
                            <a:gd name="connsiteY7" fmla="*/ 1040565 h 3536115"/>
                            <a:gd name="connsiteX8" fmla="*/ 2628900 w 3086344"/>
                            <a:gd name="connsiteY8" fmla="*/ 1002465 h 3536115"/>
                            <a:gd name="connsiteX9" fmla="*/ 2647950 w 3086344"/>
                            <a:gd name="connsiteY9" fmla="*/ 935790 h 3536115"/>
                            <a:gd name="connsiteX10" fmla="*/ 2676525 w 3086344"/>
                            <a:gd name="connsiteY10" fmla="*/ 926265 h 3536115"/>
                            <a:gd name="connsiteX11" fmla="*/ 2695575 w 3086344"/>
                            <a:gd name="connsiteY11" fmla="*/ 764340 h 3536115"/>
                            <a:gd name="connsiteX12" fmla="*/ 2724150 w 3086344"/>
                            <a:gd name="connsiteY12" fmla="*/ 688140 h 3536115"/>
                            <a:gd name="connsiteX13" fmla="*/ 2752725 w 3086344"/>
                            <a:gd name="connsiteY13" fmla="*/ 602415 h 3536115"/>
                            <a:gd name="connsiteX14" fmla="*/ 2781300 w 3086344"/>
                            <a:gd name="connsiteY14" fmla="*/ 497640 h 3536115"/>
                            <a:gd name="connsiteX15" fmla="*/ 2800350 w 3086344"/>
                            <a:gd name="connsiteY15" fmla="*/ 459540 h 3536115"/>
                            <a:gd name="connsiteX16" fmla="*/ 2838450 w 3086344"/>
                            <a:gd name="connsiteY16" fmla="*/ 383340 h 3536115"/>
                            <a:gd name="connsiteX17" fmla="*/ 2895600 w 3086344"/>
                            <a:gd name="connsiteY17" fmla="*/ 326190 h 3536115"/>
                            <a:gd name="connsiteX18" fmla="*/ 2924175 w 3086344"/>
                            <a:gd name="connsiteY18" fmla="*/ 288090 h 3536115"/>
                            <a:gd name="connsiteX19" fmla="*/ 2952750 w 3086344"/>
                            <a:gd name="connsiteY19" fmla="*/ 259515 h 3536115"/>
                            <a:gd name="connsiteX20" fmla="*/ 2971800 w 3086344"/>
                            <a:gd name="connsiteY20" fmla="*/ 221415 h 3536115"/>
                            <a:gd name="connsiteX21" fmla="*/ 2990850 w 3086344"/>
                            <a:gd name="connsiteY21" fmla="*/ 192840 h 3536115"/>
                            <a:gd name="connsiteX22" fmla="*/ 3048000 w 3086344"/>
                            <a:gd name="connsiteY22" fmla="*/ 154740 h 3536115"/>
                            <a:gd name="connsiteX23" fmla="*/ 3086100 w 3086344"/>
                            <a:gd name="connsiteY23" fmla="*/ 97590 h 3536115"/>
                            <a:gd name="connsiteX24" fmla="*/ 3028950 w 3086344"/>
                            <a:gd name="connsiteY24" fmla="*/ 11865 h 3536115"/>
                            <a:gd name="connsiteX25" fmla="*/ 2647950 w 3086344"/>
                            <a:gd name="connsiteY25" fmla="*/ 383340 h 3536115"/>
                            <a:gd name="connsiteX26" fmla="*/ 2619375 w 3086344"/>
                            <a:gd name="connsiteY26" fmla="*/ 402390 h 3536115"/>
                            <a:gd name="connsiteX27" fmla="*/ 2590800 w 3086344"/>
                            <a:gd name="connsiteY27" fmla="*/ 411915 h 3536115"/>
                            <a:gd name="connsiteX28" fmla="*/ 2571750 w 3086344"/>
                            <a:gd name="connsiteY28" fmla="*/ 440490 h 3536115"/>
                            <a:gd name="connsiteX29" fmla="*/ 2543175 w 3086344"/>
                            <a:gd name="connsiteY29" fmla="*/ 459540 h 3536115"/>
                            <a:gd name="connsiteX30" fmla="*/ 2514600 w 3086344"/>
                            <a:gd name="connsiteY30" fmla="*/ 488115 h 3536115"/>
                            <a:gd name="connsiteX31" fmla="*/ 2486025 w 3086344"/>
                            <a:gd name="connsiteY31" fmla="*/ 507165 h 3536115"/>
                            <a:gd name="connsiteX32" fmla="*/ 2419350 w 3086344"/>
                            <a:gd name="connsiteY32" fmla="*/ 573840 h 3536115"/>
                            <a:gd name="connsiteX33" fmla="*/ 2352675 w 3086344"/>
                            <a:gd name="connsiteY33" fmla="*/ 640515 h 3536115"/>
                            <a:gd name="connsiteX34" fmla="*/ 2324100 w 3086344"/>
                            <a:gd name="connsiteY34" fmla="*/ 659565 h 3536115"/>
                            <a:gd name="connsiteX35" fmla="*/ 2295525 w 3086344"/>
                            <a:gd name="connsiteY35" fmla="*/ 697665 h 3536115"/>
                            <a:gd name="connsiteX36" fmla="*/ 2266950 w 3086344"/>
                            <a:gd name="connsiteY36" fmla="*/ 707190 h 3536115"/>
                            <a:gd name="connsiteX37" fmla="*/ 2228850 w 3086344"/>
                            <a:gd name="connsiteY37" fmla="*/ 764340 h 3536115"/>
                            <a:gd name="connsiteX38" fmla="*/ 2143125 w 3086344"/>
                            <a:gd name="connsiteY38" fmla="*/ 840540 h 3536115"/>
                            <a:gd name="connsiteX39" fmla="*/ 2114550 w 3086344"/>
                            <a:gd name="connsiteY39" fmla="*/ 869115 h 3536115"/>
                            <a:gd name="connsiteX40" fmla="*/ 2095500 w 3086344"/>
                            <a:gd name="connsiteY40" fmla="*/ 897690 h 3536115"/>
                            <a:gd name="connsiteX41" fmla="*/ 1990725 w 3086344"/>
                            <a:gd name="connsiteY41" fmla="*/ 992940 h 3536115"/>
                            <a:gd name="connsiteX42" fmla="*/ 1962150 w 3086344"/>
                            <a:gd name="connsiteY42" fmla="*/ 1031040 h 3536115"/>
                            <a:gd name="connsiteX43" fmla="*/ 1866900 w 3086344"/>
                            <a:gd name="connsiteY43" fmla="*/ 1126290 h 3536115"/>
                            <a:gd name="connsiteX44" fmla="*/ 1733550 w 3086344"/>
                            <a:gd name="connsiteY44" fmla="*/ 1297740 h 3536115"/>
                            <a:gd name="connsiteX45" fmla="*/ 1685925 w 3086344"/>
                            <a:gd name="connsiteY45" fmla="*/ 1345365 h 3536115"/>
                            <a:gd name="connsiteX46" fmla="*/ 1628775 w 3086344"/>
                            <a:gd name="connsiteY46" fmla="*/ 1421565 h 3536115"/>
                            <a:gd name="connsiteX47" fmla="*/ 1485900 w 3086344"/>
                            <a:gd name="connsiteY47" fmla="*/ 1602540 h 3536115"/>
                            <a:gd name="connsiteX48" fmla="*/ 1419225 w 3086344"/>
                            <a:gd name="connsiteY48" fmla="*/ 1678740 h 3536115"/>
                            <a:gd name="connsiteX49" fmla="*/ 1304925 w 3086344"/>
                            <a:gd name="connsiteY49" fmla="*/ 1831140 h 3536115"/>
                            <a:gd name="connsiteX50" fmla="*/ 1276350 w 3086344"/>
                            <a:gd name="connsiteY50" fmla="*/ 1850190 h 3536115"/>
                            <a:gd name="connsiteX51" fmla="*/ 1209675 w 3086344"/>
                            <a:gd name="connsiteY51" fmla="*/ 1907340 h 3536115"/>
                            <a:gd name="connsiteX52" fmla="*/ 1162050 w 3086344"/>
                            <a:gd name="connsiteY52" fmla="*/ 1993065 h 3536115"/>
                            <a:gd name="connsiteX53" fmla="*/ 1104900 w 3086344"/>
                            <a:gd name="connsiteY53" fmla="*/ 2050215 h 3536115"/>
                            <a:gd name="connsiteX54" fmla="*/ 1076325 w 3086344"/>
                            <a:gd name="connsiteY54" fmla="*/ 2069265 h 3536115"/>
                            <a:gd name="connsiteX55" fmla="*/ 1019175 w 3086344"/>
                            <a:gd name="connsiteY55" fmla="*/ 2135940 h 3536115"/>
                            <a:gd name="connsiteX56" fmla="*/ 1000125 w 3086344"/>
                            <a:gd name="connsiteY56" fmla="*/ 2164515 h 3536115"/>
                            <a:gd name="connsiteX57" fmla="*/ 485775 w 3086344"/>
                            <a:gd name="connsiteY57" fmla="*/ 2716965 h 3536115"/>
                            <a:gd name="connsiteX58" fmla="*/ 438150 w 3086344"/>
                            <a:gd name="connsiteY58" fmla="*/ 2802690 h 3536115"/>
                            <a:gd name="connsiteX59" fmla="*/ 219075 w 3086344"/>
                            <a:gd name="connsiteY59" fmla="*/ 3136065 h 3536115"/>
                            <a:gd name="connsiteX60" fmla="*/ 0 w 3086344"/>
                            <a:gd name="connsiteY60" fmla="*/ 3536115 h 3536115"/>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590800 w 3087171"/>
                            <a:gd name="connsiteY26" fmla="*/ 413060 h 3537260"/>
                            <a:gd name="connsiteX27" fmla="*/ 2571750 w 3087171"/>
                            <a:gd name="connsiteY27" fmla="*/ 441635 h 3537260"/>
                            <a:gd name="connsiteX28" fmla="*/ 2543175 w 3087171"/>
                            <a:gd name="connsiteY28" fmla="*/ 460685 h 3537260"/>
                            <a:gd name="connsiteX29" fmla="*/ 2514600 w 3087171"/>
                            <a:gd name="connsiteY29" fmla="*/ 489260 h 3537260"/>
                            <a:gd name="connsiteX30" fmla="*/ 2486025 w 3087171"/>
                            <a:gd name="connsiteY30" fmla="*/ 508310 h 3537260"/>
                            <a:gd name="connsiteX31" fmla="*/ 2419350 w 3087171"/>
                            <a:gd name="connsiteY31" fmla="*/ 574985 h 3537260"/>
                            <a:gd name="connsiteX32" fmla="*/ 2352675 w 3087171"/>
                            <a:gd name="connsiteY32" fmla="*/ 641660 h 3537260"/>
                            <a:gd name="connsiteX33" fmla="*/ 2324100 w 3087171"/>
                            <a:gd name="connsiteY33" fmla="*/ 660710 h 3537260"/>
                            <a:gd name="connsiteX34" fmla="*/ 2295525 w 3087171"/>
                            <a:gd name="connsiteY34" fmla="*/ 698810 h 3537260"/>
                            <a:gd name="connsiteX35" fmla="*/ 2266950 w 3087171"/>
                            <a:gd name="connsiteY35" fmla="*/ 708335 h 3537260"/>
                            <a:gd name="connsiteX36" fmla="*/ 2228850 w 3087171"/>
                            <a:gd name="connsiteY36" fmla="*/ 765485 h 3537260"/>
                            <a:gd name="connsiteX37" fmla="*/ 2143125 w 3087171"/>
                            <a:gd name="connsiteY37" fmla="*/ 841685 h 3537260"/>
                            <a:gd name="connsiteX38" fmla="*/ 2114550 w 3087171"/>
                            <a:gd name="connsiteY38" fmla="*/ 870260 h 3537260"/>
                            <a:gd name="connsiteX39" fmla="*/ 2095500 w 3087171"/>
                            <a:gd name="connsiteY39" fmla="*/ 898835 h 3537260"/>
                            <a:gd name="connsiteX40" fmla="*/ 1990725 w 3087171"/>
                            <a:gd name="connsiteY40" fmla="*/ 994085 h 3537260"/>
                            <a:gd name="connsiteX41" fmla="*/ 1962150 w 3087171"/>
                            <a:gd name="connsiteY41" fmla="*/ 1032185 h 3537260"/>
                            <a:gd name="connsiteX42" fmla="*/ 1866900 w 3087171"/>
                            <a:gd name="connsiteY42" fmla="*/ 1127435 h 3537260"/>
                            <a:gd name="connsiteX43" fmla="*/ 1733550 w 3087171"/>
                            <a:gd name="connsiteY43" fmla="*/ 1298885 h 3537260"/>
                            <a:gd name="connsiteX44" fmla="*/ 1685925 w 3087171"/>
                            <a:gd name="connsiteY44" fmla="*/ 1346510 h 3537260"/>
                            <a:gd name="connsiteX45" fmla="*/ 1628775 w 3087171"/>
                            <a:gd name="connsiteY45" fmla="*/ 1422710 h 3537260"/>
                            <a:gd name="connsiteX46" fmla="*/ 1485900 w 3087171"/>
                            <a:gd name="connsiteY46" fmla="*/ 1603685 h 3537260"/>
                            <a:gd name="connsiteX47" fmla="*/ 1419225 w 3087171"/>
                            <a:gd name="connsiteY47" fmla="*/ 1679885 h 3537260"/>
                            <a:gd name="connsiteX48" fmla="*/ 1304925 w 3087171"/>
                            <a:gd name="connsiteY48" fmla="*/ 1832285 h 3537260"/>
                            <a:gd name="connsiteX49" fmla="*/ 1276350 w 3087171"/>
                            <a:gd name="connsiteY49" fmla="*/ 1851335 h 3537260"/>
                            <a:gd name="connsiteX50" fmla="*/ 1209675 w 3087171"/>
                            <a:gd name="connsiteY50" fmla="*/ 1908485 h 3537260"/>
                            <a:gd name="connsiteX51" fmla="*/ 1162050 w 3087171"/>
                            <a:gd name="connsiteY51" fmla="*/ 1994210 h 3537260"/>
                            <a:gd name="connsiteX52" fmla="*/ 1104900 w 3087171"/>
                            <a:gd name="connsiteY52" fmla="*/ 2051360 h 3537260"/>
                            <a:gd name="connsiteX53" fmla="*/ 1076325 w 3087171"/>
                            <a:gd name="connsiteY53" fmla="*/ 2070410 h 3537260"/>
                            <a:gd name="connsiteX54" fmla="*/ 1019175 w 3087171"/>
                            <a:gd name="connsiteY54" fmla="*/ 2137085 h 3537260"/>
                            <a:gd name="connsiteX55" fmla="*/ 1000125 w 3087171"/>
                            <a:gd name="connsiteY55" fmla="*/ 2165660 h 3537260"/>
                            <a:gd name="connsiteX56" fmla="*/ 485775 w 3087171"/>
                            <a:gd name="connsiteY56" fmla="*/ 2718110 h 3537260"/>
                            <a:gd name="connsiteX57" fmla="*/ 438150 w 3087171"/>
                            <a:gd name="connsiteY57" fmla="*/ 2803835 h 3537260"/>
                            <a:gd name="connsiteX58" fmla="*/ 219075 w 3087171"/>
                            <a:gd name="connsiteY58" fmla="*/ 3137210 h 3537260"/>
                            <a:gd name="connsiteX59" fmla="*/ 0 w 3087171"/>
                            <a:gd name="connsiteY59"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571750 w 3087171"/>
                            <a:gd name="connsiteY26" fmla="*/ 441635 h 3537260"/>
                            <a:gd name="connsiteX27" fmla="*/ 2543175 w 3087171"/>
                            <a:gd name="connsiteY27" fmla="*/ 460685 h 3537260"/>
                            <a:gd name="connsiteX28" fmla="*/ 2514600 w 3087171"/>
                            <a:gd name="connsiteY28" fmla="*/ 489260 h 3537260"/>
                            <a:gd name="connsiteX29" fmla="*/ 2486025 w 3087171"/>
                            <a:gd name="connsiteY29" fmla="*/ 508310 h 3537260"/>
                            <a:gd name="connsiteX30" fmla="*/ 2419350 w 3087171"/>
                            <a:gd name="connsiteY30" fmla="*/ 574985 h 3537260"/>
                            <a:gd name="connsiteX31" fmla="*/ 2352675 w 3087171"/>
                            <a:gd name="connsiteY31" fmla="*/ 641660 h 3537260"/>
                            <a:gd name="connsiteX32" fmla="*/ 2324100 w 3087171"/>
                            <a:gd name="connsiteY32" fmla="*/ 660710 h 3537260"/>
                            <a:gd name="connsiteX33" fmla="*/ 2295525 w 3087171"/>
                            <a:gd name="connsiteY33" fmla="*/ 698810 h 3537260"/>
                            <a:gd name="connsiteX34" fmla="*/ 2266950 w 3087171"/>
                            <a:gd name="connsiteY34" fmla="*/ 708335 h 3537260"/>
                            <a:gd name="connsiteX35" fmla="*/ 2228850 w 3087171"/>
                            <a:gd name="connsiteY35" fmla="*/ 765485 h 3537260"/>
                            <a:gd name="connsiteX36" fmla="*/ 2143125 w 3087171"/>
                            <a:gd name="connsiteY36" fmla="*/ 841685 h 3537260"/>
                            <a:gd name="connsiteX37" fmla="*/ 2114550 w 3087171"/>
                            <a:gd name="connsiteY37" fmla="*/ 870260 h 3537260"/>
                            <a:gd name="connsiteX38" fmla="*/ 2095500 w 3087171"/>
                            <a:gd name="connsiteY38" fmla="*/ 898835 h 3537260"/>
                            <a:gd name="connsiteX39" fmla="*/ 1990725 w 3087171"/>
                            <a:gd name="connsiteY39" fmla="*/ 994085 h 3537260"/>
                            <a:gd name="connsiteX40" fmla="*/ 1962150 w 3087171"/>
                            <a:gd name="connsiteY40" fmla="*/ 1032185 h 3537260"/>
                            <a:gd name="connsiteX41" fmla="*/ 1866900 w 3087171"/>
                            <a:gd name="connsiteY41" fmla="*/ 1127435 h 3537260"/>
                            <a:gd name="connsiteX42" fmla="*/ 1733550 w 3087171"/>
                            <a:gd name="connsiteY42" fmla="*/ 1298885 h 3537260"/>
                            <a:gd name="connsiteX43" fmla="*/ 1685925 w 3087171"/>
                            <a:gd name="connsiteY43" fmla="*/ 1346510 h 3537260"/>
                            <a:gd name="connsiteX44" fmla="*/ 1628775 w 3087171"/>
                            <a:gd name="connsiteY44" fmla="*/ 1422710 h 3537260"/>
                            <a:gd name="connsiteX45" fmla="*/ 1485900 w 3087171"/>
                            <a:gd name="connsiteY45" fmla="*/ 1603685 h 3537260"/>
                            <a:gd name="connsiteX46" fmla="*/ 1419225 w 3087171"/>
                            <a:gd name="connsiteY46" fmla="*/ 1679885 h 3537260"/>
                            <a:gd name="connsiteX47" fmla="*/ 1304925 w 3087171"/>
                            <a:gd name="connsiteY47" fmla="*/ 1832285 h 3537260"/>
                            <a:gd name="connsiteX48" fmla="*/ 1276350 w 3087171"/>
                            <a:gd name="connsiteY48" fmla="*/ 1851335 h 3537260"/>
                            <a:gd name="connsiteX49" fmla="*/ 1209675 w 3087171"/>
                            <a:gd name="connsiteY49" fmla="*/ 1908485 h 3537260"/>
                            <a:gd name="connsiteX50" fmla="*/ 1162050 w 3087171"/>
                            <a:gd name="connsiteY50" fmla="*/ 1994210 h 3537260"/>
                            <a:gd name="connsiteX51" fmla="*/ 1104900 w 3087171"/>
                            <a:gd name="connsiteY51" fmla="*/ 2051360 h 3537260"/>
                            <a:gd name="connsiteX52" fmla="*/ 1076325 w 3087171"/>
                            <a:gd name="connsiteY52" fmla="*/ 2070410 h 3537260"/>
                            <a:gd name="connsiteX53" fmla="*/ 1019175 w 3087171"/>
                            <a:gd name="connsiteY53" fmla="*/ 2137085 h 3537260"/>
                            <a:gd name="connsiteX54" fmla="*/ 1000125 w 3087171"/>
                            <a:gd name="connsiteY54" fmla="*/ 2165660 h 3537260"/>
                            <a:gd name="connsiteX55" fmla="*/ 485775 w 3087171"/>
                            <a:gd name="connsiteY55" fmla="*/ 2718110 h 3537260"/>
                            <a:gd name="connsiteX56" fmla="*/ 438150 w 3087171"/>
                            <a:gd name="connsiteY56" fmla="*/ 2803835 h 3537260"/>
                            <a:gd name="connsiteX57" fmla="*/ 219075 w 3087171"/>
                            <a:gd name="connsiteY57" fmla="*/ 3137210 h 3537260"/>
                            <a:gd name="connsiteX58" fmla="*/ 0 w 3087171"/>
                            <a:gd name="connsiteY58"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571750 w 3087171"/>
                            <a:gd name="connsiteY26" fmla="*/ 441635 h 3537260"/>
                            <a:gd name="connsiteX27" fmla="*/ 2543175 w 3087171"/>
                            <a:gd name="connsiteY27" fmla="*/ 460685 h 3537260"/>
                            <a:gd name="connsiteX28" fmla="*/ 2486025 w 3087171"/>
                            <a:gd name="connsiteY28" fmla="*/ 508310 h 3537260"/>
                            <a:gd name="connsiteX29" fmla="*/ 2419350 w 3087171"/>
                            <a:gd name="connsiteY29" fmla="*/ 574985 h 3537260"/>
                            <a:gd name="connsiteX30" fmla="*/ 2352675 w 3087171"/>
                            <a:gd name="connsiteY30" fmla="*/ 641660 h 3537260"/>
                            <a:gd name="connsiteX31" fmla="*/ 2324100 w 3087171"/>
                            <a:gd name="connsiteY31" fmla="*/ 660710 h 3537260"/>
                            <a:gd name="connsiteX32" fmla="*/ 2295525 w 3087171"/>
                            <a:gd name="connsiteY32" fmla="*/ 698810 h 3537260"/>
                            <a:gd name="connsiteX33" fmla="*/ 2266950 w 3087171"/>
                            <a:gd name="connsiteY33" fmla="*/ 708335 h 3537260"/>
                            <a:gd name="connsiteX34" fmla="*/ 2228850 w 3087171"/>
                            <a:gd name="connsiteY34" fmla="*/ 765485 h 3537260"/>
                            <a:gd name="connsiteX35" fmla="*/ 2143125 w 3087171"/>
                            <a:gd name="connsiteY35" fmla="*/ 841685 h 3537260"/>
                            <a:gd name="connsiteX36" fmla="*/ 2114550 w 3087171"/>
                            <a:gd name="connsiteY36" fmla="*/ 870260 h 3537260"/>
                            <a:gd name="connsiteX37" fmla="*/ 2095500 w 3087171"/>
                            <a:gd name="connsiteY37" fmla="*/ 898835 h 3537260"/>
                            <a:gd name="connsiteX38" fmla="*/ 1990725 w 3087171"/>
                            <a:gd name="connsiteY38" fmla="*/ 994085 h 3537260"/>
                            <a:gd name="connsiteX39" fmla="*/ 1962150 w 3087171"/>
                            <a:gd name="connsiteY39" fmla="*/ 1032185 h 3537260"/>
                            <a:gd name="connsiteX40" fmla="*/ 1866900 w 3087171"/>
                            <a:gd name="connsiteY40" fmla="*/ 1127435 h 3537260"/>
                            <a:gd name="connsiteX41" fmla="*/ 1733550 w 3087171"/>
                            <a:gd name="connsiteY41" fmla="*/ 1298885 h 3537260"/>
                            <a:gd name="connsiteX42" fmla="*/ 1685925 w 3087171"/>
                            <a:gd name="connsiteY42" fmla="*/ 1346510 h 3537260"/>
                            <a:gd name="connsiteX43" fmla="*/ 1628775 w 3087171"/>
                            <a:gd name="connsiteY43" fmla="*/ 1422710 h 3537260"/>
                            <a:gd name="connsiteX44" fmla="*/ 1485900 w 3087171"/>
                            <a:gd name="connsiteY44" fmla="*/ 1603685 h 3537260"/>
                            <a:gd name="connsiteX45" fmla="*/ 1419225 w 3087171"/>
                            <a:gd name="connsiteY45" fmla="*/ 1679885 h 3537260"/>
                            <a:gd name="connsiteX46" fmla="*/ 1304925 w 3087171"/>
                            <a:gd name="connsiteY46" fmla="*/ 1832285 h 3537260"/>
                            <a:gd name="connsiteX47" fmla="*/ 1276350 w 3087171"/>
                            <a:gd name="connsiteY47" fmla="*/ 1851335 h 3537260"/>
                            <a:gd name="connsiteX48" fmla="*/ 1209675 w 3087171"/>
                            <a:gd name="connsiteY48" fmla="*/ 1908485 h 3537260"/>
                            <a:gd name="connsiteX49" fmla="*/ 1162050 w 3087171"/>
                            <a:gd name="connsiteY49" fmla="*/ 1994210 h 3537260"/>
                            <a:gd name="connsiteX50" fmla="*/ 1104900 w 3087171"/>
                            <a:gd name="connsiteY50" fmla="*/ 2051360 h 3537260"/>
                            <a:gd name="connsiteX51" fmla="*/ 1076325 w 3087171"/>
                            <a:gd name="connsiteY51" fmla="*/ 2070410 h 3537260"/>
                            <a:gd name="connsiteX52" fmla="*/ 1019175 w 3087171"/>
                            <a:gd name="connsiteY52" fmla="*/ 2137085 h 3537260"/>
                            <a:gd name="connsiteX53" fmla="*/ 1000125 w 3087171"/>
                            <a:gd name="connsiteY53" fmla="*/ 2165660 h 3537260"/>
                            <a:gd name="connsiteX54" fmla="*/ 485775 w 3087171"/>
                            <a:gd name="connsiteY54" fmla="*/ 2718110 h 3537260"/>
                            <a:gd name="connsiteX55" fmla="*/ 438150 w 3087171"/>
                            <a:gd name="connsiteY55" fmla="*/ 2803835 h 3537260"/>
                            <a:gd name="connsiteX56" fmla="*/ 219075 w 3087171"/>
                            <a:gd name="connsiteY56" fmla="*/ 3137210 h 3537260"/>
                            <a:gd name="connsiteX57" fmla="*/ 0 w 3087171"/>
                            <a:gd name="connsiteY57"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571750 w 3087171"/>
                            <a:gd name="connsiteY26" fmla="*/ 441635 h 3537260"/>
                            <a:gd name="connsiteX27" fmla="*/ 2486025 w 3087171"/>
                            <a:gd name="connsiteY27" fmla="*/ 508310 h 3537260"/>
                            <a:gd name="connsiteX28" fmla="*/ 2419350 w 3087171"/>
                            <a:gd name="connsiteY28" fmla="*/ 574985 h 3537260"/>
                            <a:gd name="connsiteX29" fmla="*/ 2352675 w 3087171"/>
                            <a:gd name="connsiteY29" fmla="*/ 641660 h 3537260"/>
                            <a:gd name="connsiteX30" fmla="*/ 2324100 w 3087171"/>
                            <a:gd name="connsiteY30" fmla="*/ 660710 h 3537260"/>
                            <a:gd name="connsiteX31" fmla="*/ 2295525 w 3087171"/>
                            <a:gd name="connsiteY31" fmla="*/ 698810 h 3537260"/>
                            <a:gd name="connsiteX32" fmla="*/ 2266950 w 3087171"/>
                            <a:gd name="connsiteY32" fmla="*/ 708335 h 3537260"/>
                            <a:gd name="connsiteX33" fmla="*/ 2228850 w 3087171"/>
                            <a:gd name="connsiteY33" fmla="*/ 765485 h 3537260"/>
                            <a:gd name="connsiteX34" fmla="*/ 2143125 w 3087171"/>
                            <a:gd name="connsiteY34" fmla="*/ 841685 h 3537260"/>
                            <a:gd name="connsiteX35" fmla="*/ 2114550 w 3087171"/>
                            <a:gd name="connsiteY35" fmla="*/ 870260 h 3537260"/>
                            <a:gd name="connsiteX36" fmla="*/ 2095500 w 3087171"/>
                            <a:gd name="connsiteY36" fmla="*/ 898835 h 3537260"/>
                            <a:gd name="connsiteX37" fmla="*/ 1990725 w 3087171"/>
                            <a:gd name="connsiteY37" fmla="*/ 994085 h 3537260"/>
                            <a:gd name="connsiteX38" fmla="*/ 1962150 w 3087171"/>
                            <a:gd name="connsiteY38" fmla="*/ 1032185 h 3537260"/>
                            <a:gd name="connsiteX39" fmla="*/ 1866900 w 3087171"/>
                            <a:gd name="connsiteY39" fmla="*/ 1127435 h 3537260"/>
                            <a:gd name="connsiteX40" fmla="*/ 1733550 w 3087171"/>
                            <a:gd name="connsiteY40" fmla="*/ 1298885 h 3537260"/>
                            <a:gd name="connsiteX41" fmla="*/ 1685925 w 3087171"/>
                            <a:gd name="connsiteY41" fmla="*/ 1346510 h 3537260"/>
                            <a:gd name="connsiteX42" fmla="*/ 1628775 w 3087171"/>
                            <a:gd name="connsiteY42" fmla="*/ 1422710 h 3537260"/>
                            <a:gd name="connsiteX43" fmla="*/ 1485900 w 3087171"/>
                            <a:gd name="connsiteY43" fmla="*/ 1603685 h 3537260"/>
                            <a:gd name="connsiteX44" fmla="*/ 1419225 w 3087171"/>
                            <a:gd name="connsiteY44" fmla="*/ 1679885 h 3537260"/>
                            <a:gd name="connsiteX45" fmla="*/ 1304925 w 3087171"/>
                            <a:gd name="connsiteY45" fmla="*/ 1832285 h 3537260"/>
                            <a:gd name="connsiteX46" fmla="*/ 1276350 w 3087171"/>
                            <a:gd name="connsiteY46" fmla="*/ 1851335 h 3537260"/>
                            <a:gd name="connsiteX47" fmla="*/ 1209675 w 3087171"/>
                            <a:gd name="connsiteY47" fmla="*/ 1908485 h 3537260"/>
                            <a:gd name="connsiteX48" fmla="*/ 1162050 w 3087171"/>
                            <a:gd name="connsiteY48" fmla="*/ 1994210 h 3537260"/>
                            <a:gd name="connsiteX49" fmla="*/ 1104900 w 3087171"/>
                            <a:gd name="connsiteY49" fmla="*/ 2051360 h 3537260"/>
                            <a:gd name="connsiteX50" fmla="*/ 1076325 w 3087171"/>
                            <a:gd name="connsiteY50" fmla="*/ 2070410 h 3537260"/>
                            <a:gd name="connsiteX51" fmla="*/ 1019175 w 3087171"/>
                            <a:gd name="connsiteY51" fmla="*/ 2137085 h 3537260"/>
                            <a:gd name="connsiteX52" fmla="*/ 1000125 w 3087171"/>
                            <a:gd name="connsiteY52" fmla="*/ 2165660 h 3537260"/>
                            <a:gd name="connsiteX53" fmla="*/ 485775 w 3087171"/>
                            <a:gd name="connsiteY53" fmla="*/ 2718110 h 3537260"/>
                            <a:gd name="connsiteX54" fmla="*/ 438150 w 3087171"/>
                            <a:gd name="connsiteY54" fmla="*/ 2803835 h 3537260"/>
                            <a:gd name="connsiteX55" fmla="*/ 219075 w 3087171"/>
                            <a:gd name="connsiteY55" fmla="*/ 3137210 h 3537260"/>
                            <a:gd name="connsiteX56" fmla="*/ 0 w 3087171"/>
                            <a:gd name="connsiteY56"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486025 w 3087171"/>
                            <a:gd name="connsiteY26" fmla="*/ 508310 h 3537260"/>
                            <a:gd name="connsiteX27" fmla="*/ 2419350 w 3087171"/>
                            <a:gd name="connsiteY27" fmla="*/ 574985 h 3537260"/>
                            <a:gd name="connsiteX28" fmla="*/ 2352675 w 3087171"/>
                            <a:gd name="connsiteY28" fmla="*/ 641660 h 3537260"/>
                            <a:gd name="connsiteX29" fmla="*/ 2324100 w 3087171"/>
                            <a:gd name="connsiteY29" fmla="*/ 660710 h 3537260"/>
                            <a:gd name="connsiteX30" fmla="*/ 2295525 w 3087171"/>
                            <a:gd name="connsiteY30" fmla="*/ 698810 h 3537260"/>
                            <a:gd name="connsiteX31" fmla="*/ 2266950 w 3087171"/>
                            <a:gd name="connsiteY31" fmla="*/ 708335 h 3537260"/>
                            <a:gd name="connsiteX32" fmla="*/ 2228850 w 3087171"/>
                            <a:gd name="connsiteY32" fmla="*/ 765485 h 3537260"/>
                            <a:gd name="connsiteX33" fmla="*/ 2143125 w 3087171"/>
                            <a:gd name="connsiteY33" fmla="*/ 841685 h 3537260"/>
                            <a:gd name="connsiteX34" fmla="*/ 2114550 w 3087171"/>
                            <a:gd name="connsiteY34" fmla="*/ 870260 h 3537260"/>
                            <a:gd name="connsiteX35" fmla="*/ 2095500 w 3087171"/>
                            <a:gd name="connsiteY35" fmla="*/ 898835 h 3537260"/>
                            <a:gd name="connsiteX36" fmla="*/ 1990725 w 3087171"/>
                            <a:gd name="connsiteY36" fmla="*/ 994085 h 3537260"/>
                            <a:gd name="connsiteX37" fmla="*/ 1962150 w 3087171"/>
                            <a:gd name="connsiteY37" fmla="*/ 1032185 h 3537260"/>
                            <a:gd name="connsiteX38" fmla="*/ 1866900 w 3087171"/>
                            <a:gd name="connsiteY38" fmla="*/ 1127435 h 3537260"/>
                            <a:gd name="connsiteX39" fmla="*/ 1733550 w 3087171"/>
                            <a:gd name="connsiteY39" fmla="*/ 1298885 h 3537260"/>
                            <a:gd name="connsiteX40" fmla="*/ 1685925 w 3087171"/>
                            <a:gd name="connsiteY40" fmla="*/ 1346510 h 3537260"/>
                            <a:gd name="connsiteX41" fmla="*/ 1628775 w 3087171"/>
                            <a:gd name="connsiteY41" fmla="*/ 1422710 h 3537260"/>
                            <a:gd name="connsiteX42" fmla="*/ 1485900 w 3087171"/>
                            <a:gd name="connsiteY42" fmla="*/ 1603685 h 3537260"/>
                            <a:gd name="connsiteX43" fmla="*/ 1419225 w 3087171"/>
                            <a:gd name="connsiteY43" fmla="*/ 1679885 h 3537260"/>
                            <a:gd name="connsiteX44" fmla="*/ 1304925 w 3087171"/>
                            <a:gd name="connsiteY44" fmla="*/ 1832285 h 3537260"/>
                            <a:gd name="connsiteX45" fmla="*/ 1276350 w 3087171"/>
                            <a:gd name="connsiteY45" fmla="*/ 1851335 h 3537260"/>
                            <a:gd name="connsiteX46" fmla="*/ 1209675 w 3087171"/>
                            <a:gd name="connsiteY46" fmla="*/ 1908485 h 3537260"/>
                            <a:gd name="connsiteX47" fmla="*/ 1162050 w 3087171"/>
                            <a:gd name="connsiteY47" fmla="*/ 1994210 h 3537260"/>
                            <a:gd name="connsiteX48" fmla="*/ 1104900 w 3087171"/>
                            <a:gd name="connsiteY48" fmla="*/ 2051360 h 3537260"/>
                            <a:gd name="connsiteX49" fmla="*/ 1076325 w 3087171"/>
                            <a:gd name="connsiteY49" fmla="*/ 2070410 h 3537260"/>
                            <a:gd name="connsiteX50" fmla="*/ 1019175 w 3087171"/>
                            <a:gd name="connsiteY50" fmla="*/ 2137085 h 3537260"/>
                            <a:gd name="connsiteX51" fmla="*/ 1000125 w 3087171"/>
                            <a:gd name="connsiteY51" fmla="*/ 2165660 h 3537260"/>
                            <a:gd name="connsiteX52" fmla="*/ 485775 w 3087171"/>
                            <a:gd name="connsiteY52" fmla="*/ 2718110 h 3537260"/>
                            <a:gd name="connsiteX53" fmla="*/ 438150 w 3087171"/>
                            <a:gd name="connsiteY53" fmla="*/ 2803835 h 3537260"/>
                            <a:gd name="connsiteX54" fmla="*/ 219075 w 3087171"/>
                            <a:gd name="connsiteY54" fmla="*/ 3137210 h 3537260"/>
                            <a:gd name="connsiteX55" fmla="*/ 0 w 3087171"/>
                            <a:gd name="connsiteY55"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486025 w 3087171"/>
                            <a:gd name="connsiteY26" fmla="*/ 508310 h 3537260"/>
                            <a:gd name="connsiteX27" fmla="*/ 2419350 w 3087171"/>
                            <a:gd name="connsiteY27" fmla="*/ 574985 h 3537260"/>
                            <a:gd name="connsiteX28" fmla="*/ 2352675 w 3087171"/>
                            <a:gd name="connsiteY28" fmla="*/ 641660 h 3537260"/>
                            <a:gd name="connsiteX29" fmla="*/ 2295525 w 3087171"/>
                            <a:gd name="connsiteY29" fmla="*/ 698810 h 3537260"/>
                            <a:gd name="connsiteX30" fmla="*/ 2266950 w 3087171"/>
                            <a:gd name="connsiteY30" fmla="*/ 708335 h 3537260"/>
                            <a:gd name="connsiteX31" fmla="*/ 2228850 w 3087171"/>
                            <a:gd name="connsiteY31" fmla="*/ 765485 h 3537260"/>
                            <a:gd name="connsiteX32" fmla="*/ 2143125 w 3087171"/>
                            <a:gd name="connsiteY32" fmla="*/ 841685 h 3537260"/>
                            <a:gd name="connsiteX33" fmla="*/ 2114550 w 3087171"/>
                            <a:gd name="connsiteY33" fmla="*/ 870260 h 3537260"/>
                            <a:gd name="connsiteX34" fmla="*/ 2095500 w 3087171"/>
                            <a:gd name="connsiteY34" fmla="*/ 898835 h 3537260"/>
                            <a:gd name="connsiteX35" fmla="*/ 1990725 w 3087171"/>
                            <a:gd name="connsiteY35" fmla="*/ 994085 h 3537260"/>
                            <a:gd name="connsiteX36" fmla="*/ 1962150 w 3087171"/>
                            <a:gd name="connsiteY36" fmla="*/ 1032185 h 3537260"/>
                            <a:gd name="connsiteX37" fmla="*/ 1866900 w 3087171"/>
                            <a:gd name="connsiteY37" fmla="*/ 1127435 h 3537260"/>
                            <a:gd name="connsiteX38" fmla="*/ 1733550 w 3087171"/>
                            <a:gd name="connsiteY38" fmla="*/ 1298885 h 3537260"/>
                            <a:gd name="connsiteX39" fmla="*/ 1685925 w 3087171"/>
                            <a:gd name="connsiteY39" fmla="*/ 1346510 h 3537260"/>
                            <a:gd name="connsiteX40" fmla="*/ 1628775 w 3087171"/>
                            <a:gd name="connsiteY40" fmla="*/ 1422710 h 3537260"/>
                            <a:gd name="connsiteX41" fmla="*/ 1485900 w 3087171"/>
                            <a:gd name="connsiteY41" fmla="*/ 1603685 h 3537260"/>
                            <a:gd name="connsiteX42" fmla="*/ 1419225 w 3087171"/>
                            <a:gd name="connsiteY42" fmla="*/ 1679885 h 3537260"/>
                            <a:gd name="connsiteX43" fmla="*/ 1304925 w 3087171"/>
                            <a:gd name="connsiteY43" fmla="*/ 1832285 h 3537260"/>
                            <a:gd name="connsiteX44" fmla="*/ 1276350 w 3087171"/>
                            <a:gd name="connsiteY44" fmla="*/ 1851335 h 3537260"/>
                            <a:gd name="connsiteX45" fmla="*/ 1209675 w 3087171"/>
                            <a:gd name="connsiteY45" fmla="*/ 1908485 h 3537260"/>
                            <a:gd name="connsiteX46" fmla="*/ 1162050 w 3087171"/>
                            <a:gd name="connsiteY46" fmla="*/ 1994210 h 3537260"/>
                            <a:gd name="connsiteX47" fmla="*/ 1104900 w 3087171"/>
                            <a:gd name="connsiteY47" fmla="*/ 2051360 h 3537260"/>
                            <a:gd name="connsiteX48" fmla="*/ 1076325 w 3087171"/>
                            <a:gd name="connsiteY48" fmla="*/ 2070410 h 3537260"/>
                            <a:gd name="connsiteX49" fmla="*/ 1019175 w 3087171"/>
                            <a:gd name="connsiteY49" fmla="*/ 2137085 h 3537260"/>
                            <a:gd name="connsiteX50" fmla="*/ 1000125 w 3087171"/>
                            <a:gd name="connsiteY50" fmla="*/ 2165660 h 3537260"/>
                            <a:gd name="connsiteX51" fmla="*/ 485775 w 3087171"/>
                            <a:gd name="connsiteY51" fmla="*/ 2718110 h 3537260"/>
                            <a:gd name="connsiteX52" fmla="*/ 438150 w 3087171"/>
                            <a:gd name="connsiteY52" fmla="*/ 2803835 h 3537260"/>
                            <a:gd name="connsiteX53" fmla="*/ 219075 w 3087171"/>
                            <a:gd name="connsiteY53" fmla="*/ 3137210 h 3537260"/>
                            <a:gd name="connsiteX54" fmla="*/ 0 w 3087171"/>
                            <a:gd name="connsiteY54"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486025 w 3087171"/>
                            <a:gd name="connsiteY26" fmla="*/ 508310 h 3537260"/>
                            <a:gd name="connsiteX27" fmla="*/ 2419350 w 3087171"/>
                            <a:gd name="connsiteY27" fmla="*/ 574985 h 3537260"/>
                            <a:gd name="connsiteX28" fmla="*/ 2352675 w 3087171"/>
                            <a:gd name="connsiteY28" fmla="*/ 641660 h 3537260"/>
                            <a:gd name="connsiteX29" fmla="*/ 2295525 w 3087171"/>
                            <a:gd name="connsiteY29" fmla="*/ 698810 h 3537260"/>
                            <a:gd name="connsiteX30" fmla="*/ 2228850 w 3087171"/>
                            <a:gd name="connsiteY30" fmla="*/ 765485 h 3537260"/>
                            <a:gd name="connsiteX31" fmla="*/ 2143125 w 3087171"/>
                            <a:gd name="connsiteY31" fmla="*/ 841685 h 3537260"/>
                            <a:gd name="connsiteX32" fmla="*/ 2114550 w 3087171"/>
                            <a:gd name="connsiteY32" fmla="*/ 870260 h 3537260"/>
                            <a:gd name="connsiteX33" fmla="*/ 2095500 w 3087171"/>
                            <a:gd name="connsiteY33" fmla="*/ 898835 h 3537260"/>
                            <a:gd name="connsiteX34" fmla="*/ 1990725 w 3087171"/>
                            <a:gd name="connsiteY34" fmla="*/ 994085 h 3537260"/>
                            <a:gd name="connsiteX35" fmla="*/ 1962150 w 3087171"/>
                            <a:gd name="connsiteY35" fmla="*/ 1032185 h 3537260"/>
                            <a:gd name="connsiteX36" fmla="*/ 1866900 w 3087171"/>
                            <a:gd name="connsiteY36" fmla="*/ 1127435 h 3537260"/>
                            <a:gd name="connsiteX37" fmla="*/ 1733550 w 3087171"/>
                            <a:gd name="connsiteY37" fmla="*/ 1298885 h 3537260"/>
                            <a:gd name="connsiteX38" fmla="*/ 1685925 w 3087171"/>
                            <a:gd name="connsiteY38" fmla="*/ 1346510 h 3537260"/>
                            <a:gd name="connsiteX39" fmla="*/ 1628775 w 3087171"/>
                            <a:gd name="connsiteY39" fmla="*/ 1422710 h 3537260"/>
                            <a:gd name="connsiteX40" fmla="*/ 1485900 w 3087171"/>
                            <a:gd name="connsiteY40" fmla="*/ 1603685 h 3537260"/>
                            <a:gd name="connsiteX41" fmla="*/ 1419225 w 3087171"/>
                            <a:gd name="connsiteY41" fmla="*/ 1679885 h 3537260"/>
                            <a:gd name="connsiteX42" fmla="*/ 1304925 w 3087171"/>
                            <a:gd name="connsiteY42" fmla="*/ 1832285 h 3537260"/>
                            <a:gd name="connsiteX43" fmla="*/ 1276350 w 3087171"/>
                            <a:gd name="connsiteY43" fmla="*/ 1851335 h 3537260"/>
                            <a:gd name="connsiteX44" fmla="*/ 1209675 w 3087171"/>
                            <a:gd name="connsiteY44" fmla="*/ 1908485 h 3537260"/>
                            <a:gd name="connsiteX45" fmla="*/ 1162050 w 3087171"/>
                            <a:gd name="connsiteY45" fmla="*/ 1994210 h 3537260"/>
                            <a:gd name="connsiteX46" fmla="*/ 1104900 w 3087171"/>
                            <a:gd name="connsiteY46" fmla="*/ 2051360 h 3537260"/>
                            <a:gd name="connsiteX47" fmla="*/ 1076325 w 3087171"/>
                            <a:gd name="connsiteY47" fmla="*/ 2070410 h 3537260"/>
                            <a:gd name="connsiteX48" fmla="*/ 1019175 w 3087171"/>
                            <a:gd name="connsiteY48" fmla="*/ 2137085 h 3537260"/>
                            <a:gd name="connsiteX49" fmla="*/ 1000125 w 3087171"/>
                            <a:gd name="connsiteY49" fmla="*/ 2165660 h 3537260"/>
                            <a:gd name="connsiteX50" fmla="*/ 485775 w 3087171"/>
                            <a:gd name="connsiteY50" fmla="*/ 2718110 h 3537260"/>
                            <a:gd name="connsiteX51" fmla="*/ 438150 w 3087171"/>
                            <a:gd name="connsiteY51" fmla="*/ 2803835 h 3537260"/>
                            <a:gd name="connsiteX52" fmla="*/ 219075 w 3087171"/>
                            <a:gd name="connsiteY52" fmla="*/ 3137210 h 3537260"/>
                            <a:gd name="connsiteX53" fmla="*/ 0 w 3087171"/>
                            <a:gd name="connsiteY53"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486025 w 3087171"/>
                            <a:gd name="connsiteY26" fmla="*/ 508310 h 3537260"/>
                            <a:gd name="connsiteX27" fmla="*/ 2352675 w 3087171"/>
                            <a:gd name="connsiteY27" fmla="*/ 641660 h 3537260"/>
                            <a:gd name="connsiteX28" fmla="*/ 2295525 w 3087171"/>
                            <a:gd name="connsiteY28" fmla="*/ 698810 h 3537260"/>
                            <a:gd name="connsiteX29" fmla="*/ 2228850 w 3087171"/>
                            <a:gd name="connsiteY29" fmla="*/ 765485 h 3537260"/>
                            <a:gd name="connsiteX30" fmla="*/ 2143125 w 3087171"/>
                            <a:gd name="connsiteY30" fmla="*/ 841685 h 3537260"/>
                            <a:gd name="connsiteX31" fmla="*/ 2114550 w 3087171"/>
                            <a:gd name="connsiteY31" fmla="*/ 870260 h 3537260"/>
                            <a:gd name="connsiteX32" fmla="*/ 2095500 w 3087171"/>
                            <a:gd name="connsiteY32" fmla="*/ 898835 h 3537260"/>
                            <a:gd name="connsiteX33" fmla="*/ 1990725 w 3087171"/>
                            <a:gd name="connsiteY33" fmla="*/ 994085 h 3537260"/>
                            <a:gd name="connsiteX34" fmla="*/ 1962150 w 3087171"/>
                            <a:gd name="connsiteY34" fmla="*/ 1032185 h 3537260"/>
                            <a:gd name="connsiteX35" fmla="*/ 1866900 w 3087171"/>
                            <a:gd name="connsiteY35" fmla="*/ 1127435 h 3537260"/>
                            <a:gd name="connsiteX36" fmla="*/ 1733550 w 3087171"/>
                            <a:gd name="connsiteY36" fmla="*/ 1298885 h 3537260"/>
                            <a:gd name="connsiteX37" fmla="*/ 1685925 w 3087171"/>
                            <a:gd name="connsiteY37" fmla="*/ 1346510 h 3537260"/>
                            <a:gd name="connsiteX38" fmla="*/ 1628775 w 3087171"/>
                            <a:gd name="connsiteY38" fmla="*/ 1422710 h 3537260"/>
                            <a:gd name="connsiteX39" fmla="*/ 1485900 w 3087171"/>
                            <a:gd name="connsiteY39" fmla="*/ 1603685 h 3537260"/>
                            <a:gd name="connsiteX40" fmla="*/ 1419225 w 3087171"/>
                            <a:gd name="connsiteY40" fmla="*/ 1679885 h 3537260"/>
                            <a:gd name="connsiteX41" fmla="*/ 1304925 w 3087171"/>
                            <a:gd name="connsiteY41" fmla="*/ 1832285 h 3537260"/>
                            <a:gd name="connsiteX42" fmla="*/ 1276350 w 3087171"/>
                            <a:gd name="connsiteY42" fmla="*/ 1851335 h 3537260"/>
                            <a:gd name="connsiteX43" fmla="*/ 1209675 w 3087171"/>
                            <a:gd name="connsiteY43" fmla="*/ 1908485 h 3537260"/>
                            <a:gd name="connsiteX44" fmla="*/ 1162050 w 3087171"/>
                            <a:gd name="connsiteY44" fmla="*/ 1994210 h 3537260"/>
                            <a:gd name="connsiteX45" fmla="*/ 1104900 w 3087171"/>
                            <a:gd name="connsiteY45" fmla="*/ 2051360 h 3537260"/>
                            <a:gd name="connsiteX46" fmla="*/ 1076325 w 3087171"/>
                            <a:gd name="connsiteY46" fmla="*/ 2070410 h 3537260"/>
                            <a:gd name="connsiteX47" fmla="*/ 1019175 w 3087171"/>
                            <a:gd name="connsiteY47" fmla="*/ 2137085 h 3537260"/>
                            <a:gd name="connsiteX48" fmla="*/ 1000125 w 3087171"/>
                            <a:gd name="connsiteY48" fmla="*/ 2165660 h 3537260"/>
                            <a:gd name="connsiteX49" fmla="*/ 485775 w 3087171"/>
                            <a:gd name="connsiteY49" fmla="*/ 2718110 h 3537260"/>
                            <a:gd name="connsiteX50" fmla="*/ 438150 w 3087171"/>
                            <a:gd name="connsiteY50" fmla="*/ 2803835 h 3537260"/>
                            <a:gd name="connsiteX51" fmla="*/ 219075 w 3087171"/>
                            <a:gd name="connsiteY51" fmla="*/ 3137210 h 3537260"/>
                            <a:gd name="connsiteX52" fmla="*/ 0 w 3087171"/>
                            <a:gd name="connsiteY52"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352675 w 3087171"/>
                            <a:gd name="connsiteY26" fmla="*/ 641660 h 3537260"/>
                            <a:gd name="connsiteX27" fmla="*/ 2295525 w 3087171"/>
                            <a:gd name="connsiteY27" fmla="*/ 698810 h 3537260"/>
                            <a:gd name="connsiteX28" fmla="*/ 2228850 w 3087171"/>
                            <a:gd name="connsiteY28" fmla="*/ 765485 h 3537260"/>
                            <a:gd name="connsiteX29" fmla="*/ 2143125 w 3087171"/>
                            <a:gd name="connsiteY29" fmla="*/ 841685 h 3537260"/>
                            <a:gd name="connsiteX30" fmla="*/ 2114550 w 3087171"/>
                            <a:gd name="connsiteY30" fmla="*/ 870260 h 3537260"/>
                            <a:gd name="connsiteX31" fmla="*/ 2095500 w 3087171"/>
                            <a:gd name="connsiteY31" fmla="*/ 898835 h 3537260"/>
                            <a:gd name="connsiteX32" fmla="*/ 1990725 w 3087171"/>
                            <a:gd name="connsiteY32" fmla="*/ 994085 h 3537260"/>
                            <a:gd name="connsiteX33" fmla="*/ 1962150 w 3087171"/>
                            <a:gd name="connsiteY33" fmla="*/ 1032185 h 3537260"/>
                            <a:gd name="connsiteX34" fmla="*/ 1866900 w 3087171"/>
                            <a:gd name="connsiteY34" fmla="*/ 1127435 h 3537260"/>
                            <a:gd name="connsiteX35" fmla="*/ 1733550 w 3087171"/>
                            <a:gd name="connsiteY35" fmla="*/ 1298885 h 3537260"/>
                            <a:gd name="connsiteX36" fmla="*/ 1685925 w 3087171"/>
                            <a:gd name="connsiteY36" fmla="*/ 1346510 h 3537260"/>
                            <a:gd name="connsiteX37" fmla="*/ 1628775 w 3087171"/>
                            <a:gd name="connsiteY37" fmla="*/ 1422710 h 3537260"/>
                            <a:gd name="connsiteX38" fmla="*/ 1485900 w 3087171"/>
                            <a:gd name="connsiteY38" fmla="*/ 1603685 h 3537260"/>
                            <a:gd name="connsiteX39" fmla="*/ 1419225 w 3087171"/>
                            <a:gd name="connsiteY39" fmla="*/ 1679885 h 3537260"/>
                            <a:gd name="connsiteX40" fmla="*/ 1304925 w 3087171"/>
                            <a:gd name="connsiteY40" fmla="*/ 1832285 h 3537260"/>
                            <a:gd name="connsiteX41" fmla="*/ 1276350 w 3087171"/>
                            <a:gd name="connsiteY41" fmla="*/ 1851335 h 3537260"/>
                            <a:gd name="connsiteX42" fmla="*/ 1209675 w 3087171"/>
                            <a:gd name="connsiteY42" fmla="*/ 1908485 h 3537260"/>
                            <a:gd name="connsiteX43" fmla="*/ 1162050 w 3087171"/>
                            <a:gd name="connsiteY43" fmla="*/ 1994210 h 3537260"/>
                            <a:gd name="connsiteX44" fmla="*/ 1104900 w 3087171"/>
                            <a:gd name="connsiteY44" fmla="*/ 2051360 h 3537260"/>
                            <a:gd name="connsiteX45" fmla="*/ 1076325 w 3087171"/>
                            <a:gd name="connsiteY45" fmla="*/ 2070410 h 3537260"/>
                            <a:gd name="connsiteX46" fmla="*/ 1019175 w 3087171"/>
                            <a:gd name="connsiteY46" fmla="*/ 2137085 h 3537260"/>
                            <a:gd name="connsiteX47" fmla="*/ 1000125 w 3087171"/>
                            <a:gd name="connsiteY47" fmla="*/ 2165660 h 3537260"/>
                            <a:gd name="connsiteX48" fmla="*/ 485775 w 3087171"/>
                            <a:gd name="connsiteY48" fmla="*/ 2718110 h 3537260"/>
                            <a:gd name="connsiteX49" fmla="*/ 438150 w 3087171"/>
                            <a:gd name="connsiteY49" fmla="*/ 2803835 h 3537260"/>
                            <a:gd name="connsiteX50" fmla="*/ 219075 w 3087171"/>
                            <a:gd name="connsiteY50" fmla="*/ 3137210 h 3537260"/>
                            <a:gd name="connsiteX51" fmla="*/ 0 w 3087171"/>
                            <a:gd name="connsiteY51"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2228850 w 3087171"/>
                            <a:gd name="connsiteY27" fmla="*/ 765485 h 3537260"/>
                            <a:gd name="connsiteX28" fmla="*/ 2143125 w 3087171"/>
                            <a:gd name="connsiteY28" fmla="*/ 841685 h 3537260"/>
                            <a:gd name="connsiteX29" fmla="*/ 2114550 w 3087171"/>
                            <a:gd name="connsiteY29" fmla="*/ 870260 h 3537260"/>
                            <a:gd name="connsiteX30" fmla="*/ 2095500 w 3087171"/>
                            <a:gd name="connsiteY30" fmla="*/ 898835 h 3537260"/>
                            <a:gd name="connsiteX31" fmla="*/ 1990725 w 3087171"/>
                            <a:gd name="connsiteY31" fmla="*/ 994085 h 3537260"/>
                            <a:gd name="connsiteX32" fmla="*/ 1962150 w 3087171"/>
                            <a:gd name="connsiteY32" fmla="*/ 1032185 h 3537260"/>
                            <a:gd name="connsiteX33" fmla="*/ 1866900 w 3087171"/>
                            <a:gd name="connsiteY33" fmla="*/ 1127435 h 3537260"/>
                            <a:gd name="connsiteX34" fmla="*/ 1733550 w 3087171"/>
                            <a:gd name="connsiteY34" fmla="*/ 1298885 h 3537260"/>
                            <a:gd name="connsiteX35" fmla="*/ 1685925 w 3087171"/>
                            <a:gd name="connsiteY35" fmla="*/ 1346510 h 3537260"/>
                            <a:gd name="connsiteX36" fmla="*/ 1628775 w 3087171"/>
                            <a:gd name="connsiteY36" fmla="*/ 1422710 h 3537260"/>
                            <a:gd name="connsiteX37" fmla="*/ 1485900 w 3087171"/>
                            <a:gd name="connsiteY37" fmla="*/ 1603685 h 3537260"/>
                            <a:gd name="connsiteX38" fmla="*/ 1419225 w 3087171"/>
                            <a:gd name="connsiteY38" fmla="*/ 1679885 h 3537260"/>
                            <a:gd name="connsiteX39" fmla="*/ 1304925 w 3087171"/>
                            <a:gd name="connsiteY39" fmla="*/ 1832285 h 3537260"/>
                            <a:gd name="connsiteX40" fmla="*/ 1276350 w 3087171"/>
                            <a:gd name="connsiteY40" fmla="*/ 1851335 h 3537260"/>
                            <a:gd name="connsiteX41" fmla="*/ 1209675 w 3087171"/>
                            <a:gd name="connsiteY41" fmla="*/ 1908485 h 3537260"/>
                            <a:gd name="connsiteX42" fmla="*/ 1162050 w 3087171"/>
                            <a:gd name="connsiteY42" fmla="*/ 1994210 h 3537260"/>
                            <a:gd name="connsiteX43" fmla="*/ 1104900 w 3087171"/>
                            <a:gd name="connsiteY43" fmla="*/ 2051360 h 3537260"/>
                            <a:gd name="connsiteX44" fmla="*/ 1076325 w 3087171"/>
                            <a:gd name="connsiteY44" fmla="*/ 2070410 h 3537260"/>
                            <a:gd name="connsiteX45" fmla="*/ 1019175 w 3087171"/>
                            <a:gd name="connsiteY45" fmla="*/ 2137085 h 3537260"/>
                            <a:gd name="connsiteX46" fmla="*/ 1000125 w 3087171"/>
                            <a:gd name="connsiteY46" fmla="*/ 2165660 h 3537260"/>
                            <a:gd name="connsiteX47" fmla="*/ 485775 w 3087171"/>
                            <a:gd name="connsiteY47" fmla="*/ 2718110 h 3537260"/>
                            <a:gd name="connsiteX48" fmla="*/ 438150 w 3087171"/>
                            <a:gd name="connsiteY48" fmla="*/ 2803835 h 3537260"/>
                            <a:gd name="connsiteX49" fmla="*/ 219075 w 3087171"/>
                            <a:gd name="connsiteY49" fmla="*/ 3137210 h 3537260"/>
                            <a:gd name="connsiteX50" fmla="*/ 0 w 3087171"/>
                            <a:gd name="connsiteY50"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2143125 w 3087171"/>
                            <a:gd name="connsiteY27" fmla="*/ 841685 h 3537260"/>
                            <a:gd name="connsiteX28" fmla="*/ 2114550 w 3087171"/>
                            <a:gd name="connsiteY28" fmla="*/ 870260 h 3537260"/>
                            <a:gd name="connsiteX29" fmla="*/ 2095500 w 3087171"/>
                            <a:gd name="connsiteY29" fmla="*/ 898835 h 3537260"/>
                            <a:gd name="connsiteX30" fmla="*/ 1990725 w 3087171"/>
                            <a:gd name="connsiteY30" fmla="*/ 994085 h 3537260"/>
                            <a:gd name="connsiteX31" fmla="*/ 1962150 w 3087171"/>
                            <a:gd name="connsiteY31" fmla="*/ 1032185 h 3537260"/>
                            <a:gd name="connsiteX32" fmla="*/ 1866900 w 3087171"/>
                            <a:gd name="connsiteY32" fmla="*/ 1127435 h 3537260"/>
                            <a:gd name="connsiteX33" fmla="*/ 1733550 w 3087171"/>
                            <a:gd name="connsiteY33" fmla="*/ 1298885 h 3537260"/>
                            <a:gd name="connsiteX34" fmla="*/ 1685925 w 3087171"/>
                            <a:gd name="connsiteY34" fmla="*/ 1346510 h 3537260"/>
                            <a:gd name="connsiteX35" fmla="*/ 1628775 w 3087171"/>
                            <a:gd name="connsiteY35" fmla="*/ 1422710 h 3537260"/>
                            <a:gd name="connsiteX36" fmla="*/ 1485900 w 3087171"/>
                            <a:gd name="connsiteY36" fmla="*/ 1603685 h 3537260"/>
                            <a:gd name="connsiteX37" fmla="*/ 1419225 w 3087171"/>
                            <a:gd name="connsiteY37" fmla="*/ 1679885 h 3537260"/>
                            <a:gd name="connsiteX38" fmla="*/ 1304925 w 3087171"/>
                            <a:gd name="connsiteY38" fmla="*/ 1832285 h 3537260"/>
                            <a:gd name="connsiteX39" fmla="*/ 1276350 w 3087171"/>
                            <a:gd name="connsiteY39" fmla="*/ 1851335 h 3537260"/>
                            <a:gd name="connsiteX40" fmla="*/ 1209675 w 3087171"/>
                            <a:gd name="connsiteY40" fmla="*/ 1908485 h 3537260"/>
                            <a:gd name="connsiteX41" fmla="*/ 1162050 w 3087171"/>
                            <a:gd name="connsiteY41" fmla="*/ 1994210 h 3537260"/>
                            <a:gd name="connsiteX42" fmla="*/ 1104900 w 3087171"/>
                            <a:gd name="connsiteY42" fmla="*/ 2051360 h 3537260"/>
                            <a:gd name="connsiteX43" fmla="*/ 1076325 w 3087171"/>
                            <a:gd name="connsiteY43" fmla="*/ 2070410 h 3537260"/>
                            <a:gd name="connsiteX44" fmla="*/ 1019175 w 3087171"/>
                            <a:gd name="connsiteY44" fmla="*/ 2137085 h 3537260"/>
                            <a:gd name="connsiteX45" fmla="*/ 1000125 w 3087171"/>
                            <a:gd name="connsiteY45" fmla="*/ 2165660 h 3537260"/>
                            <a:gd name="connsiteX46" fmla="*/ 485775 w 3087171"/>
                            <a:gd name="connsiteY46" fmla="*/ 2718110 h 3537260"/>
                            <a:gd name="connsiteX47" fmla="*/ 438150 w 3087171"/>
                            <a:gd name="connsiteY47" fmla="*/ 2803835 h 3537260"/>
                            <a:gd name="connsiteX48" fmla="*/ 219075 w 3087171"/>
                            <a:gd name="connsiteY48" fmla="*/ 3137210 h 3537260"/>
                            <a:gd name="connsiteX49" fmla="*/ 0 w 3087171"/>
                            <a:gd name="connsiteY49"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2143125 w 3087171"/>
                            <a:gd name="connsiteY27" fmla="*/ 841685 h 3537260"/>
                            <a:gd name="connsiteX28" fmla="*/ 2095500 w 3087171"/>
                            <a:gd name="connsiteY28" fmla="*/ 898835 h 3537260"/>
                            <a:gd name="connsiteX29" fmla="*/ 1990725 w 3087171"/>
                            <a:gd name="connsiteY29" fmla="*/ 994085 h 3537260"/>
                            <a:gd name="connsiteX30" fmla="*/ 1962150 w 3087171"/>
                            <a:gd name="connsiteY30" fmla="*/ 1032185 h 3537260"/>
                            <a:gd name="connsiteX31" fmla="*/ 1866900 w 3087171"/>
                            <a:gd name="connsiteY31" fmla="*/ 1127435 h 3537260"/>
                            <a:gd name="connsiteX32" fmla="*/ 1733550 w 3087171"/>
                            <a:gd name="connsiteY32" fmla="*/ 1298885 h 3537260"/>
                            <a:gd name="connsiteX33" fmla="*/ 1685925 w 3087171"/>
                            <a:gd name="connsiteY33" fmla="*/ 1346510 h 3537260"/>
                            <a:gd name="connsiteX34" fmla="*/ 1628775 w 3087171"/>
                            <a:gd name="connsiteY34" fmla="*/ 1422710 h 3537260"/>
                            <a:gd name="connsiteX35" fmla="*/ 1485900 w 3087171"/>
                            <a:gd name="connsiteY35" fmla="*/ 1603685 h 3537260"/>
                            <a:gd name="connsiteX36" fmla="*/ 1419225 w 3087171"/>
                            <a:gd name="connsiteY36" fmla="*/ 1679885 h 3537260"/>
                            <a:gd name="connsiteX37" fmla="*/ 1304925 w 3087171"/>
                            <a:gd name="connsiteY37" fmla="*/ 1832285 h 3537260"/>
                            <a:gd name="connsiteX38" fmla="*/ 1276350 w 3087171"/>
                            <a:gd name="connsiteY38" fmla="*/ 1851335 h 3537260"/>
                            <a:gd name="connsiteX39" fmla="*/ 1209675 w 3087171"/>
                            <a:gd name="connsiteY39" fmla="*/ 1908485 h 3537260"/>
                            <a:gd name="connsiteX40" fmla="*/ 1162050 w 3087171"/>
                            <a:gd name="connsiteY40" fmla="*/ 1994210 h 3537260"/>
                            <a:gd name="connsiteX41" fmla="*/ 1104900 w 3087171"/>
                            <a:gd name="connsiteY41" fmla="*/ 2051360 h 3537260"/>
                            <a:gd name="connsiteX42" fmla="*/ 1076325 w 3087171"/>
                            <a:gd name="connsiteY42" fmla="*/ 2070410 h 3537260"/>
                            <a:gd name="connsiteX43" fmla="*/ 1019175 w 3087171"/>
                            <a:gd name="connsiteY43" fmla="*/ 2137085 h 3537260"/>
                            <a:gd name="connsiteX44" fmla="*/ 1000125 w 3087171"/>
                            <a:gd name="connsiteY44" fmla="*/ 2165660 h 3537260"/>
                            <a:gd name="connsiteX45" fmla="*/ 485775 w 3087171"/>
                            <a:gd name="connsiteY45" fmla="*/ 2718110 h 3537260"/>
                            <a:gd name="connsiteX46" fmla="*/ 438150 w 3087171"/>
                            <a:gd name="connsiteY46" fmla="*/ 2803835 h 3537260"/>
                            <a:gd name="connsiteX47" fmla="*/ 219075 w 3087171"/>
                            <a:gd name="connsiteY47" fmla="*/ 3137210 h 3537260"/>
                            <a:gd name="connsiteX48" fmla="*/ 0 w 3087171"/>
                            <a:gd name="connsiteY48"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2095500 w 3087171"/>
                            <a:gd name="connsiteY27" fmla="*/ 898835 h 3537260"/>
                            <a:gd name="connsiteX28" fmla="*/ 1990725 w 3087171"/>
                            <a:gd name="connsiteY28" fmla="*/ 994085 h 3537260"/>
                            <a:gd name="connsiteX29" fmla="*/ 1962150 w 3087171"/>
                            <a:gd name="connsiteY29" fmla="*/ 1032185 h 3537260"/>
                            <a:gd name="connsiteX30" fmla="*/ 1866900 w 3087171"/>
                            <a:gd name="connsiteY30" fmla="*/ 1127435 h 3537260"/>
                            <a:gd name="connsiteX31" fmla="*/ 1733550 w 3087171"/>
                            <a:gd name="connsiteY31" fmla="*/ 1298885 h 3537260"/>
                            <a:gd name="connsiteX32" fmla="*/ 1685925 w 3087171"/>
                            <a:gd name="connsiteY32" fmla="*/ 1346510 h 3537260"/>
                            <a:gd name="connsiteX33" fmla="*/ 1628775 w 3087171"/>
                            <a:gd name="connsiteY33" fmla="*/ 1422710 h 3537260"/>
                            <a:gd name="connsiteX34" fmla="*/ 1485900 w 3087171"/>
                            <a:gd name="connsiteY34" fmla="*/ 1603685 h 3537260"/>
                            <a:gd name="connsiteX35" fmla="*/ 1419225 w 3087171"/>
                            <a:gd name="connsiteY35" fmla="*/ 1679885 h 3537260"/>
                            <a:gd name="connsiteX36" fmla="*/ 1304925 w 3087171"/>
                            <a:gd name="connsiteY36" fmla="*/ 1832285 h 3537260"/>
                            <a:gd name="connsiteX37" fmla="*/ 1276350 w 3087171"/>
                            <a:gd name="connsiteY37" fmla="*/ 1851335 h 3537260"/>
                            <a:gd name="connsiteX38" fmla="*/ 1209675 w 3087171"/>
                            <a:gd name="connsiteY38" fmla="*/ 1908485 h 3537260"/>
                            <a:gd name="connsiteX39" fmla="*/ 1162050 w 3087171"/>
                            <a:gd name="connsiteY39" fmla="*/ 1994210 h 3537260"/>
                            <a:gd name="connsiteX40" fmla="*/ 1104900 w 3087171"/>
                            <a:gd name="connsiteY40" fmla="*/ 2051360 h 3537260"/>
                            <a:gd name="connsiteX41" fmla="*/ 1076325 w 3087171"/>
                            <a:gd name="connsiteY41" fmla="*/ 2070410 h 3537260"/>
                            <a:gd name="connsiteX42" fmla="*/ 1019175 w 3087171"/>
                            <a:gd name="connsiteY42" fmla="*/ 2137085 h 3537260"/>
                            <a:gd name="connsiteX43" fmla="*/ 1000125 w 3087171"/>
                            <a:gd name="connsiteY43" fmla="*/ 2165660 h 3537260"/>
                            <a:gd name="connsiteX44" fmla="*/ 485775 w 3087171"/>
                            <a:gd name="connsiteY44" fmla="*/ 2718110 h 3537260"/>
                            <a:gd name="connsiteX45" fmla="*/ 438150 w 3087171"/>
                            <a:gd name="connsiteY45" fmla="*/ 2803835 h 3537260"/>
                            <a:gd name="connsiteX46" fmla="*/ 219075 w 3087171"/>
                            <a:gd name="connsiteY46" fmla="*/ 3137210 h 3537260"/>
                            <a:gd name="connsiteX47" fmla="*/ 0 w 3087171"/>
                            <a:gd name="connsiteY47"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962150 w 3087171"/>
                            <a:gd name="connsiteY28" fmla="*/ 1032185 h 3537260"/>
                            <a:gd name="connsiteX29" fmla="*/ 1866900 w 3087171"/>
                            <a:gd name="connsiteY29" fmla="*/ 1127435 h 3537260"/>
                            <a:gd name="connsiteX30" fmla="*/ 1733550 w 3087171"/>
                            <a:gd name="connsiteY30" fmla="*/ 1298885 h 3537260"/>
                            <a:gd name="connsiteX31" fmla="*/ 1685925 w 3087171"/>
                            <a:gd name="connsiteY31" fmla="*/ 1346510 h 3537260"/>
                            <a:gd name="connsiteX32" fmla="*/ 1628775 w 3087171"/>
                            <a:gd name="connsiteY32" fmla="*/ 1422710 h 3537260"/>
                            <a:gd name="connsiteX33" fmla="*/ 1485900 w 3087171"/>
                            <a:gd name="connsiteY33" fmla="*/ 1603685 h 3537260"/>
                            <a:gd name="connsiteX34" fmla="*/ 1419225 w 3087171"/>
                            <a:gd name="connsiteY34" fmla="*/ 1679885 h 3537260"/>
                            <a:gd name="connsiteX35" fmla="*/ 1304925 w 3087171"/>
                            <a:gd name="connsiteY35" fmla="*/ 1832285 h 3537260"/>
                            <a:gd name="connsiteX36" fmla="*/ 1276350 w 3087171"/>
                            <a:gd name="connsiteY36" fmla="*/ 1851335 h 3537260"/>
                            <a:gd name="connsiteX37" fmla="*/ 1209675 w 3087171"/>
                            <a:gd name="connsiteY37" fmla="*/ 1908485 h 3537260"/>
                            <a:gd name="connsiteX38" fmla="*/ 1162050 w 3087171"/>
                            <a:gd name="connsiteY38" fmla="*/ 1994210 h 3537260"/>
                            <a:gd name="connsiteX39" fmla="*/ 1104900 w 3087171"/>
                            <a:gd name="connsiteY39" fmla="*/ 2051360 h 3537260"/>
                            <a:gd name="connsiteX40" fmla="*/ 1076325 w 3087171"/>
                            <a:gd name="connsiteY40" fmla="*/ 2070410 h 3537260"/>
                            <a:gd name="connsiteX41" fmla="*/ 1019175 w 3087171"/>
                            <a:gd name="connsiteY41" fmla="*/ 2137085 h 3537260"/>
                            <a:gd name="connsiteX42" fmla="*/ 1000125 w 3087171"/>
                            <a:gd name="connsiteY42" fmla="*/ 2165660 h 3537260"/>
                            <a:gd name="connsiteX43" fmla="*/ 485775 w 3087171"/>
                            <a:gd name="connsiteY43" fmla="*/ 2718110 h 3537260"/>
                            <a:gd name="connsiteX44" fmla="*/ 438150 w 3087171"/>
                            <a:gd name="connsiteY44" fmla="*/ 2803835 h 3537260"/>
                            <a:gd name="connsiteX45" fmla="*/ 219075 w 3087171"/>
                            <a:gd name="connsiteY45" fmla="*/ 3137210 h 3537260"/>
                            <a:gd name="connsiteX46" fmla="*/ 0 w 3087171"/>
                            <a:gd name="connsiteY46"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866900 w 3087171"/>
                            <a:gd name="connsiteY28" fmla="*/ 1127435 h 3537260"/>
                            <a:gd name="connsiteX29" fmla="*/ 1733550 w 3087171"/>
                            <a:gd name="connsiteY29" fmla="*/ 1298885 h 3537260"/>
                            <a:gd name="connsiteX30" fmla="*/ 1685925 w 3087171"/>
                            <a:gd name="connsiteY30" fmla="*/ 1346510 h 3537260"/>
                            <a:gd name="connsiteX31" fmla="*/ 1628775 w 3087171"/>
                            <a:gd name="connsiteY31" fmla="*/ 1422710 h 3537260"/>
                            <a:gd name="connsiteX32" fmla="*/ 1485900 w 3087171"/>
                            <a:gd name="connsiteY32" fmla="*/ 1603685 h 3537260"/>
                            <a:gd name="connsiteX33" fmla="*/ 1419225 w 3087171"/>
                            <a:gd name="connsiteY33" fmla="*/ 1679885 h 3537260"/>
                            <a:gd name="connsiteX34" fmla="*/ 1304925 w 3087171"/>
                            <a:gd name="connsiteY34" fmla="*/ 1832285 h 3537260"/>
                            <a:gd name="connsiteX35" fmla="*/ 1276350 w 3087171"/>
                            <a:gd name="connsiteY35" fmla="*/ 1851335 h 3537260"/>
                            <a:gd name="connsiteX36" fmla="*/ 1209675 w 3087171"/>
                            <a:gd name="connsiteY36" fmla="*/ 1908485 h 3537260"/>
                            <a:gd name="connsiteX37" fmla="*/ 1162050 w 3087171"/>
                            <a:gd name="connsiteY37" fmla="*/ 1994210 h 3537260"/>
                            <a:gd name="connsiteX38" fmla="*/ 1104900 w 3087171"/>
                            <a:gd name="connsiteY38" fmla="*/ 2051360 h 3537260"/>
                            <a:gd name="connsiteX39" fmla="*/ 1076325 w 3087171"/>
                            <a:gd name="connsiteY39" fmla="*/ 2070410 h 3537260"/>
                            <a:gd name="connsiteX40" fmla="*/ 1019175 w 3087171"/>
                            <a:gd name="connsiteY40" fmla="*/ 2137085 h 3537260"/>
                            <a:gd name="connsiteX41" fmla="*/ 1000125 w 3087171"/>
                            <a:gd name="connsiteY41" fmla="*/ 2165660 h 3537260"/>
                            <a:gd name="connsiteX42" fmla="*/ 485775 w 3087171"/>
                            <a:gd name="connsiteY42" fmla="*/ 2718110 h 3537260"/>
                            <a:gd name="connsiteX43" fmla="*/ 438150 w 3087171"/>
                            <a:gd name="connsiteY43" fmla="*/ 2803835 h 3537260"/>
                            <a:gd name="connsiteX44" fmla="*/ 219075 w 3087171"/>
                            <a:gd name="connsiteY44" fmla="*/ 3137210 h 3537260"/>
                            <a:gd name="connsiteX45" fmla="*/ 0 w 3087171"/>
                            <a:gd name="connsiteY45"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733550 w 3087171"/>
                            <a:gd name="connsiteY28" fmla="*/ 1298885 h 3537260"/>
                            <a:gd name="connsiteX29" fmla="*/ 1685925 w 3087171"/>
                            <a:gd name="connsiteY29" fmla="*/ 1346510 h 3537260"/>
                            <a:gd name="connsiteX30" fmla="*/ 1628775 w 3087171"/>
                            <a:gd name="connsiteY30" fmla="*/ 1422710 h 3537260"/>
                            <a:gd name="connsiteX31" fmla="*/ 1485900 w 3087171"/>
                            <a:gd name="connsiteY31" fmla="*/ 1603685 h 3537260"/>
                            <a:gd name="connsiteX32" fmla="*/ 1419225 w 3087171"/>
                            <a:gd name="connsiteY32" fmla="*/ 1679885 h 3537260"/>
                            <a:gd name="connsiteX33" fmla="*/ 1304925 w 3087171"/>
                            <a:gd name="connsiteY33" fmla="*/ 1832285 h 3537260"/>
                            <a:gd name="connsiteX34" fmla="*/ 1276350 w 3087171"/>
                            <a:gd name="connsiteY34" fmla="*/ 1851335 h 3537260"/>
                            <a:gd name="connsiteX35" fmla="*/ 1209675 w 3087171"/>
                            <a:gd name="connsiteY35" fmla="*/ 1908485 h 3537260"/>
                            <a:gd name="connsiteX36" fmla="*/ 1162050 w 3087171"/>
                            <a:gd name="connsiteY36" fmla="*/ 1994210 h 3537260"/>
                            <a:gd name="connsiteX37" fmla="*/ 1104900 w 3087171"/>
                            <a:gd name="connsiteY37" fmla="*/ 2051360 h 3537260"/>
                            <a:gd name="connsiteX38" fmla="*/ 1076325 w 3087171"/>
                            <a:gd name="connsiteY38" fmla="*/ 2070410 h 3537260"/>
                            <a:gd name="connsiteX39" fmla="*/ 1019175 w 3087171"/>
                            <a:gd name="connsiteY39" fmla="*/ 2137085 h 3537260"/>
                            <a:gd name="connsiteX40" fmla="*/ 1000125 w 3087171"/>
                            <a:gd name="connsiteY40" fmla="*/ 2165660 h 3537260"/>
                            <a:gd name="connsiteX41" fmla="*/ 485775 w 3087171"/>
                            <a:gd name="connsiteY41" fmla="*/ 2718110 h 3537260"/>
                            <a:gd name="connsiteX42" fmla="*/ 438150 w 3087171"/>
                            <a:gd name="connsiteY42" fmla="*/ 2803835 h 3537260"/>
                            <a:gd name="connsiteX43" fmla="*/ 219075 w 3087171"/>
                            <a:gd name="connsiteY43" fmla="*/ 3137210 h 3537260"/>
                            <a:gd name="connsiteX44" fmla="*/ 0 w 3087171"/>
                            <a:gd name="connsiteY44"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685925 w 3087171"/>
                            <a:gd name="connsiteY28" fmla="*/ 1346510 h 3537260"/>
                            <a:gd name="connsiteX29" fmla="*/ 1628775 w 3087171"/>
                            <a:gd name="connsiteY29" fmla="*/ 1422710 h 3537260"/>
                            <a:gd name="connsiteX30" fmla="*/ 1485900 w 3087171"/>
                            <a:gd name="connsiteY30" fmla="*/ 1603685 h 3537260"/>
                            <a:gd name="connsiteX31" fmla="*/ 1419225 w 3087171"/>
                            <a:gd name="connsiteY31" fmla="*/ 1679885 h 3537260"/>
                            <a:gd name="connsiteX32" fmla="*/ 1304925 w 3087171"/>
                            <a:gd name="connsiteY32" fmla="*/ 1832285 h 3537260"/>
                            <a:gd name="connsiteX33" fmla="*/ 1276350 w 3087171"/>
                            <a:gd name="connsiteY33" fmla="*/ 1851335 h 3537260"/>
                            <a:gd name="connsiteX34" fmla="*/ 1209675 w 3087171"/>
                            <a:gd name="connsiteY34" fmla="*/ 1908485 h 3537260"/>
                            <a:gd name="connsiteX35" fmla="*/ 1162050 w 3087171"/>
                            <a:gd name="connsiteY35" fmla="*/ 1994210 h 3537260"/>
                            <a:gd name="connsiteX36" fmla="*/ 1104900 w 3087171"/>
                            <a:gd name="connsiteY36" fmla="*/ 2051360 h 3537260"/>
                            <a:gd name="connsiteX37" fmla="*/ 1076325 w 3087171"/>
                            <a:gd name="connsiteY37" fmla="*/ 2070410 h 3537260"/>
                            <a:gd name="connsiteX38" fmla="*/ 1019175 w 3087171"/>
                            <a:gd name="connsiteY38" fmla="*/ 2137085 h 3537260"/>
                            <a:gd name="connsiteX39" fmla="*/ 1000125 w 3087171"/>
                            <a:gd name="connsiteY39" fmla="*/ 2165660 h 3537260"/>
                            <a:gd name="connsiteX40" fmla="*/ 485775 w 3087171"/>
                            <a:gd name="connsiteY40" fmla="*/ 2718110 h 3537260"/>
                            <a:gd name="connsiteX41" fmla="*/ 438150 w 3087171"/>
                            <a:gd name="connsiteY41" fmla="*/ 2803835 h 3537260"/>
                            <a:gd name="connsiteX42" fmla="*/ 219075 w 3087171"/>
                            <a:gd name="connsiteY42" fmla="*/ 3137210 h 3537260"/>
                            <a:gd name="connsiteX43" fmla="*/ 0 w 3087171"/>
                            <a:gd name="connsiteY43"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628775 w 3087171"/>
                            <a:gd name="connsiteY28" fmla="*/ 1422710 h 3537260"/>
                            <a:gd name="connsiteX29" fmla="*/ 1485900 w 3087171"/>
                            <a:gd name="connsiteY29" fmla="*/ 1603685 h 3537260"/>
                            <a:gd name="connsiteX30" fmla="*/ 1419225 w 3087171"/>
                            <a:gd name="connsiteY30" fmla="*/ 1679885 h 3537260"/>
                            <a:gd name="connsiteX31" fmla="*/ 1304925 w 3087171"/>
                            <a:gd name="connsiteY31" fmla="*/ 1832285 h 3537260"/>
                            <a:gd name="connsiteX32" fmla="*/ 1276350 w 3087171"/>
                            <a:gd name="connsiteY32" fmla="*/ 1851335 h 3537260"/>
                            <a:gd name="connsiteX33" fmla="*/ 1209675 w 3087171"/>
                            <a:gd name="connsiteY33" fmla="*/ 1908485 h 3537260"/>
                            <a:gd name="connsiteX34" fmla="*/ 1162050 w 3087171"/>
                            <a:gd name="connsiteY34" fmla="*/ 1994210 h 3537260"/>
                            <a:gd name="connsiteX35" fmla="*/ 1104900 w 3087171"/>
                            <a:gd name="connsiteY35" fmla="*/ 2051360 h 3537260"/>
                            <a:gd name="connsiteX36" fmla="*/ 1076325 w 3087171"/>
                            <a:gd name="connsiteY36" fmla="*/ 2070410 h 3537260"/>
                            <a:gd name="connsiteX37" fmla="*/ 1019175 w 3087171"/>
                            <a:gd name="connsiteY37" fmla="*/ 2137085 h 3537260"/>
                            <a:gd name="connsiteX38" fmla="*/ 1000125 w 3087171"/>
                            <a:gd name="connsiteY38" fmla="*/ 2165660 h 3537260"/>
                            <a:gd name="connsiteX39" fmla="*/ 485775 w 3087171"/>
                            <a:gd name="connsiteY39" fmla="*/ 2718110 h 3537260"/>
                            <a:gd name="connsiteX40" fmla="*/ 438150 w 3087171"/>
                            <a:gd name="connsiteY40" fmla="*/ 2803835 h 3537260"/>
                            <a:gd name="connsiteX41" fmla="*/ 219075 w 3087171"/>
                            <a:gd name="connsiteY41" fmla="*/ 3137210 h 3537260"/>
                            <a:gd name="connsiteX42" fmla="*/ 0 w 3087171"/>
                            <a:gd name="connsiteY42"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485900 w 3087171"/>
                            <a:gd name="connsiteY28" fmla="*/ 1603685 h 3537260"/>
                            <a:gd name="connsiteX29" fmla="*/ 1419225 w 3087171"/>
                            <a:gd name="connsiteY29" fmla="*/ 1679885 h 3537260"/>
                            <a:gd name="connsiteX30" fmla="*/ 1304925 w 3087171"/>
                            <a:gd name="connsiteY30" fmla="*/ 1832285 h 3537260"/>
                            <a:gd name="connsiteX31" fmla="*/ 1276350 w 3087171"/>
                            <a:gd name="connsiteY31" fmla="*/ 1851335 h 3537260"/>
                            <a:gd name="connsiteX32" fmla="*/ 1209675 w 3087171"/>
                            <a:gd name="connsiteY32" fmla="*/ 1908485 h 3537260"/>
                            <a:gd name="connsiteX33" fmla="*/ 1162050 w 3087171"/>
                            <a:gd name="connsiteY33" fmla="*/ 1994210 h 3537260"/>
                            <a:gd name="connsiteX34" fmla="*/ 1104900 w 3087171"/>
                            <a:gd name="connsiteY34" fmla="*/ 2051360 h 3537260"/>
                            <a:gd name="connsiteX35" fmla="*/ 1076325 w 3087171"/>
                            <a:gd name="connsiteY35" fmla="*/ 2070410 h 3537260"/>
                            <a:gd name="connsiteX36" fmla="*/ 1019175 w 3087171"/>
                            <a:gd name="connsiteY36" fmla="*/ 2137085 h 3537260"/>
                            <a:gd name="connsiteX37" fmla="*/ 1000125 w 3087171"/>
                            <a:gd name="connsiteY37" fmla="*/ 2165660 h 3537260"/>
                            <a:gd name="connsiteX38" fmla="*/ 485775 w 3087171"/>
                            <a:gd name="connsiteY38" fmla="*/ 2718110 h 3537260"/>
                            <a:gd name="connsiteX39" fmla="*/ 438150 w 3087171"/>
                            <a:gd name="connsiteY39" fmla="*/ 2803835 h 3537260"/>
                            <a:gd name="connsiteX40" fmla="*/ 219075 w 3087171"/>
                            <a:gd name="connsiteY40" fmla="*/ 3137210 h 3537260"/>
                            <a:gd name="connsiteX41" fmla="*/ 0 w 3087171"/>
                            <a:gd name="connsiteY41"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419225 w 3087171"/>
                            <a:gd name="connsiteY28" fmla="*/ 1679885 h 3537260"/>
                            <a:gd name="connsiteX29" fmla="*/ 1304925 w 3087171"/>
                            <a:gd name="connsiteY29" fmla="*/ 1832285 h 3537260"/>
                            <a:gd name="connsiteX30" fmla="*/ 1276350 w 3087171"/>
                            <a:gd name="connsiteY30" fmla="*/ 1851335 h 3537260"/>
                            <a:gd name="connsiteX31" fmla="*/ 1209675 w 3087171"/>
                            <a:gd name="connsiteY31" fmla="*/ 1908485 h 3537260"/>
                            <a:gd name="connsiteX32" fmla="*/ 1162050 w 3087171"/>
                            <a:gd name="connsiteY32" fmla="*/ 1994210 h 3537260"/>
                            <a:gd name="connsiteX33" fmla="*/ 1104900 w 3087171"/>
                            <a:gd name="connsiteY33" fmla="*/ 2051360 h 3537260"/>
                            <a:gd name="connsiteX34" fmla="*/ 1076325 w 3087171"/>
                            <a:gd name="connsiteY34" fmla="*/ 2070410 h 3537260"/>
                            <a:gd name="connsiteX35" fmla="*/ 1019175 w 3087171"/>
                            <a:gd name="connsiteY35" fmla="*/ 2137085 h 3537260"/>
                            <a:gd name="connsiteX36" fmla="*/ 1000125 w 3087171"/>
                            <a:gd name="connsiteY36" fmla="*/ 2165660 h 3537260"/>
                            <a:gd name="connsiteX37" fmla="*/ 485775 w 3087171"/>
                            <a:gd name="connsiteY37" fmla="*/ 2718110 h 3537260"/>
                            <a:gd name="connsiteX38" fmla="*/ 438150 w 3087171"/>
                            <a:gd name="connsiteY38" fmla="*/ 2803835 h 3537260"/>
                            <a:gd name="connsiteX39" fmla="*/ 219075 w 3087171"/>
                            <a:gd name="connsiteY39" fmla="*/ 3137210 h 3537260"/>
                            <a:gd name="connsiteX40" fmla="*/ 0 w 3087171"/>
                            <a:gd name="connsiteY40"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304925 w 3087171"/>
                            <a:gd name="connsiteY28" fmla="*/ 1832285 h 3537260"/>
                            <a:gd name="connsiteX29" fmla="*/ 1276350 w 3087171"/>
                            <a:gd name="connsiteY29" fmla="*/ 1851335 h 3537260"/>
                            <a:gd name="connsiteX30" fmla="*/ 1209675 w 3087171"/>
                            <a:gd name="connsiteY30" fmla="*/ 1908485 h 3537260"/>
                            <a:gd name="connsiteX31" fmla="*/ 1162050 w 3087171"/>
                            <a:gd name="connsiteY31" fmla="*/ 1994210 h 3537260"/>
                            <a:gd name="connsiteX32" fmla="*/ 1104900 w 3087171"/>
                            <a:gd name="connsiteY32" fmla="*/ 2051360 h 3537260"/>
                            <a:gd name="connsiteX33" fmla="*/ 1076325 w 3087171"/>
                            <a:gd name="connsiteY33" fmla="*/ 2070410 h 3537260"/>
                            <a:gd name="connsiteX34" fmla="*/ 1019175 w 3087171"/>
                            <a:gd name="connsiteY34" fmla="*/ 2137085 h 3537260"/>
                            <a:gd name="connsiteX35" fmla="*/ 1000125 w 3087171"/>
                            <a:gd name="connsiteY35" fmla="*/ 2165660 h 3537260"/>
                            <a:gd name="connsiteX36" fmla="*/ 485775 w 3087171"/>
                            <a:gd name="connsiteY36" fmla="*/ 2718110 h 3537260"/>
                            <a:gd name="connsiteX37" fmla="*/ 438150 w 3087171"/>
                            <a:gd name="connsiteY37" fmla="*/ 2803835 h 3537260"/>
                            <a:gd name="connsiteX38" fmla="*/ 219075 w 3087171"/>
                            <a:gd name="connsiteY38" fmla="*/ 3137210 h 3537260"/>
                            <a:gd name="connsiteX39" fmla="*/ 0 w 3087171"/>
                            <a:gd name="connsiteY39"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209675 w 3087171"/>
                            <a:gd name="connsiteY29" fmla="*/ 1908485 h 3537260"/>
                            <a:gd name="connsiteX30" fmla="*/ 1162050 w 3087171"/>
                            <a:gd name="connsiteY30" fmla="*/ 1994210 h 3537260"/>
                            <a:gd name="connsiteX31" fmla="*/ 1104900 w 3087171"/>
                            <a:gd name="connsiteY31" fmla="*/ 2051360 h 3537260"/>
                            <a:gd name="connsiteX32" fmla="*/ 1076325 w 3087171"/>
                            <a:gd name="connsiteY32" fmla="*/ 2070410 h 3537260"/>
                            <a:gd name="connsiteX33" fmla="*/ 1019175 w 3087171"/>
                            <a:gd name="connsiteY33" fmla="*/ 2137085 h 3537260"/>
                            <a:gd name="connsiteX34" fmla="*/ 1000125 w 3087171"/>
                            <a:gd name="connsiteY34" fmla="*/ 2165660 h 3537260"/>
                            <a:gd name="connsiteX35" fmla="*/ 485775 w 3087171"/>
                            <a:gd name="connsiteY35" fmla="*/ 2718110 h 3537260"/>
                            <a:gd name="connsiteX36" fmla="*/ 438150 w 3087171"/>
                            <a:gd name="connsiteY36" fmla="*/ 2803835 h 3537260"/>
                            <a:gd name="connsiteX37" fmla="*/ 219075 w 3087171"/>
                            <a:gd name="connsiteY37" fmla="*/ 3137210 h 3537260"/>
                            <a:gd name="connsiteX38" fmla="*/ 0 w 3087171"/>
                            <a:gd name="connsiteY38"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162050 w 3087171"/>
                            <a:gd name="connsiteY29" fmla="*/ 1994210 h 3537260"/>
                            <a:gd name="connsiteX30" fmla="*/ 1104900 w 3087171"/>
                            <a:gd name="connsiteY30" fmla="*/ 2051360 h 3537260"/>
                            <a:gd name="connsiteX31" fmla="*/ 1076325 w 3087171"/>
                            <a:gd name="connsiteY31" fmla="*/ 2070410 h 3537260"/>
                            <a:gd name="connsiteX32" fmla="*/ 1019175 w 3087171"/>
                            <a:gd name="connsiteY32" fmla="*/ 2137085 h 3537260"/>
                            <a:gd name="connsiteX33" fmla="*/ 1000125 w 3087171"/>
                            <a:gd name="connsiteY33" fmla="*/ 2165660 h 3537260"/>
                            <a:gd name="connsiteX34" fmla="*/ 485775 w 3087171"/>
                            <a:gd name="connsiteY34" fmla="*/ 2718110 h 3537260"/>
                            <a:gd name="connsiteX35" fmla="*/ 438150 w 3087171"/>
                            <a:gd name="connsiteY35" fmla="*/ 2803835 h 3537260"/>
                            <a:gd name="connsiteX36" fmla="*/ 219075 w 3087171"/>
                            <a:gd name="connsiteY36" fmla="*/ 3137210 h 3537260"/>
                            <a:gd name="connsiteX37" fmla="*/ 0 w 3087171"/>
                            <a:gd name="connsiteY37"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104900 w 3087171"/>
                            <a:gd name="connsiteY29" fmla="*/ 2051360 h 3537260"/>
                            <a:gd name="connsiteX30" fmla="*/ 1076325 w 3087171"/>
                            <a:gd name="connsiteY30" fmla="*/ 2070410 h 3537260"/>
                            <a:gd name="connsiteX31" fmla="*/ 1019175 w 3087171"/>
                            <a:gd name="connsiteY31" fmla="*/ 2137085 h 3537260"/>
                            <a:gd name="connsiteX32" fmla="*/ 1000125 w 3087171"/>
                            <a:gd name="connsiteY32" fmla="*/ 2165660 h 3537260"/>
                            <a:gd name="connsiteX33" fmla="*/ 485775 w 3087171"/>
                            <a:gd name="connsiteY33" fmla="*/ 2718110 h 3537260"/>
                            <a:gd name="connsiteX34" fmla="*/ 438150 w 3087171"/>
                            <a:gd name="connsiteY34" fmla="*/ 2803835 h 3537260"/>
                            <a:gd name="connsiteX35" fmla="*/ 219075 w 3087171"/>
                            <a:gd name="connsiteY35" fmla="*/ 3137210 h 3537260"/>
                            <a:gd name="connsiteX36" fmla="*/ 0 w 3087171"/>
                            <a:gd name="connsiteY36"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076325 w 3087171"/>
                            <a:gd name="connsiteY29" fmla="*/ 2070410 h 3537260"/>
                            <a:gd name="connsiteX30" fmla="*/ 1019175 w 3087171"/>
                            <a:gd name="connsiteY30" fmla="*/ 2137085 h 3537260"/>
                            <a:gd name="connsiteX31" fmla="*/ 1000125 w 3087171"/>
                            <a:gd name="connsiteY31" fmla="*/ 2165660 h 3537260"/>
                            <a:gd name="connsiteX32" fmla="*/ 485775 w 3087171"/>
                            <a:gd name="connsiteY32" fmla="*/ 2718110 h 3537260"/>
                            <a:gd name="connsiteX33" fmla="*/ 438150 w 3087171"/>
                            <a:gd name="connsiteY33" fmla="*/ 2803835 h 3537260"/>
                            <a:gd name="connsiteX34" fmla="*/ 219075 w 3087171"/>
                            <a:gd name="connsiteY34" fmla="*/ 3137210 h 3537260"/>
                            <a:gd name="connsiteX35" fmla="*/ 0 w 3087171"/>
                            <a:gd name="connsiteY35"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019175 w 3087171"/>
                            <a:gd name="connsiteY29" fmla="*/ 2137085 h 3537260"/>
                            <a:gd name="connsiteX30" fmla="*/ 1000125 w 3087171"/>
                            <a:gd name="connsiteY30" fmla="*/ 2165660 h 3537260"/>
                            <a:gd name="connsiteX31" fmla="*/ 485775 w 3087171"/>
                            <a:gd name="connsiteY31" fmla="*/ 2718110 h 3537260"/>
                            <a:gd name="connsiteX32" fmla="*/ 438150 w 3087171"/>
                            <a:gd name="connsiteY32" fmla="*/ 2803835 h 3537260"/>
                            <a:gd name="connsiteX33" fmla="*/ 219075 w 3087171"/>
                            <a:gd name="connsiteY33" fmla="*/ 3137210 h 3537260"/>
                            <a:gd name="connsiteX34" fmla="*/ 0 w 3087171"/>
                            <a:gd name="connsiteY34"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1019175 w 3087171"/>
                            <a:gd name="connsiteY29" fmla="*/ 2137085 h 3537260"/>
                            <a:gd name="connsiteX30" fmla="*/ 485775 w 3087171"/>
                            <a:gd name="connsiteY30" fmla="*/ 2718110 h 3537260"/>
                            <a:gd name="connsiteX31" fmla="*/ 438150 w 3087171"/>
                            <a:gd name="connsiteY31" fmla="*/ 2803835 h 3537260"/>
                            <a:gd name="connsiteX32" fmla="*/ 219075 w 3087171"/>
                            <a:gd name="connsiteY32" fmla="*/ 3137210 h 3537260"/>
                            <a:gd name="connsiteX33" fmla="*/ 0 w 3087171"/>
                            <a:gd name="connsiteY33"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485775 w 3087171"/>
                            <a:gd name="connsiteY29" fmla="*/ 2718110 h 3537260"/>
                            <a:gd name="connsiteX30" fmla="*/ 438150 w 3087171"/>
                            <a:gd name="connsiteY30" fmla="*/ 2803835 h 3537260"/>
                            <a:gd name="connsiteX31" fmla="*/ 219075 w 3087171"/>
                            <a:gd name="connsiteY31" fmla="*/ 3137210 h 3537260"/>
                            <a:gd name="connsiteX32" fmla="*/ 0 w 3087171"/>
                            <a:gd name="connsiteY32"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43175 w 3087171"/>
                            <a:gd name="connsiteY4" fmla="*/ 3156260 h 3537260"/>
                            <a:gd name="connsiteX5" fmla="*/ 2581275 w 3087171"/>
                            <a:gd name="connsiteY5" fmla="*/ 3013385 h 3537260"/>
                            <a:gd name="connsiteX6" fmla="*/ 2590800 w 3087171"/>
                            <a:gd name="connsiteY6" fmla="*/ 1146485 h 3537260"/>
                            <a:gd name="connsiteX7" fmla="*/ 2609850 w 3087171"/>
                            <a:gd name="connsiteY7" fmla="*/ 1041710 h 3537260"/>
                            <a:gd name="connsiteX8" fmla="*/ 2628900 w 3087171"/>
                            <a:gd name="connsiteY8" fmla="*/ 1003610 h 3537260"/>
                            <a:gd name="connsiteX9" fmla="*/ 2647950 w 3087171"/>
                            <a:gd name="connsiteY9" fmla="*/ 936935 h 3537260"/>
                            <a:gd name="connsiteX10" fmla="*/ 2676525 w 3087171"/>
                            <a:gd name="connsiteY10" fmla="*/ 927410 h 3537260"/>
                            <a:gd name="connsiteX11" fmla="*/ 2695575 w 3087171"/>
                            <a:gd name="connsiteY11" fmla="*/ 765485 h 3537260"/>
                            <a:gd name="connsiteX12" fmla="*/ 2724150 w 3087171"/>
                            <a:gd name="connsiteY12" fmla="*/ 689285 h 3537260"/>
                            <a:gd name="connsiteX13" fmla="*/ 2752725 w 3087171"/>
                            <a:gd name="connsiteY13" fmla="*/ 603560 h 3537260"/>
                            <a:gd name="connsiteX14" fmla="*/ 2781300 w 3087171"/>
                            <a:gd name="connsiteY14" fmla="*/ 498785 h 3537260"/>
                            <a:gd name="connsiteX15" fmla="*/ 2800350 w 3087171"/>
                            <a:gd name="connsiteY15" fmla="*/ 460685 h 3537260"/>
                            <a:gd name="connsiteX16" fmla="*/ 2838450 w 3087171"/>
                            <a:gd name="connsiteY16" fmla="*/ 384485 h 3537260"/>
                            <a:gd name="connsiteX17" fmla="*/ 2895600 w 3087171"/>
                            <a:gd name="connsiteY17" fmla="*/ 327335 h 3537260"/>
                            <a:gd name="connsiteX18" fmla="*/ 2924175 w 3087171"/>
                            <a:gd name="connsiteY18" fmla="*/ 289235 h 3537260"/>
                            <a:gd name="connsiteX19" fmla="*/ 2952750 w 3087171"/>
                            <a:gd name="connsiteY19" fmla="*/ 260660 h 3537260"/>
                            <a:gd name="connsiteX20" fmla="*/ 2971800 w 3087171"/>
                            <a:gd name="connsiteY20" fmla="*/ 222560 h 3537260"/>
                            <a:gd name="connsiteX21" fmla="*/ 2990850 w 3087171"/>
                            <a:gd name="connsiteY21" fmla="*/ 193985 h 3537260"/>
                            <a:gd name="connsiteX22" fmla="*/ 3048000 w 3087171"/>
                            <a:gd name="connsiteY22" fmla="*/ 155885 h 3537260"/>
                            <a:gd name="connsiteX23" fmla="*/ 3086100 w 3087171"/>
                            <a:gd name="connsiteY23" fmla="*/ 98735 h 3537260"/>
                            <a:gd name="connsiteX24" fmla="*/ 3028950 w 3087171"/>
                            <a:gd name="connsiteY24" fmla="*/ 13010 h 3537260"/>
                            <a:gd name="connsiteX25" fmla="*/ 2619375 w 3087171"/>
                            <a:gd name="connsiteY25" fmla="*/ 403535 h 3537260"/>
                            <a:gd name="connsiteX26" fmla="*/ 2295525 w 3087171"/>
                            <a:gd name="connsiteY26" fmla="*/ 698810 h 3537260"/>
                            <a:gd name="connsiteX27" fmla="*/ 1990725 w 3087171"/>
                            <a:gd name="connsiteY27" fmla="*/ 994085 h 3537260"/>
                            <a:gd name="connsiteX28" fmla="*/ 1276350 w 3087171"/>
                            <a:gd name="connsiteY28" fmla="*/ 1851335 h 3537260"/>
                            <a:gd name="connsiteX29" fmla="*/ 438150 w 3087171"/>
                            <a:gd name="connsiteY29" fmla="*/ 2803835 h 3537260"/>
                            <a:gd name="connsiteX30" fmla="*/ 219075 w 3087171"/>
                            <a:gd name="connsiteY30" fmla="*/ 3137210 h 3537260"/>
                            <a:gd name="connsiteX31" fmla="*/ 0 w 3087171"/>
                            <a:gd name="connsiteY31"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81275 w 3087171"/>
                            <a:gd name="connsiteY4" fmla="*/ 3013385 h 3537260"/>
                            <a:gd name="connsiteX5" fmla="*/ 2590800 w 3087171"/>
                            <a:gd name="connsiteY5" fmla="*/ 1146485 h 3537260"/>
                            <a:gd name="connsiteX6" fmla="*/ 2609850 w 3087171"/>
                            <a:gd name="connsiteY6" fmla="*/ 1041710 h 3537260"/>
                            <a:gd name="connsiteX7" fmla="*/ 2628900 w 3087171"/>
                            <a:gd name="connsiteY7" fmla="*/ 1003610 h 3537260"/>
                            <a:gd name="connsiteX8" fmla="*/ 2647950 w 3087171"/>
                            <a:gd name="connsiteY8" fmla="*/ 936935 h 3537260"/>
                            <a:gd name="connsiteX9" fmla="*/ 2676525 w 3087171"/>
                            <a:gd name="connsiteY9" fmla="*/ 927410 h 3537260"/>
                            <a:gd name="connsiteX10" fmla="*/ 2695575 w 3087171"/>
                            <a:gd name="connsiteY10" fmla="*/ 765485 h 3537260"/>
                            <a:gd name="connsiteX11" fmla="*/ 2724150 w 3087171"/>
                            <a:gd name="connsiteY11" fmla="*/ 689285 h 3537260"/>
                            <a:gd name="connsiteX12" fmla="*/ 2752725 w 3087171"/>
                            <a:gd name="connsiteY12" fmla="*/ 603560 h 3537260"/>
                            <a:gd name="connsiteX13" fmla="*/ 2781300 w 3087171"/>
                            <a:gd name="connsiteY13" fmla="*/ 498785 h 3537260"/>
                            <a:gd name="connsiteX14" fmla="*/ 2800350 w 3087171"/>
                            <a:gd name="connsiteY14" fmla="*/ 460685 h 3537260"/>
                            <a:gd name="connsiteX15" fmla="*/ 2838450 w 3087171"/>
                            <a:gd name="connsiteY15" fmla="*/ 384485 h 3537260"/>
                            <a:gd name="connsiteX16" fmla="*/ 2895600 w 3087171"/>
                            <a:gd name="connsiteY16" fmla="*/ 327335 h 3537260"/>
                            <a:gd name="connsiteX17" fmla="*/ 2924175 w 3087171"/>
                            <a:gd name="connsiteY17" fmla="*/ 289235 h 3537260"/>
                            <a:gd name="connsiteX18" fmla="*/ 2952750 w 3087171"/>
                            <a:gd name="connsiteY18" fmla="*/ 260660 h 3537260"/>
                            <a:gd name="connsiteX19" fmla="*/ 2971800 w 3087171"/>
                            <a:gd name="connsiteY19" fmla="*/ 222560 h 3537260"/>
                            <a:gd name="connsiteX20" fmla="*/ 2990850 w 3087171"/>
                            <a:gd name="connsiteY20" fmla="*/ 193985 h 3537260"/>
                            <a:gd name="connsiteX21" fmla="*/ 3048000 w 3087171"/>
                            <a:gd name="connsiteY21" fmla="*/ 155885 h 3537260"/>
                            <a:gd name="connsiteX22" fmla="*/ 3086100 w 3087171"/>
                            <a:gd name="connsiteY22" fmla="*/ 98735 h 3537260"/>
                            <a:gd name="connsiteX23" fmla="*/ 3028950 w 3087171"/>
                            <a:gd name="connsiteY23" fmla="*/ 13010 h 3537260"/>
                            <a:gd name="connsiteX24" fmla="*/ 2619375 w 3087171"/>
                            <a:gd name="connsiteY24" fmla="*/ 403535 h 3537260"/>
                            <a:gd name="connsiteX25" fmla="*/ 2295525 w 3087171"/>
                            <a:gd name="connsiteY25" fmla="*/ 698810 h 3537260"/>
                            <a:gd name="connsiteX26" fmla="*/ 1990725 w 3087171"/>
                            <a:gd name="connsiteY26" fmla="*/ 994085 h 3537260"/>
                            <a:gd name="connsiteX27" fmla="*/ 1276350 w 3087171"/>
                            <a:gd name="connsiteY27" fmla="*/ 1851335 h 3537260"/>
                            <a:gd name="connsiteX28" fmla="*/ 438150 w 3087171"/>
                            <a:gd name="connsiteY28" fmla="*/ 2803835 h 3537260"/>
                            <a:gd name="connsiteX29" fmla="*/ 219075 w 3087171"/>
                            <a:gd name="connsiteY29" fmla="*/ 3137210 h 3537260"/>
                            <a:gd name="connsiteX30" fmla="*/ 0 w 3087171"/>
                            <a:gd name="connsiteY30"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695575 w 3087171"/>
                            <a:gd name="connsiteY9" fmla="*/ 765485 h 3537260"/>
                            <a:gd name="connsiteX10" fmla="*/ 2724150 w 3087171"/>
                            <a:gd name="connsiteY10" fmla="*/ 689285 h 3537260"/>
                            <a:gd name="connsiteX11" fmla="*/ 2752725 w 3087171"/>
                            <a:gd name="connsiteY11" fmla="*/ 603560 h 3537260"/>
                            <a:gd name="connsiteX12" fmla="*/ 2781300 w 3087171"/>
                            <a:gd name="connsiteY12" fmla="*/ 498785 h 3537260"/>
                            <a:gd name="connsiteX13" fmla="*/ 2800350 w 3087171"/>
                            <a:gd name="connsiteY13" fmla="*/ 460685 h 3537260"/>
                            <a:gd name="connsiteX14" fmla="*/ 2838450 w 3087171"/>
                            <a:gd name="connsiteY14" fmla="*/ 384485 h 3537260"/>
                            <a:gd name="connsiteX15" fmla="*/ 2895600 w 3087171"/>
                            <a:gd name="connsiteY15" fmla="*/ 327335 h 3537260"/>
                            <a:gd name="connsiteX16" fmla="*/ 2924175 w 3087171"/>
                            <a:gd name="connsiteY16" fmla="*/ 289235 h 3537260"/>
                            <a:gd name="connsiteX17" fmla="*/ 2952750 w 3087171"/>
                            <a:gd name="connsiteY17" fmla="*/ 260660 h 3537260"/>
                            <a:gd name="connsiteX18" fmla="*/ 2971800 w 3087171"/>
                            <a:gd name="connsiteY18" fmla="*/ 222560 h 3537260"/>
                            <a:gd name="connsiteX19" fmla="*/ 2990850 w 3087171"/>
                            <a:gd name="connsiteY19" fmla="*/ 193985 h 3537260"/>
                            <a:gd name="connsiteX20" fmla="*/ 3048000 w 3087171"/>
                            <a:gd name="connsiteY20" fmla="*/ 155885 h 3537260"/>
                            <a:gd name="connsiteX21" fmla="*/ 3086100 w 3087171"/>
                            <a:gd name="connsiteY21" fmla="*/ 98735 h 3537260"/>
                            <a:gd name="connsiteX22" fmla="*/ 3028950 w 3087171"/>
                            <a:gd name="connsiteY22" fmla="*/ 13010 h 3537260"/>
                            <a:gd name="connsiteX23" fmla="*/ 2619375 w 3087171"/>
                            <a:gd name="connsiteY23" fmla="*/ 403535 h 3537260"/>
                            <a:gd name="connsiteX24" fmla="*/ 2295525 w 3087171"/>
                            <a:gd name="connsiteY24" fmla="*/ 698810 h 3537260"/>
                            <a:gd name="connsiteX25" fmla="*/ 1990725 w 3087171"/>
                            <a:gd name="connsiteY25" fmla="*/ 994085 h 3537260"/>
                            <a:gd name="connsiteX26" fmla="*/ 1276350 w 3087171"/>
                            <a:gd name="connsiteY26" fmla="*/ 1851335 h 3537260"/>
                            <a:gd name="connsiteX27" fmla="*/ 438150 w 3087171"/>
                            <a:gd name="connsiteY27" fmla="*/ 2803835 h 3537260"/>
                            <a:gd name="connsiteX28" fmla="*/ 219075 w 3087171"/>
                            <a:gd name="connsiteY28" fmla="*/ 3137210 h 3537260"/>
                            <a:gd name="connsiteX29" fmla="*/ 0 w 3087171"/>
                            <a:gd name="connsiteY29"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724150 w 3087171"/>
                            <a:gd name="connsiteY9" fmla="*/ 689285 h 3537260"/>
                            <a:gd name="connsiteX10" fmla="*/ 2752725 w 3087171"/>
                            <a:gd name="connsiteY10" fmla="*/ 603560 h 3537260"/>
                            <a:gd name="connsiteX11" fmla="*/ 2781300 w 3087171"/>
                            <a:gd name="connsiteY11" fmla="*/ 498785 h 3537260"/>
                            <a:gd name="connsiteX12" fmla="*/ 2800350 w 3087171"/>
                            <a:gd name="connsiteY12" fmla="*/ 460685 h 3537260"/>
                            <a:gd name="connsiteX13" fmla="*/ 2838450 w 3087171"/>
                            <a:gd name="connsiteY13" fmla="*/ 384485 h 3537260"/>
                            <a:gd name="connsiteX14" fmla="*/ 2895600 w 3087171"/>
                            <a:gd name="connsiteY14" fmla="*/ 327335 h 3537260"/>
                            <a:gd name="connsiteX15" fmla="*/ 2924175 w 3087171"/>
                            <a:gd name="connsiteY15" fmla="*/ 289235 h 3537260"/>
                            <a:gd name="connsiteX16" fmla="*/ 2952750 w 3087171"/>
                            <a:gd name="connsiteY16" fmla="*/ 260660 h 3537260"/>
                            <a:gd name="connsiteX17" fmla="*/ 2971800 w 3087171"/>
                            <a:gd name="connsiteY17" fmla="*/ 222560 h 3537260"/>
                            <a:gd name="connsiteX18" fmla="*/ 2990850 w 3087171"/>
                            <a:gd name="connsiteY18" fmla="*/ 193985 h 3537260"/>
                            <a:gd name="connsiteX19" fmla="*/ 3048000 w 3087171"/>
                            <a:gd name="connsiteY19" fmla="*/ 155885 h 3537260"/>
                            <a:gd name="connsiteX20" fmla="*/ 3086100 w 3087171"/>
                            <a:gd name="connsiteY20" fmla="*/ 98735 h 3537260"/>
                            <a:gd name="connsiteX21" fmla="*/ 3028950 w 3087171"/>
                            <a:gd name="connsiteY21" fmla="*/ 13010 h 3537260"/>
                            <a:gd name="connsiteX22" fmla="*/ 2619375 w 3087171"/>
                            <a:gd name="connsiteY22" fmla="*/ 403535 h 3537260"/>
                            <a:gd name="connsiteX23" fmla="*/ 2295525 w 3087171"/>
                            <a:gd name="connsiteY23" fmla="*/ 698810 h 3537260"/>
                            <a:gd name="connsiteX24" fmla="*/ 1990725 w 3087171"/>
                            <a:gd name="connsiteY24" fmla="*/ 994085 h 3537260"/>
                            <a:gd name="connsiteX25" fmla="*/ 1276350 w 3087171"/>
                            <a:gd name="connsiteY25" fmla="*/ 1851335 h 3537260"/>
                            <a:gd name="connsiteX26" fmla="*/ 438150 w 3087171"/>
                            <a:gd name="connsiteY26" fmla="*/ 2803835 h 3537260"/>
                            <a:gd name="connsiteX27" fmla="*/ 219075 w 3087171"/>
                            <a:gd name="connsiteY27" fmla="*/ 3137210 h 3537260"/>
                            <a:gd name="connsiteX28" fmla="*/ 0 w 3087171"/>
                            <a:gd name="connsiteY28"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724150 w 3087171"/>
                            <a:gd name="connsiteY9" fmla="*/ 689285 h 3537260"/>
                            <a:gd name="connsiteX10" fmla="*/ 2781300 w 3087171"/>
                            <a:gd name="connsiteY10" fmla="*/ 498785 h 3537260"/>
                            <a:gd name="connsiteX11" fmla="*/ 2800350 w 3087171"/>
                            <a:gd name="connsiteY11" fmla="*/ 460685 h 3537260"/>
                            <a:gd name="connsiteX12" fmla="*/ 2838450 w 3087171"/>
                            <a:gd name="connsiteY12" fmla="*/ 384485 h 3537260"/>
                            <a:gd name="connsiteX13" fmla="*/ 2895600 w 3087171"/>
                            <a:gd name="connsiteY13" fmla="*/ 327335 h 3537260"/>
                            <a:gd name="connsiteX14" fmla="*/ 2924175 w 3087171"/>
                            <a:gd name="connsiteY14" fmla="*/ 289235 h 3537260"/>
                            <a:gd name="connsiteX15" fmla="*/ 2952750 w 3087171"/>
                            <a:gd name="connsiteY15" fmla="*/ 260660 h 3537260"/>
                            <a:gd name="connsiteX16" fmla="*/ 2971800 w 3087171"/>
                            <a:gd name="connsiteY16" fmla="*/ 222560 h 3537260"/>
                            <a:gd name="connsiteX17" fmla="*/ 2990850 w 3087171"/>
                            <a:gd name="connsiteY17" fmla="*/ 193985 h 3537260"/>
                            <a:gd name="connsiteX18" fmla="*/ 3048000 w 3087171"/>
                            <a:gd name="connsiteY18" fmla="*/ 155885 h 3537260"/>
                            <a:gd name="connsiteX19" fmla="*/ 3086100 w 3087171"/>
                            <a:gd name="connsiteY19" fmla="*/ 98735 h 3537260"/>
                            <a:gd name="connsiteX20" fmla="*/ 3028950 w 3087171"/>
                            <a:gd name="connsiteY20" fmla="*/ 13010 h 3537260"/>
                            <a:gd name="connsiteX21" fmla="*/ 2619375 w 3087171"/>
                            <a:gd name="connsiteY21" fmla="*/ 403535 h 3537260"/>
                            <a:gd name="connsiteX22" fmla="*/ 2295525 w 3087171"/>
                            <a:gd name="connsiteY22" fmla="*/ 698810 h 3537260"/>
                            <a:gd name="connsiteX23" fmla="*/ 1990725 w 3087171"/>
                            <a:gd name="connsiteY23" fmla="*/ 994085 h 3537260"/>
                            <a:gd name="connsiteX24" fmla="*/ 1276350 w 3087171"/>
                            <a:gd name="connsiteY24" fmla="*/ 1851335 h 3537260"/>
                            <a:gd name="connsiteX25" fmla="*/ 438150 w 3087171"/>
                            <a:gd name="connsiteY25" fmla="*/ 2803835 h 3537260"/>
                            <a:gd name="connsiteX26" fmla="*/ 219075 w 3087171"/>
                            <a:gd name="connsiteY26" fmla="*/ 3137210 h 3537260"/>
                            <a:gd name="connsiteX27" fmla="*/ 0 w 3087171"/>
                            <a:gd name="connsiteY27"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724150 w 3087171"/>
                            <a:gd name="connsiteY9" fmla="*/ 689285 h 3537260"/>
                            <a:gd name="connsiteX10" fmla="*/ 2781300 w 3087171"/>
                            <a:gd name="connsiteY10" fmla="*/ 498785 h 3537260"/>
                            <a:gd name="connsiteX11" fmla="*/ 2800350 w 3087171"/>
                            <a:gd name="connsiteY11" fmla="*/ 460685 h 3537260"/>
                            <a:gd name="connsiteX12" fmla="*/ 2895600 w 3087171"/>
                            <a:gd name="connsiteY12" fmla="*/ 327335 h 3537260"/>
                            <a:gd name="connsiteX13" fmla="*/ 2924175 w 3087171"/>
                            <a:gd name="connsiteY13" fmla="*/ 289235 h 3537260"/>
                            <a:gd name="connsiteX14" fmla="*/ 2952750 w 3087171"/>
                            <a:gd name="connsiteY14" fmla="*/ 260660 h 3537260"/>
                            <a:gd name="connsiteX15" fmla="*/ 2971800 w 3087171"/>
                            <a:gd name="connsiteY15" fmla="*/ 222560 h 3537260"/>
                            <a:gd name="connsiteX16" fmla="*/ 2990850 w 3087171"/>
                            <a:gd name="connsiteY16" fmla="*/ 193985 h 3537260"/>
                            <a:gd name="connsiteX17" fmla="*/ 3048000 w 3087171"/>
                            <a:gd name="connsiteY17" fmla="*/ 155885 h 3537260"/>
                            <a:gd name="connsiteX18" fmla="*/ 3086100 w 3087171"/>
                            <a:gd name="connsiteY18" fmla="*/ 98735 h 3537260"/>
                            <a:gd name="connsiteX19" fmla="*/ 3028950 w 3087171"/>
                            <a:gd name="connsiteY19" fmla="*/ 13010 h 3537260"/>
                            <a:gd name="connsiteX20" fmla="*/ 2619375 w 3087171"/>
                            <a:gd name="connsiteY20" fmla="*/ 403535 h 3537260"/>
                            <a:gd name="connsiteX21" fmla="*/ 2295525 w 3087171"/>
                            <a:gd name="connsiteY21" fmla="*/ 698810 h 3537260"/>
                            <a:gd name="connsiteX22" fmla="*/ 1990725 w 3087171"/>
                            <a:gd name="connsiteY22" fmla="*/ 994085 h 3537260"/>
                            <a:gd name="connsiteX23" fmla="*/ 1276350 w 3087171"/>
                            <a:gd name="connsiteY23" fmla="*/ 1851335 h 3537260"/>
                            <a:gd name="connsiteX24" fmla="*/ 438150 w 3087171"/>
                            <a:gd name="connsiteY24" fmla="*/ 2803835 h 3537260"/>
                            <a:gd name="connsiteX25" fmla="*/ 219075 w 3087171"/>
                            <a:gd name="connsiteY25" fmla="*/ 3137210 h 3537260"/>
                            <a:gd name="connsiteX26" fmla="*/ 0 w 3087171"/>
                            <a:gd name="connsiteY26"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724150 w 3087171"/>
                            <a:gd name="connsiteY9" fmla="*/ 689285 h 3537260"/>
                            <a:gd name="connsiteX10" fmla="*/ 2781300 w 3087171"/>
                            <a:gd name="connsiteY10" fmla="*/ 498785 h 3537260"/>
                            <a:gd name="connsiteX11" fmla="*/ 2800350 w 3087171"/>
                            <a:gd name="connsiteY11" fmla="*/ 460685 h 3537260"/>
                            <a:gd name="connsiteX12" fmla="*/ 2895600 w 3087171"/>
                            <a:gd name="connsiteY12" fmla="*/ 327335 h 3537260"/>
                            <a:gd name="connsiteX13" fmla="*/ 2924175 w 3087171"/>
                            <a:gd name="connsiteY13" fmla="*/ 289235 h 3537260"/>
                            <a:gd name="connsiteX14" fmla="*/ 2971800 w 3087171"/>
                            <a:gd name="connsiteY14" fmla="*/ 222560 h 3537260"/>
                            <a:gd name="connsiteX15" fmla="*/ 2990850 w 3087171"/>
                            <a:gd name="connsiteY15" fmla="*/ 193985 h 3537260"/>
                            <a:gd name="connsiteX16" fmla="*/ 3048000 w 3087171"/>
                            <a:gd name="connsiteY16" fmla="*/ 155885 h 3537260"/>
                            <a:gd name="connsiteX17" fmla="*/ 3086100 w 3087171"/>
                            <a:gd name="connsiteY17" fmla="*/ 98735 h 3537260"/>
                            <a:gd name="connsiteX18" fmla="*/ 3028950 w 3087171"/>
                            <a:gd name="connsiteY18" fmla="*/ 13010 h 3537260"/>
                            <a:gd name="connsiteX19" fmla="*/ 2619375 w 3087171"/>
                            <a:gd name="connsiteY19" fmla="*/ 403535 h 3537260"/>
                            <a:gd name="connsiteX20" fmla="*/ 2295525 w 3087171"/>
                            <a:gd name="connsiteY20" fmla="*/ 698810 h 3537260"/>
                            <a:gd name="connsiteX21" fmla="*/ 1990725 w 3087171"/>
                            <a:gd name="connsiteY21" fmla="*/ 994085 h 3537260"/>
                            <a:gd name="connsiteX22" fmla="*/ 1276350 w 3087171"/>
                            <a:gd name="connsiteY22" fmla="*/ 1851335 h 3537260"/>
                            <a:gd name="connsiteX23" fmla="*/ 438150 w 3087171"/>
                            <a:gd name="connsiteY23" fmla="*/ 2803835 h 3537260"/>
                            <a:gd name="connsiteX24" fmla="*/ 219075 w 3087171"/>
                            <a:gd name="connsiteY24" fmla="*/ 3137210 h 3537260"/>
                            <a:gd name="connsiteX25" fmla="*/ 0 w 3087171"/>
                            <a:gd name="connsiteY25" fmla="*/ 3537260 h 3537260"/>
                            <a:gd name="connsiteX0" fmla="*/ 0 w 3087171"/>
                            <a:gd name="connsiteY0" fmla="*/ 3537260 h 3537260"/>
                            <a:gd name="connsiteX1" fmla="*/ 0 w 3087171"/>
                            <a:gd name="connsiteY1" fmla="*/ 3537260 h 3537260"/>
                            <a:gd name="connsiteX2" fmla="*/ 2447925 w 3087171"/>
                            <a:gd name="connsiteY2" fmla="*/ 3518210 h 3537260"/>
                            <a:gd name="connsiteX3" fmla="*/ 2505075 w 3087171"/>
                            <a:gd name="connsiteY3" fmla="*/ 3251510 h 3537260"/>
                            <a:gd name="connsiteX4" fmla="*/ 2590800 w 3087171"/>
                            <a:gd name="connsiteY4" fmla="*/ 1146485 h 3537260"/>
                            <a:gd name="connsiteX5" fmla="*/ 2609850 w 3087171"/>
                            <a:gd name="connsiteY5" fmla="*/ 1041710 h 3537260"/>
                            <a:gd name="connsiteX6" fmla="*/ 2628900 w 3087171"/>
                            <a:gd name="connsiteY6" fmla="*/ 1003610 h 3537260"/>
                            <a:gd name="connsiteX7" fmla="*/ 2647950 w 3087171"/>
                            <a:gd name="connsiteY7" fmla="*/ 936935 h 3537260"/>
                            <a:gd name="connsiteX8" fmla="*/ 2676525 w 3087171"/>
                            <a:gd name="connsiteY8" fmla="*/ 927410 h 3537260"/>
                            <a:gd name="connsiteX9" fmla="*/ 2724150 w 3087171"/>
                            <a:gd name="connsiteY9" fmla="*/ 689285 h 3537260"/>
                            <a:gd name="connsiteX10" fmla="*/ 2781300 w 3087171"/>
                            <a:gd name="connsiteY10" fmla="*/ 498785 h 3537260"/>
                            <a:gd name="connsiteX11" fmla="*/ 2800350 w 3087171"/>
                            <a:gd name="connsiteY11" fmla="*/ 460685 h 3537260"/>
                            <a:gd name="connsiteX12" fmla="*/ 2895600 w 3087171"/>
                            <a:gd name="connsiteY12" fmla="*/ 327335 h 3537260"/>
                            <a:gd name="connsiteX13" fmla="*/ 2924175 w 3087171"/>
                            <a:gd name="connsiteY13" fmla="*/ 289235 h 3537260"/>
                            <a:gd name="connsiteX14" fmla="*/ 2971800 w 3087171"/>
                            <a:gd name="connsiteY14" fmla="*/ 222560 h 3537260"/>
                            <a:gd name="connsiteX15" fmla="*/ 3048000 w 3087171"/>
                            <a:gd name="connsiteY15" fmla="*/ 155885 h 3537260"/>
                            <a:gd name="connsiteX16" fmla="*/ 3086100 w 3087171"/>
                            <a:gd name="connsiteY16" fmla="*/ 98735 h 3537260"/>
                            <a:gd name="connsiteX17" fmla="*/ 3028950 w 3087171"/>
                            <a:gd name="connsiteY17" fmla="*/ 13010 h 3537260"/>
                            <a:gd name="connsiteX18" fmla="*/ 2619375 w 3087171"/>
                            <a:gd name="connsiteY18" fmla="*/ 403535 h 3537260"/>
                            <a:gd name="connsiteX19" fmla="*/ 2295525 w 3087171"/>
                            <a:gd name="connsiteY19" fmla="*/ 698810 h 3537260"/>
                            <a:gd name="connsiteX20" fmla="*/ 1990725 w 3087171"/>
                            <a:gd name="connsiteY20" fmla="*/ 994085 h 3537260"/>
                            <a:gd name="connsiteX21" fmla="*/ 1276350 w 3087171"/>
                            <a:gd name="connsiteY21" fmla="*/ 1851335 h 3537260"/>
                            <a:gd name="connsiteX22" fmla="*/ 438150 w 3087171"/>
                            <a:gd name="connsiteY22" fmla="*/ 2803835 h 3537260"/>
                            <a:gd name="connsiteX23" fmla="*/ 219075 w 3087171"/>
                            <a:gd name="connsiteY23" fmla="*/ 3137210 h 3537260"/>
                            <a:gd name="connsiteX24" fmla="*/ 0 w 3087171"/>
                            <a:gd name="connsiteY24" fmla="*/ 3537260 h 3537260"/>
                            <a:gd name="connsiteX0" fmla="*/ 0 w 3092810"/>
                            <a:gd name="connsiteY0" fmla="*/ 3538208 h 3538208"/>
                            <a:gd name="connsiteX1" fmla="*/ 0 w 3092810"/>
                            <a:gd name="connsiteY1" fmla="*/ 3538208 h 3538208"/>
                            <a:gd name="connsiteX2" fmla="*/ 2447925 w 3092810"/>
                            <a:gd name="connsiteY2" fmla="*/ 3519158 h 3538208"/>
                            <a:gd name="connsiteX3" fmla="*/ 2505075 w 3092810"/>
                            <a:gd name="connsiteY3" fmla="*/ 3252458 h 3538208"/>
                            <a:gd name="connsiteX4" fmla="*/ 2590800 w 3092810"/>
                            <a:gd name="connsiteY4" fmla="*/ 1147433 h 3538208"/>
                            <a:gd name="connsiteX5" fmla="*/ 2609850 w 3092810"/>
                            <a:gd name="connsiteY5" fmla="*/ 1042658 h 3538208"/>
                            <a:gd name="connsiteX6" fmla="*/ 2628900 w 3092810"/>
                            <a:gd name="connsiteY6" fmla="*/ 1004558 h 3538208"/>
                            <a:gd name="connsiteX7" fmla="*/ 2647950 w 3092810"/>
                            <a:gd name="connsiteY7" fmla="*/ 937883 h 3538208"/>
                            <a:gd name="connsiteX8" fmla="*/ 2676525 w 3092810"/>
                            <a:gd name="connsiteY8" fmla="*/ 928358 h 3538208"/>
                            <a:gd name="connsiteX9" fmla="*/ 2724150 w 3092810"/>
                            <a:gd name="connsiteY9" fmla="*/ 690233 h 3538208"/>
                            <a:gd name="connsiteX10" fmla="*/ 2781300 w 3092810"/>
                            <a:gd name="connsiteY10" fmla="*/ 499733 h 3538208"/>
                            <a:gd name="connsiteX11" fmla="*/ 2800350 w 3092810"/>
                            <a:gd name="connsiteY11" fmla="*/ 461633 h 3538208"/>
                            <a:gd name="connsiteX12" fmla="*/ 2895600 w 3092810"/>
                            <a:gd name="connsiteY12" fmla="*/ 328283 h 3538208"/>
                            <a:gd name="connsiteX13" fmla="*/ 2924175 w 3092810"/>
                            <a:gd name="connsiteY13" fmla="*/ 290183 h 3538208"/>
                            <a:gd name="connsiteX14" fmla="*/ 2971800 w 3092810"/>
                            <a:gd name="connsiteY14" fmla="*/ 223508 h 3538208"/>
                            <a:gd name="connsiteX15" fmla="*/ 3086100 w 3092810"/>
                            <a:gd name="connsiteY15" fmla="*/ 99683 h 3538208"/>
                            <a:gd name="connsiteX16" fmla="*/ 3028950 w 3092810"/>
                            <a:gd name="connsiteY16" fmla="*/ 13958 h 3538208"/>
                            <a:gd name="connsiteX17" fmla="*/ 2619375 w 3092810"/>
                            <a:gd name="connsiteY17" fmla="*/ 404483 h 3538208"/>
                            <a:gd name="connsiteX18" fmla="*/ 2295525 w 3092810"/>
                            <a:gd name="connsiteY18" fmla="*/ 699758 h 3538208"/>
                            <a:gd name="connsiteX19" fmla="*/ 1990725 w 3092810"/>
                            <a:gd name="connsiteY19" fmla="*/ 995033 h 3538208"/>
                            <a:gd name="connsiteX20" fmla="*/ 1276350 w 3092810"/>
                            <a:gd name="connsiteY20" fmla="*/ 1852283 h 3538208"/>
                            <a:gd name="connsiteX21" fmla="*/ 438150 w 3092810"/>
                            <a:gd name="connsiteY21" fmla="*/ 2804783 h 3538208"/>
                            <a:gd name="connsiteX22" fmla="*/ 219075 w 3092810"/>
                            <a:gd name="connsiteY22" fmla="*/ 3138158 h 3538208"/>
                            <a:gd name="connsiteX23" fmla="*/ 0 w 3092810"/>
                            <a:gd name="connsiteY23" fmla="*/ 3538208 h 3538208"/>
                            <a:gd name="connsiteX0" fmla="*/ 0 w 3047441"/>
                            <a:gd name="connsiteY0" fmla="*/ 3527423 h 3527423"/>
                            <a:gd name="connsiteX1" fmla="*/ 0 w 3047441"/>
                            <a:gd name="connsiteY1" fmla="*/ 3527423 h 3527423"/>
                            <a:gd name="connsiteX2" fmla="*/ 2447925 w 3047441"/>
                            <a:gd name="connsiteY2" fmla="*/ 3508373 h 3527423"/>
                            <a:gd name="connsiteX3" fmla="*/ 2505075 w 3047441"/>
                            <a:gd name="connsiteY3" fmla="*/ 3241673 h 3527423"/>
                            <a:gd name="connsiteX4" fmla="*/ 2590800 w 3047441"/>
                            <a:gd name="connsiteY4" fmla="*/ 1136648 h 3527423"/>
                            <a:gd name="connsiteX5" fmla="*/ 2609850 w 3047441"/>
                            <a:gd name="connsiteY5" fmla="*/ 1031873 h 3527423"/>
                            <a:gd name="connsiteX6" fmla="*/ 2628900 w 3047441"/>
                            <a:gd name="connsiteY6" fmla="*/ 993773 h 3527423"/>
                            <a:gd name="connsiteX7" fmla="*/ 2647950 w 3047441"/>
                            <a:gd name="connsiteY7" fmla="*/ 927098 h 3527423"/>
                            <a:gd name="connsiteX8" fmla="*/ 2676525 w 3047441"/>
                            <a:gd name="connsiteY8" fmla="*/ 917573 h 3527423"/>
                            <a:gd name="connsiteX9" fmla="*/ 2724150 w 3047441"/>
                            <a:gd name="connsiteY9" fmla="*/ 679448 h 3527423"/>
                            <a:gd name="connsiteX10" fmla="*/ 2781300 w 3047441"/>
                            <a:gd name="connsiteY10" fmla="*/ 488948 h 3527423"/>
                            <a:gd name="connsiteX11" fmla="*/ 2800350 w 3047441"/>
                            <a:gd name="connsiteY11" fmla="*/ 450848 h 3527423"/>
                            <a:gd name="connsiteX12" fmla="*/ 2895600 w 3047441"/>
                            <a:gd name="connsiteY12" fmla="*/ 317498 h 3527423"/>
                            <a:gd name="connsiteX13" fmla="*/ 2924175 w 3047441"/>
                            <a:gd name="connsiteY13" fmla="*/ 279398 h 3527423"/>
                            <a:gd name="connsiteX14" fmla="*/ 2971800 w 3047441"/>
                            <a:gd name="connsiteY14" fmla="*/ 212723 h 3527423"/>
                            <a:gd name="connsiteX15" fmla="*/ 3028950 w 3047441"/>
                            <a:gd name="connsiteY15" fmla="*/ 3173 h 3527423"/>
                            <a:gd name="connsiteX16" fmla="*/ 2619375 w 3047441"/>
                            <a:gd name="connsiteY16" fmla="*/ 393698 h 3527423"/>
                            <a:gd name="connsiteX17" fmla="*/ 2295525 w 3047441"/>
                            <a:gd name="connsiteY17" fmla="*/ 688973 h 3527423"/>
                            <a:gd name="connsiteX18" fmla="*/ 1990725 w 3047441"/>
                            <a:gd name="connsiteY18" fmla="*/ 984248 h 3527423"/>
                            <a:gd name="connsiteX19" fmla="*/ 1276350 w 3047441"/>
                            <a:gd name="connsiteY19" fmla="*/ 1841498 h 3527423"/>
                            <a:gd name="connsiteX20" fmla="*/ 438150 w 3047441"/>
                            <a:gd name="connsiteY20" fmla="*/ 2793998 h 3527423"/>
                            <a:gd name="connsiteX21" fmla="*/ 219075 w 3047441"/>
                            <a:gd name="connsiteY21" fmla="*/ 3127373 h 3527423"/>
                            <a:gd name="connsiteX22" fmla="*/ 0 w 3047441"/>
                            <a:gd name="connsiteY22" fmla="*/ 3527423 h 3527423"/>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28900 w 3048018"/>
                            <a:gd name="connsiteY6" fmla="*/ 993866 h 3527516"/>
                            <a:gd name="connsiteX7" fmla="*/ 2647950 w 3048018"/>
                            <a:gd name="connsiteY7" fmla="*/ 927191 h 3527516"/>
                            <a:gd name="connsiteX8" fmla="*/ 2676525 w 3048018"/>
                            <a:gd name="connsiteY8" fmla="*/ 917666 h 3527516"/>
                            <a:gd name="connsiteX9" fmla="*/ 2724150 w 3048018"/>
                            <a:gd name="connsiteY9" fmla="*/ 679541 h 3527516"/>
                            <a:gd name="connsiteX10" fmla="*/ 2781300 w 3048018"/>
                            <a:gd name="connsiteY10" fmla="*/ 489041 h 3527516"/>
                            <a:gd name="connsiteX11" fmla="*/ 2800350 w 3048018"/>
                            <a:gd name="connsiteY11" fmla="*/ 450941 h 3527516"/>
                            <a:gd name="connsiteX12" fmla="*/ 2895600 w 3048018"/>
                            <a:gd name="connsiteY12" fmla="*/ 317591 h 3527516"/>
                            <a:gd name="connsiteX13" fmla="*/ 2971800 w 3048018"/>
                            <a:gd name="connsiteY13" fmla="*/ 212816 h 3527516"/>
                            <a:gd name="connsiteX14" fmla="*/ 3028950 w 3048018"/>
                            <a:gd name="connsiteY14" fmla="*/ 3266 h 3527516"/>
                            <a:gd name="connsiteX15" fmla="*/ 2619375 w 3048018"/>
                            <a:gd name="connsiteY15" fmla="*/ 393791 h 3527516"/>
                            <a:gd name="connsiteX16" fmla="*/ 2295525 w 3048018"/>
                            <a:gd name="connsiteY16" fmla="*/ 689066 h 3527516"/>
                            <a:gd name="connsiteX17" fmla="*/ 1990725 w 3048018"/>
                            <a:gd name="connsiteY17" fmla="*/ 984341 h 3527516"/>
                            <a:gd name="connsiteX18" fmla="*/ 1276350 w 3048018"/>
                            <a:gd name="connsiteY18" fmla="*/ 1841591 h 3527516"/>
                            <a:gd name="connsiteX19" fmla="*/ 438150 w 3048018"/>
                            <a:gd name="connsiteY19" fmla="*/ 2794091 h 3527516"/>
                            <a:gd name="connsiteX20" fmla="*/ 219075 w 3048018"/>
                            <a:gd name="connsiteY20" fmla="*/ 3127466 h 3527516"/>
                            <a:gd name="connsiteX21" fmla="*/ 0 w 3048018"/>
                            <a:gd name="connsiteY21"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28900 w 3048018"/>
                            <a:gd name="connsiteY6" fmla="*/ 993866 h 3527516"/>
                            <a:gd name="connsiteX7" fmla="*/ 2647950 w 3048018"/>
                            <a:gd name="connsiteY7" fmla="*/ 927191 h 3527516"/>
                            <a:gd name="connsiteX8" fmla="*/ 2676525 w 3048018"/>
                            <a:gd name="connsiteY8" fmla="*/ 917666 h 3527516"/>
                            <a:gd name="connsiteX9" fmla="*/ 2724150 w 3048018"/>
                            <a:gd name="connsiteY9" fmla="*/ 679541 h 3527516"/>
                            <a:gd name="connsiteX10" fmla="*/ 2781300 w 3048018"/>
                            <a:gd name="connsiteY10" fmla="*/ 489041 h 3527516"/>
                            <a:gd name="connsiteX11" fmla="*/ 2895600 w 3048018"/>
                            <a:gd name="connsiteY11" fmla="*/ 317591 h 3527516"/>
                            <a:gd name="connsiteX12" fmla="*/ 2971800 w 3048018"/>
                            <a:gd name="connsiteY12" fmla="*/ 212816 h 3527516"/>
                            <a:gd name="connsiteX13" fmla="*/ 3028950 w 3048018"/>
                            <a:gd name="connsiteY13" fmla="*/ 3266 h 3527516"/>
                            <a:gd name="connsiteX14" fmla="*/ 2619375 w 3048018"/>
                            <a:gd name="connsiteY14" fmla="*/ 393791 h 3527516"/>
                            <a:gd name="connsiteX15" fmla="*/ 2295525 w 3048018"/>
                            <a:gd name="connsiteY15" fmla="*/ 689066 h 3527516"/>
                            <a:gd name="connsiteX16" fmla="*/ 1990725 w 3048018"/>
                            <a:gd name="connsiteY16" fmla="*/ 984341 h 3527516"/>
                            <a:gd name="connsiteX17" fmla="*/ 1276350 w 3048018"/>
                            <a:gd name="connsiteY17" fmla="*/ 1841591 h 3527516"/>
                            <a:gd name="connsiteX18" fmla="*/ 438150 w 3048018"/>
                            <a:gd name="connsiteY18" fmla="*/ 2794091 h 3527516"/>
                            <a:gd name="connsiteX19" fmla="*/ 219075 w 3048018"/>
                            <a:gd name="connsiteY19" fmla="*/ 3127466 h 3527516"/>
                            <a:gd name="connsiteX20" fmla="*/ 0 w 3048018"/>
                            <a:gd name="connsiteY20"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28900 w 3048018"/>
                            <a:gd name="connsiteY6" fmla="*/ 993866 h 3527516"/>
                            <a:gd name="connsiteX7" fmla="*/ 2647950 w 3048018"/>
                            <a:gd name="connsiteY7" fmla="*/ 927191 h 3527516"/>
                            <a:gd name="connsiteX8" fmla="*/ 2676525 w 3048018"/>
                            <a:gd name="connsiteY8" fmla="*/ 917666 h 3527516"/>
                            <a:gd name="connsiteX9" fmla="*/ 2781300 w 3048018"/>
                            <a:gd name="connsiteY9" fmla="*/ 489041 h 3527516"/>
                            <a:gd name="connsiteX10" fmla="*/ 2895600 w 3048018"/>
                            <a:gd name="connsiteY10" fmla="*/ 317591 h 3527516"/>
                            <a:gd name="connsiteX11" fmla="*/ 2971800 w 3048018"/>
                            <a:gd name="connsiteY11" fmla="*/ 212816 h 3527516"/>
                            <a:gd name="connsiteX12" fmla="*/ 3028950 w 3048018"/>
                            <a:gd name="connsiteY12" fmla="*/ 3266 h 3527516"/>
                            <a:gd name="connsiteX13" fmla="*/ 2619375 w 3048018"/>
                            <a:gd name="connsiteY13" fmla="*/ 393791 h 3527516"/>
                            <a:gd name="connsiteX14" fmla="*/ 2295525 w 3048018"/>
                            <a:gd name="connsiteY14" fmla="*/ 689066 h 3527516"/>
                            <a:gd name="connsiteX15" fmla="*/ 1990725 w 3048018"/>
                            <a:gd name="connsiteY15" fmla="*/ 984341 h 3527516"/>
                            <a:gd name="connsiteX16" fmla="*/ 1276350 w 3048018"/>
                            <a:gd name="connsiteY16" fmla="*/ 1841591 h 3527516"/>
                            <a:gd name="connsiteX17" fmla="*/ 438150 w 3048018"/>
                            <a:gd name="connsiteY17" fmla="*/ 2794091 h 3527516"/>
                            <a:gd name="connsiteX18" fmla="*/ 219075 w 3048018"/>
                            <a:gd name="connsiteY18" fmla="*/ 3127466 h 3527516"/>
                            <a:gd name="connsiteX19" fmla="*/ 0 w 3048018"/>
                            <a:gd name="connsiteY19"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28900 w 3048018"/>
                            <a:gd name="connsiteY6" fmla="*/ 993866 h 3527516"/>
                            <a:gd name="connsiteX7" fmla="*/ 2647950 w 3048018"/>
                            <a:gd name="connsiteY7" fmla="*/ 927191 h 3527516"/>
                            <a:gd name="connsiteX8" fmla="*/ 2781300 w 3048018"/>
                            <a:gd name="connsiteY8" fmla="*/ 489041 h 3527516"/>
                            <a:gd name="connsiteX9" fmla="*/ 2895600 w 3048018"/>
                            <a:gd name="connsiteY9" fmla="*/ 317591 h 3527516"/>
                            <a:gd name="connsiteX10" fmla="*/ 2971800 w 3048018"/>
                            <a:gd name="connsiteY10" fmla="*/ 212816 h 3527516"/>
                            <a:gd name="connsiteX11" fmla="*/ 3028950 w 3048018"/>
                            <a:gd name="connsiteY11" fmla="*/ 3266 h 3527516"/>
                            <a:gd name="connsiteX12" fmla="*/ 2619375 w 3048018"/>
                            <a:gd name="connsiteY12" fmla="*/ 393791 h 3527516"/>
                            <a:gd name="connsiteX13" fmla="*/ 2295525 w 3048018"/>
                            <a:gd name="connsiteY13" fmla="*/ 689066 h 3527516"/>
                            <a:gd name="connsiteX14" fmla="*/ 1990725 w 3048018"/>
                            <a:gd name="connsiteY14" fmla="*/ 984341 h 3527516"/>
                            <a:gd name="connsiteX15" fmla="*/ 1276350 w 3048018"/>
                            <a:gd name="connsiteY15" fmla="*/ 1841591 h 3527516"/>
                            <a:gd name="connsiteX16" fmla="*/ 438150 w 3048018"/>
                            <a:gd name="connsiteY16" fmla="*/ 2794091 h 3527516"/>
                            <a:gd name="connsiteX17" fmla="*/ 219075 w 3048018"/>
                            <a:gd name="connsiteY17" fmla="*/ 3127466 h 3527516"/>
                            <a:gd name="connsiteX18" fmla="*/ 0 w 3048018"/>
                            <a:gd name="connsiteY18"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47950 w 3048018"/>
                            <a:gd name="connsiteY6" fmla="*/ 927191 h 3527516"/>
                            <a:gd name="connsiteX7" fmla="*/ 2781300 w 3048018"/>
                            <a:gd name="connsiteY7" fmla="*/ 489041 h 3527516"/>
                            <a:gd name="connsiteX8" fmla="*/ 2895600 w 3048018"/>
                            <a:gd name="connsiteY8" fmla="*/ 317591 h 3527516"/>
                            <a:gd name="connsiteX9" fmla="*/ 2971800 w 3048018"/>
                            <a:gd name="connsiteY9" fmla="*/ 212816 h 3527516"/>
                            <a:gd name="connsiteX10" fmla="*/ 3028950 w 3048018"/>
                            <a:gd name="connsiteY10" fmla="*/ 3266 h 3527516"/>
                            <a:gd name="connsiteX11" fmla="*/ 2619375 w 3048018"/>
                            <a:gd name="connsiteY11" fmla="*/ 393791 h 3527516"/>
                            <a:gd name="connsiteX12" fmla="*/ 2295525 w 3048018"/>
                            <a:gd name="connsiteY12" fmla="*/ 689066 h 3527516"/>
                            <a:gd name="connsiteX13" fmla="*/ 1990725 w 3048018"/>
                            <a:gd name="connsiteY13" fmla="*/ 984341 h 3527516"/>
                            <a:gd name="connsiteX14" fmla="*/ 1276350 w 3048018"/>
                            <a:gd name="connsiteY14" fmla="*/ 1841591 h 3527516"/>
                            <a:gd name="connsiteX15" fmla="*/ 438150 w 3048018"/>
                            <a:gd name="connsiteY15" fmla="*/ 2794091 h 3527516"/>
                            <a:gd name="connsiteX16" fmla="*/ 219075 w 3048018"/>
                            <a:gd name="connsiteY16" fmla="*/ 3127466 h 3527516"/>
                            <a:gd name="connsiteX17" fmla="*/ 0 w 3048018"/>
                            <a:gd name="connsiteY17"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47950 w 3048018"/>
                            <a:gd name="connsiteY6" fmla="*/ 927191 h 3527516"/>
                            <a:gd name="connsiteX7" fmla="*/ 2781300 w 3048018"/>
                            <a:gd name="connsiteY7" fmla="*/ 489041 h 3527516"/>
                            <a:gd name="connsiteX8" fmla="*/ 2895600 w 3048018"/>
                            <a:gd name="connsiteY8" fmla="*/ 317591 h 3527516"/>
                            <a:gd name="connsiteX9" fmla="*/ 2971800 w 3048018"/>
                            <a:gd name="connsiteY9" fmla="*/ 212816 h 3527516"/>
                            <a:gd name="connsiteX10" fmla="*/ 3028950 w 3048018"/>
                            <a:gd name="connsiteY10" fmla="*/ 3266 h 3527516"/>
                            <a:gd name="connsiteX11" fmla="*/ 2619375 w 3048018"/>
                            <a:gd name="connsiteY11" fmla="*/ 393791 h 3527516"/>
                            <a:gd name="connsiteX12" fmla="*/ 2295525 w 3048018"/>
                            <a:gd name="connsiteY12" fmla="*/ 689066 h 3527516"/>
                            <a:gd name="connsiteX13" fmla="*/ 1276350 w 3048018"/>
                            <a:gd name="connsiteY13" fmla="*/ 1841591 h 3527516"/>
                            <a:gd name="connsiteX14" fmla="*/ 438150 w 3048018"/>
                            <a:gd name="connsiteY14" fmla="*/ 2794091 h 3527516"/>
                            <a:gd name="connsiteX15" fmla="*/ 219075 w 3048018"/>
                            <a:gd name="connsiteY15" fmla="*/ 3127466 h 3527516"/>
                            <a:gd name="connsiteX16" fmla="*/ 0 w 3048018"/>
                            <a:gd name="connsiteY16"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647950 w 3048018"/>
                            <a:gd name="connsiteY6" fmla="*/ 927191 h 3527516"/>
                            <a:gd name="connsiteX7" fmla="*/ 2781300 w 3048018"/>
                            <a:gd name="connsiteY7" fmla="*/ 489041 h 3527516"/>
                            <a:gd name="connsiteX8" fmla="*/ 2895600 w 3048018"/>
                            <a:gd name="connsiteY8" fmla="*/ 317591 h 3527516"/>
                            <a:gd name="connsiteX9" fmla="*/ 2971800 w 3048018"/>
                            <a:gd name="connsiteY9" fmla="*/ 212816 h 3527516"/>
                            <a:gd name="connsiteX10" fmla="*/ 3028950 w 3048018"/>
                            <a:gd name="connsiteY10" fmla="*/ 3266 h 3527516"/>
                            <a:gd name="connsiteX11" fmla="*/ 2619375 w 3048018"/>
                            <a:gd name="connsiteY11" fmla="*/ 393791 h 3527516"/>
                            <a:gd name="connsiteX12" fmla="*/ 1276350 w 3048018"/>
                            <a:gd name="connsiteY12" fmla="*/ 1841591 h 3527516"/>
                            <a:gd name="connsiteX13" fmla="*/ 438150 w 3048018"/>
                            <a:gd name="connsiteY13" fmla="*/ 2794091 h 3527516"/>
                            <a:gd name="connsiteX14" fmla="*/ 219075 w 3048018"/>
                            <a:gd name="connsiteY14" fmla="*/ 3127466 h 3527516"/>
                            <a:gd name="connsiteX15" fmla="*/ 0 w 3048018"/>
                            <a:gd name="connsiteY15"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781300 w 3048018"/>
                            <a:gd name="connsiteY6" fmla="*/ 489041 h 3527516"/>
                            <a:gd name="connsiteX7" fmla="*/ 2895600 w 3048018"/>
                            <a:gd name="connsiteY7" fmla="*/ 317591 h 3527516"/>
                            <a:gd name="connsiteX8" fmla="*/ 2971800 w 3048018"/>
                            <a:gd name="connsiteY8" fmla="*/ 212816 h 3527516"/>
                            <a:gd name="connsiteX9" fmla="*/ 3028950 w 3048018"/>
                            <a:gd name="connsiteY9" fmla="*/ 3266 h 3527516"/>
                            <a:gd name="connsiteX10" fmla="*/ 2619375 w 3048018"/>
                            <a:gd name="connsiteY10" fmla="*/ 393791 h 3527516"/>
                            <a:gd name="connsiteX11" fmla="*/ 1276350 w 3048018"/>
                            <a:gd name="connsiteY11" fmla="*/ 1841591 h 3527516"/>
                            <a:gd name="connsiteX12" fmla="*/ 438150 w 3048018"/>
                            <a:gd name="connsiteY12" fmla="*/ 2794091 h 3527516"/>
                            <a:gd name="connsiteX13" fmla="*/ 219075 w 3048018"/>
                            <a:gd name="connsiteY13" fmla="*/ 3127466 h 3527516"/>
                            <a:gd name="connsiteX14" fmla="*/ 0 w 3048018"/>
                            <a:gd name="connsiteY14" fmla="*/ 3527516 h 3527516"/>
                            <a:gd name="connsiteX0" fmla="*/ 0 w 3048018"/>
                            <a:gd name="connsiteY0" fmla="*/ 3527516 h 3527516"/>
                            <a:gd name="connsiteX1" fmla="*/ 0 w 3048018"/>
                            <a:gd name="connsiteY1" fmla="*/ 3527516 h 3527516"/>
                            <a:gd name="connsiteX2" fmla="*/ 2447925 w 3048018"/>
                            <a:gd name="connsiteY2" fmla="*/ 3508466 h 3527516"/>
                            <a:gd name="connsiteX3" fmla="*/ 2505075 w 3048018"/>
                            <a:gd name="connsiteY3" fmla="*/ 3241766 h 3527516"/>
                            <a:gd name="connsiteX4" fmla="*/ 2590800 w 3048018"/>
                            <a:gd name="connsiteY4" fmla="*/ 1136741 h 3527516"/>
                            <a:gd name="connsiteX5" fmla="*/ 2609850 w 3048018"/>
                            <a:gd name="connsiteY5" fmla="*/ 1031966 h 3527516"/>
                            <a:gd name="connsiteX6" fmla="*/ 2895600 w 3048018"/>
                            <a:gd name="connsiteY6" fmla="*/ 317591 h 3527516"/>
                            <a:gd name="connsiteX7" fmla="*/ 2971800 w 3048018"/>
                            <a:gd name="connsiteY7" fmla="*/ 212816 h 3527516"/>
                            <a:gd name="connsiteX8" fmla="*/ 3028950 w 3048018"/>
                            <a:gd name="connsiteY8" fmla="*/ 3266 h 3527516"/>
                            <a:gd name="connsiteX9" fmla="*/ 2619375 w 3048018"/>
                            <a:gd name="connsiteY9" fmla="*/ 393791 h 3527516"/>
                            <a:gd name="connsiteX10" fmla="*/ 1276350 w 3048018"/>
                            <a:gd name="connsiteY10" fmla="*/ 1841591 h 3527516"/>
                            <a:gd name="connsiteX11" fmla="*/ 438150 w 3048018"/>
                            <a:gd name="connsiteY11" fmla="*/ 2794091 h 3527516"/>
                            <a:gd name="connsiteX12" fmla="*/ 219075 w 3048018"/>
                            <a:gd name="connsiteY12" fmla="*/ 3127466 h 3527516"/>
                            <a:gd name="connsiteX13" fmla="*/ 0 w 3048018"/>
                            <a:gd name="connsiteY13" fmla="*/ 3527516 h 3527516"/>
                            <a:gd name="connsiteX0" fmla="*/ 0 w 3055804"/>
                            <a:gd name="connsiteY0" fmla="*/ 3531165 h 3531165"/>
                            <a:gd name="connsiteX1" fmla="*/ 0 w 3055804"/>
                            <a:gd name="connsiteY1" fmla="*/ 3531165 h 3531165"/>
                            <a:gd name="connsiteX2" fmla="*/ 2447925 w 3055804"/>
                            <a:gd name="connsiteY2" fmla="*/ 3512115 h 3531165"/>
                            <a:gd name="connsiteX3" fmla="*/ 2505075 w 3055804"/>
                            <a:gd name="connsiteY3" fmla="*/ 3245415 h 3531165"/>
                            <a:gd name="connsiteX4" fmla="*/ 2590800 w 3055804"/>
                            <a:gd name="connsiteY4" fmla="*/ 1140390 h 3531165"/>
                            <a:gd name="connsiteX5" fmla="*/ 2609850 w 3055804"/>
                            <a:gd name="connsiteY5" fmla="*/ 1035615 h 3531165"/>
                            <a:gd name="connsiteX6" fmla="*/ 2971800 w 3055804"/>
                            <a:gd name="connsiteY6" fmla="*/ 216465 h 3531165"/>
                            <a:gd name="connsiteX7" fmla="*/ 3028950 w 3055804"/>
                            <a:gd name="connsiteY7" fmla="*/ 6915 h 3531165"/>
                            <a:gd name="connsiteX8" fmla="*/ 2619375 w 3055804"/>
                            <a:gd name="connsiteY8" fmla="*/ 397440 h 3531165"/>
                            <a:gd name="connsiteX9" fmla="*/ 1276350 w 3055804"/>
                            <a:gd name="connsiteY9" fmla="*/ 1845240 h 3531165"/>
                            <a:gd name="connsiteX10" fmla="*/ 438150 w 3055804"/>
                            <a:gd name="connsiteY10" fmla="*/ 2797740 h 3531165"/>
                            <a:gd name="connsiteX11" fmla="*/ 219075 w 3055804"/>
                            <a:gd name="connsiteY11" fmla="*/ 3131115 h 3531165"/>
                            <a:gd name="connsiteX12" fmla="*/ 0 w 3055804"/>
                            <a:gd name="connsiteY12" fmla="*/ 3531165 h 3531165"/>
                            <a:gd name="connsiteX0" fmla="*/ 0 w 3056477"/>
                            <a:gd name="connsiteY0" fmla="*/ 3532340 h 3532340"/>
                            <a:gd name="connsiteX1" fmla="*/ 0 w 3056477"/>
                            <a:gd name="connsiteY1" fmla="*/ 3532340 h 3532340"/>
                            <a:gd name="connsiteX2" fmla="*/ 2447925 w 3056477"/>
                            <a:gd name="connsiteY2" fmla="*/ 3513290 h 3532340"/>
                            <a:gd name="connsiteX3" fmla="*/ 2505075 w 3056477"/>
                            <a:gd name="connsiteY3" fmla="*/ 3246590 h 3532340"/>
                            <a:gd name="connsiteX4" fmla="*/ 2590800 w 3056477"/>
                            <a:gd name="connsiteY4" fmla="*/ 1141565 h 3532340"/>
                            <a:gd name="connsiteX5" fmla="*/ 2971800 w 3056477"/>
                            <a:gd name="connsiteY5" fmla="*/ 217640 h 3532340"/>
                            <a:gd name="connsiteX6" fmla="*/ 3028950 w 3056477"/>
                            <a:gd name="connsiteY6" fmla="*/ 8090 h 3532340"/>
                            <a:gd name="connsiteX7" fmla="*/ 2619375 w 3056477"/>
                            <a:gd name="connsiteY7" fmla="*/ 398615 h 3532340"/>
                            <a:gd name="connsiteX8" fmla="*/ 1276350 w 3056477"/>
                            <a:gd name="connsiteY8" fmla="*/ 1846415 h 3532340"/>
                            <a:gd name="connsiteX9" fmla="*/ 438150 w 3056477"/>
                            <a:gd name="connsiteY9" fmla="*/ 2798915 h 3532340"/>
                            <a:gd name="connsiteX10" fmla="*/ 219075 w 3056477"/>
                            <a:gd name="connsiteY10" fmla="*/ 3132290 h 3532340"/>
                            <a:gd name="connsiteX11" fmla="*/ 0 w 3056477"/>
                            <a:gd name="connsiteY11" fmla="*/ 3532340 h 3532340"/>
                            <a:gd name="connsiteX0" fmla="*/ 0 w 3097793"/>
                            <a:gd name="connsiteY0" fmla="*/ 3596058 h 3596058"/>
                            <a:gd name="connsiteX1" fmla="*/ 0 w 3097793"/>
                            <a:gd name="connsiteY1" fmla="*/ 3596058 h 3596058"/>
                            <a:gd name="connsiteX2" fmla="*/ 2447925 w 3097793"/>
                            <a:gd name="connsiteY2" fmla="*/ 3577008 h 3596058"/>
                            <a:gd name="connsiteX3" fmla="*/ 2505075 w 3097793"/>
                            <a:gd name="connsiteY3" fmla="*/ 3310308 h 3596058"/>
                            <a:gd name="connsiteX4" fmla="*/ 2590800 w 3097793"/>
                            <a:gd name="connsiteY4" fmla="*/ 1205283 h 3596058"/>
                            <a:gd name="connsiteX5" fmla="*/ 2971800 w 3097793"/>
                            <a:gd name="connsiteY5" fmla="*/ 281358 h 3596058"/>
                            <a:gd name="connsiteX6" fmla="*/ 3078120 w 3097793"/>
                            <a:gd name="connsiteY6" fmla="*/ 5055 h 3596058"/>
                            <a:gd name="connsiteX7" fmla="*/ 2619375 w 3097793"/>
                            <a:gd name="connsiteY7" fmla="*/ 462333 h 3596058"/>
                            <a:gd name="connsiteX8" fmla="*/ 1276350 w 3097793"/>
                            <a:gd name="connsiteY8" fmla="*/ 1910133 h 3596058"/>
                            <a:gd name="connsiteX9" fmla="*/ 438150 w 3097793"/>
                            <a:gd name="connsiteY9" fmla="*/ 2862633 h 3596058"/>
                            <a:gd name="connsiteX10" fmla="*/ 219075 w 3097793"/>
                            <a:gd name="connsiteY10" fmla="*/ 3196008 h 3596058"/>
                            <a:gd name="connsiteX11" fmla="*/ 0 w 3097793"/>
                            <a:gd name="connsiteY11" fmla="*/ 3596058 h 3596058"/>
                            <a:gd name="connsiteX0" fmla="*/ 0 w 3097793"/>
                            <a:gd name="connsiteY0" fmla="*/ 3596058 h 3596058"/>
                            <a:gd name="connsiteX1" fmla="*/ 0 w 3097793"/>
                            <a:gd name="connsiteY1" fmla="*/ 3596058 h 3596058"/>
                            <a:gd name="connsiteX2" fmla="*/ 2447925 w 3097793"/>
                            <a:gd name="connsiteY2" fmla="*/ 3577008 h 3596058"/>
                            <a:gd name="connsiteX3" fmla="*/ 2505075 w 3097793"/>
                            <a:gd name="connsiteY3" fmla="*/ 3310308 h 3596058"/>
                            <a:gd name="connsiteX4" fmla="*/ 2590800 w 3097793"/>
                            <a:gd name="connsiteY4" fmla="*/ 1205283 h 3596058"/>
                            <a:gd name="connsiteX5" fmla="*/ 2971800 w 3097793"/>
                            <a:gd name="connsiteY5" fmla="*/ 281358 h 3596058"/>
                            <a:gd name="connsiteX6" fmla="*/ 3078120 w 3097793"/>
                            <a:gd name="connsiteY6" fmla="*/ 5055 h 3596058"/>
                            <a:gd name="connsiteX7" fmla="*/ 2619375 w 3097793"/>
                            <a:gd name="connsiteY7" fmla="*/ 462333 h 3596058"/>
                            <a:gd name="connsiteX8" fmla="*/ 1276350 w 3097793"/>
                            <a:gd name="connsiteY8" fmla="*/ 1910133 h 3596058"/>
                            <a:gd name="connsiteX9" fmla="*/ 438150 w 3097793"/>
                            <a:gd name="connsiteY9" fmla="*/ 2862633 h 3596058"/>
                            <a:gd name="connsiteX10" fmla="*/ 219075 w 3097793"/>
                            <a:gd name="connsiteY10" fmla="*/ 3196008 h 3596058"/>
                            <a:gd name="connsiteX11" fmla="*/ 0 w 3097793"/>
                            <a:gd name="connsiteY11" fmla="*/ 3596058 h 3596058"/>
                            <a:gd name="connsiteX0" fmla="*/ 0 w 3089840"/>
                            <a:gd name="connsiteY0" fmla="*/ 3591003 h 3591003"/>
                            <a:gd name="connsiteX1" fmla="*/ 0 w 3089840"/>
                            <a:gd name="connsiteY1" fmla="*/ 3591003 h 3591003"/>
                            <a:gd name="connsiteX2" fmla="*/ 2447925 w 3089840"/>
                            <a:gd name="connsiteY2" fmla="*/ 3571953 h 3591003"/>
                            <a:gd name="connsiteX3" fmla="*/ 2505075 w 3089840"/>
                            <a:gd name="connsiteY3" fmla="*/ 3305253 h 3591003"/>
                            <a:gd name="connsiteX4" fmla="*/ 2590800 w 3089840"/>
                            <a:gd name="connsiteY4" fmla="*/ 1200228 h 3591003"/>
                            <a:gd name="connsiteX5" fmla="*/ 2971800 w 3089840"/>
                            <a:gd name="connsiteY5" fmla="*/ 276303 h 3591003"/>
                            <a:gd name="connsiteX6" fmla="*/ 3078120 w 3089840"/>
                            <a:gd name="connsiteY6" fmla="*/ 0 h 3591003"/>
                            <a:gd name="connsiteX7" fmla="*/ 2619375 w 3089840"/>
                            <a:gd name="connsiteY7" fmla="*/ 457278 h 3591003"/>
                            <a:gd name="connsiteX8" fmla="*/ 1276350 w 3089840"/>
                            <a:gd name="connsiteY8" fmla="*/ 1905078 h 3591003"/>
                            <a:gd name="connsiteX9" fmla="*/ 438150 w 3089840"/>
                            <a:gd name="connsiteY9" fmla="*/ 2857578 h 3591003"/>
                            <a:gd name="connsiteX10" fmla="*/ 219075 w 3089840"/>
                            <a:gd name="connsiteY10" fmla="*/ 3190953 h 3591003"/>
                            <a:gd name="connsiteX11" fmla="*/ 0 w 3089840"/>
                            <a:gd name="connsiteY11" fmla="*/ 3591003 h 3591003"/>
                            <a:gd name="connsiteX0" fmla="*/ 0 w 3100549"/>
                            <a:gd name="connsiteY0" fmla="*/ 3591003 h 3591003"/>
                            <a:gd name="connsiteX1" fmla="*/ 0 w 3100549"/>
                            <a:gd name="connsiteY1" fmla="*/ 3591003 h 3591003"/>
                            <a:gd name="connsiteX2" fmla="*/ 2447925 w 3100549"/>
                            <a:gd name="connsiteY2" fmla="*/ 3571953 h 3591003"/>
                            <a:gd name="connsiteX3" fmla="*/ 2505075 w 3100549"/>
                            <a:gd name="connsiteY3" fmla="*/ 3305253 h 3591003"/>
                            <a:gd name="connsiteX4" fmla="*/ 2590800 w 3100549"/>
                            <a:gd name="connsiteY4" fmla="*/ 1200228 h 3591003"/>
                            <a:gd name="connsiteX5" fmla="*/ 2971800 w 3100549"/>
                            <a:gd name="connsiteY5" fmla="*/ 276303 h 3591003"/>
                            <a:gd name="connsiteX6" fmla="*/ 3089840 w 3100549"/>
                            <a:gd name="connsiteY6" fmla="*/ 0 h 3591003"/>
                            <a:gd name="connsiteX7" fmla="*/ 2619375 w 3100549"/>
                            <a:gd name="connsiteY7" fmla="*/ 457278 h 3591003"/>
                            <a:gd name="connsiteX8" fmla="*/ 1276350 w 3100549"/>
                            <a:gd name="connsiteY8" fmla="*/ 1905078 h 3591003"/>
                            <a:gd name="connsiteX9" fmla="*/ 438150 w 3100549"/>
                            <a:gd name="connsiteY9" fmla="*/ 2857578 h 3591003"/>
                            <a:gd name="connsiteX10" fmla="*/ 219075 w 3100549"/>
                            <a:gd name="connsiteY10" fmla="*/ 3190953 h 3591003"/>
                            <a:gd name="connsiteX11" fmla="*/ 0 w 3100549"/>
                            <a:gd name="connsiteY11" fmla="*/ 3591003 h 3591003"/>
                            <a:gd name="connsiteX0" fmla="*/ 0 w 3100549"/>
                            <a:gd name="connsiteY0" fmla="*/ 3591003 h 3591003"/>
                            <a:gd name="connsiteX1" fmla="*/ 0 w 3100549"/>
                            <a:gd name="connsiteY1" fmla="*/ 3591003 h 3591003"/>
                            <a:gd name="connsiteX2" fmla="*/ 2447925 w 3100549"/>
                            <a:gd name="connsiteY2" fmla="*/ 3571953 h 3591003"/>
                            <a:gd name="connsiteX3" fmla="*/ 2505075 w 3100549"/>
                            <a:gd name="connsiteY3" fmla="*/ 3305253 h 3591003"/>
                            <a:gd name="connsiteX4" fmla="*/ 2590800 w 3100549"/>
                            <a:gd name="connsiteY4" fmla="*/ 1200228 h 3591003"/>
                            <a:gd name="connsiteX5" fmla="*/ 2971800 w 3100549"/>
                            <a:gd name="connsiteY5" fmla="*/ 276303 h 3591003"/>
                            <a:gd name="connsiteX6" fmla="*/ 3089840 w 3100549"/>
                            <a:gd name="connsiteY6" fmla="*/ 0 h 3591003"/>
                            <a:gd name="connsiteX7" fmla="*/ 2619375 w 3100549"/>
                            <a:gd name="connsiteY7" fmla="*/ 457278 h 3591003"/>
                            <a:gd name="connsiteX8" fmla="*/ 1276350 w 3100549"/>
                            <a:gd name="connsiteY8" fmla="*/ 1905078 h 3591003"/>
                            <a:gd name="connsiteX9" fmla="*/ 438150 w 3100549"/>
                            <a:gd name="connsiteY9" fmla="*/ 2857578 h 3591003"/>
                            <a:gd name="connsiteX10" fmla="*/ 219075 w 3100549"/>
                            <a:gd name="connsiteY10" fmla="*/ 3190953 h 3591003"/>
                            <a:gd name="connsiteX11" fmla="*/ 0 w 3100549"/>
                            <a:gd name="connsiteY11" fmla="*/ 3591003 h 3591003"/>
                            <a:gd name="connsiteX0" fmla="*/ 0 w 3157156"/>
                            <a:gd name="connsiteY0" fmla="*/ 3663886 h 3663886"/>
                            <a:gd name="connsiteX1" fmla="*/ 0 w 3157156"/>
                            <a:gd name="connsiteY1" fmla="*/ 3663886 h 3663886"/>
                            <a:gd name="connsiteX2" fmla="*/ 2447925 w 3157156"/>
                            <a:gd name="connsiteY2" fmla="*/ 3644836 h 3663886"/>
                            <a:gd name="connsiteX3" fmla="*/ 2505075 w 3157156"/>
                            <a:gd name="connsiteY3" fmla="*/ 3378136 h 3663886"/>
                            <a:gd name="connsiteX4" fmla="*/ 2590800 w 3157156"/>
                            <a:gd name="connsiteY4" fmla="*/ 1273111 h 3663886"/>
                            <a:gd name="connsiteX5" fmla="*/ 3119120 w 3157156"/>
                            <a:gd name="connsiteY5" fmla="*/ 88882 h 3663886"/>
                            <a:gd name="connsiteX6" fmla="*/ 3089840 w 3157156"/>
                            <a:gd name="connsiteY6" fmla="*/ 72883 h 3663886"/>
                            <a:gd name="connsiteX7" fmla="*/ 2619375 w 3157156"/>
                            <a:gd name="connsiteY7" fmla="*/ 530161 h 3663886"/>
                            <a:gd name="connsiteX8" fmla="*/ 1276350 w 3157156"/>
                            <a:gd name="connsiteY8" fmla="*/ 1977961 h 3663886"/>
                            <a:gd name="connsiteX9" fmla="*/ 438150 w 3157156"/>
                            <a:gd name="connsiteY9" fmla="*/ 2930461 h 3663886"/>
                            <a:gd name="connsiteX10" fmla="*/ 219075 w 3157156"/>
                            <a:gd name="connsiteY10" fmla="*/ 3263836 h 3663886"/>
                            <a:gd name="connsiteX11" fmla="*/ 0 w 3157156"/>
                            <a:gd name="connsiteY11" fmla="*/ 3663886 h 3663886"/>
                            <a:gd name="connsiteX0" fmla="*/ 0 w 3157156"/>
                            <a:gd name="connsiteY0" fmla="*/ 3663886 h 3663886"/>
                            <a:gd name="connsiteX1" fmla="*/ 0 w 3157156"/>
                            <a:gd name="connsiteY1" fmla="*/ 3663886 h 3663886"/>
                            <a:gd name="connsiteX2" fmla="*/ 2447925 w 3157156"/>
                            <a:gd name="connsiteY2" fmla="*/ 3644836 h 3663886"/>
                            <a:gd name="connsiteX3" fmla="*/ 2505075 w 3157156"/>
                            <a:gd name="connsiteY3" fmla="*/ 3378136 h 3663886"/>
                            <a:gd name="connsiteX4" fmla="*/ 2590800 w 3157156"/>
                            <a:gd name="connsiteY4" fmla="*/ 1273111 h 3663886"/>
                            <a:gd name="connsiteX5" fmla="*/ 3119120 w 3157156"/>
                            <a:gd name="connsiteY5" fmla="*/ 88882 h 3663886"/>
                            <a:gd name="connsiteX6" fmla="*/ 3089840 w 3157156"/>
                            <a:gd name="connsiteY6" fmla="*/ 72883 h 3663886"/>
                            <a:gd name="connsiteX7" fmla="*/ 2619375 w 3157156"/>
                            <a:gd name="connsiteY7" fmla="*/ 530161 h 3663886"/>
                            <a:gd name="connsiteX8" fmla="*/ 1276350 w 3157156"/>
                            <a:gd name="connsiteY8" fmla="*/ 1977961 h 3663886"/>
                            <a:gd name="connsiteX9" fmla="*/ 438150 w 3157156"/>
                            <a:gd name="connsiteY9" fmla="*/ 2930461 h 3663886"/>
                            <a:gd name="connsiteX10" fmla="*/ 219075 w 3157156"/>
                            <a:gd name="connsiteY10" fmla="*/ 3263836 h 3663886"/>
                            <a:gd name="connsiteX11" fmla="*/ 0 w 3157156"/>
                            <a:gd name="connsiteY11" fmla="*/ 3663886 h 366388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590800 w 3119120"/>
                            <a:gd name="connsiteY4" fmla="*/ 1218731 h 3609506"/>
                            <a:gd name="connsiteX5" fmla="*/ 3119120 w 3119120"/>
                            <a:gd name="connsiteY5" fmla="*/ 34502 h 3609506"/>
                            <a:gd name="connsiteX6" fmla="*/ 3089840 w 3119120"/>
                            <a:gd name="connsiteY6" fmla="*/ 18503 h 3609506"/>
                            <a:gd name="connsiteX7" fmla="*/ 2619375 w 3119120"/>
                            <a:gd name="connsiteY7" fmla="*/ 47578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590800 w 3119120"/>
                            <a:gd name="connsiteY4" fmla="*/ 1218731 h 3609506"/>
                            <a:gd name="connsiteX5" fmla="*/ 3119120 w 3119120"/>
                            <a:gd name="connsiteY5" fmla="*/ 34502 h 3609506"/>
                            <a:gd name="connsiteX6" fmla="*/ 3089840 w 3119120"/>
                            <a:gd name="connsiteY6" fmla="*/ 18503 h 3609506"/>
                            <a:gd name="connsiteX7" fmla="*/ 2619375 w 3119120"/>
                            <a:gd name="connsiteY7" fmla="*/ 47578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19375 w 3119120"/>
                            <a:gd name="connsiteY7" fmla="*/ 47578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19375 w 3119120"/>
                            <a:gd name="connsiteY7" fmla="*/ 47578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19375 w 3119120"/>
                            <a:gd name="connsiteY7" fmla="*/ 47578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54972 w 3119120"/>
                            <a:gd name="connsiteY7" fmla="*/ 50695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54972 w 3119120"/>
                            <a:gd name="connsiteY7" fmla="*/ 506951 h 3609506"/>
                            <a:gd name="connsiteX8" fmla="*/ 1276350 w 3119120"/>
                            <a:gd name="connsiteY8" fmla="*/ 1923581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54972 w 3119120"/>
                            <a:gd name="connsiteY7" fmla="*/ 506951 h 3609506"/>
                            <a:gd name="connsiteX8" fmla="*/ 1349769 w 3119120"/>
                            <a:gd name="connsiteY8" fmla="*/ 2017117 h 3609506"/>
                            <a:gd name="connsiteX9" fmla="*/ 438150 w 3119120"/>
                            <a:gd name="connsiteY9" fmla="*/ 2876081 h 3609506"/>
                            <a:gd name="connsiteX10" fmla="*/ 219075 w 3119120"/>
                            <a:gd name="connsiteY10" fmla="*/ 3209456 h 3609506"/>
                            <a:gd name="connsiteX11" fmla="*/ 0 w 3119120"/>
                            <a:gd name="connsiteY11"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54972 w 3119120"/>
                            <a:gd name="connsiteY7" fmla="*/ 506951 h 3609506"/>
                            <a:gd name="connsiteX8" fmla="*/ 1349769 w 3119120"/>
                            <a:gd name="connsiteY8" fmla="*/ 2017117 h 3609506"/>
                            <a:gd name="connsiteX9" fmla="*/ 219075 w 3119120"/>
                            <a:gd name="connsiteY9" fmla="*/ 3209456 h 3609506"/>
                            <a:gd name="connsiteX10" fmla="*/ 0 w 3119120"/>
                            <a:gd name="connsiteY10" fmla="*/ 3609506 h 3609506"/>
                            <a:gd name="connsiteX0" fmla="*/ 0 w 3119120"/>
                            <a:gd name="connsiteY0" fmla="*/ 3609506 h 3609506"/>
                            <a:gd name="connsiteX1" fmla="*/ 0 w 3119120"/>
                            <a:gd name="connsiteY1" fmla="*/ 3609506 h 3609506"/>
                            <a:gd name="connsiteX2" fmla="*/ 2447925 w 3119120"/>
                            <a:gd name="connsiteY2" fmla="*/ 3590456 h 3609506"/>
                            <a:gd name="connsiteX3" fmla="*/ 2505075 w 3119120"/>
                            <a:gd name="connsiteY3" fmla="*/ 3323756 h 3609506"/>
                            <a:gd name="connsiteX4" fmla="*/ 2860003 w 3119120"/>
                            <a:gd name="connsiteY4" fmla="*/ 1352282 h 3609506"/>
                            <a:gd name="connsiteX5" fmla="*/ 3119120 w 3119120"/>
                            <a:gd name="connsiteY5" fmla="*/ 34502 h 3609506"/>
                            <a:gd name="connsiteX6" fmla="*/ 3089840 w 3119120"/>
                            <a:gd name="connsiteY6" fmla="*/ 18503 h 3609506"/>
                            <a:gd name="connsiteX7" fmla="*/ 2654972 w 3119120"/>
                            <a:gd name="connsiteY7" fmla="*/ 506951 h 3609506"/>
                            <a:gd name="connsiteX8" fmla="*/ 1349769 w 3119120"/>
                            <a:gd name="connsiteY8" fmla="*/ 2017117 h 3609506"/>
                            <a:gd name="connsiteX9" fmla="*/ 0 w 3119120"/>
                            <a:gd name="connsiteY9" fmla="*/ 3609506 h 3609506"/>
                            <a:gd name="connsiteX0" fmla="*/ 166579 w 3305722"/>
                            <a:gd name="connsiteY0" fmla="*/ 3599920 h 3609710"/>
                            <a:gd name="connsiteX1" fmla="*/ 186602 w 3305722"/>
                            <a:gd name="connsiteY1" fmla="*/ 3609506 h 3609710"/>
                            <a:gd name="connsiteX2" fmla="*/ 2634527 w 3305722"/>
                            <a:gd name="connsiteY2" fmla="*/ 3590456 h 3609710"/>
                            <a:gd name="connsiteX3" fmla="*/ 2691677 w 3305722"/>
                            <a:gd name="connsiteY3" fmla="*/ 3323756 h 3609710"/>
                            <a:gd name="connsiteX4" fmla="*/ 3046605 w 3305722"/>
                            <a:gd name="connsiteY4" fmla="*/ 1352282 h 3609710"/>
                            <a:gd name="connsiteX5" fmla="*/ 3305722 w 3305722"/>
                            <a:gd name="connsiteY5" fmla="*/ 34502 h 3609710"/>
                            <a:gd name="connsiteX6" fmla="*/ 3276442 w 3305722"/>
                            <a:gd name="connsiteY6" fmla="*/ 18503 h 3609710"/>
                            <a:gd name="connsiteX7" fmla="*/ 2841574 w 3305722"/>
                            <a:gd name="connsiteY7" fmla="*/ 506951 h 3609710"/>
                            <a:gd name="connsiteX8" fmla="*/ 1536371 w 3305722"/>
                            <a:gd name="connsiteY8" fmla="*/ 2017117 h 3609710"/>
                            <a:gd name="connsiteX9" fmla="*/ 166579 w 3305722"/>
                            <a:gd name="connsiteY9" fmla="*/ 3599920 h 3609710"/>
                            <a:gd name="connsiteX0" fmla="*/ 0 w 3139143"/>
                            <a:gd name="connsiteY0" fmla="*/ 3599920 h 3724595"/>
                            <a:gd name="connsiteX1" fmla="*/ 2467948 w 3139143"/>
                            <a:gd name="connsiteY1" fmla="*/ 3590456 h 3724595"/>
                            <a:gd name="connsiteX2" fmla="*/ 2525098 w 3139143"/>
                            <a:gd name="connsiteY2" fmla="*/ 3323756 h 3724595"/>
                            <a:gd name="connsiteX3" fmla="*/ 2880026 w 3139143"/>
                            <a:gd name="connsiteY3" fmla="*/ 1352282 h 3724595"/>
                            <a:gd name="connsiteX4" fmla="*/ 3139143 w 3139143"/>
                            <a:gd name="connsiteY4" fmla="*/ 34502 h 3724595"/>
                            <a:gd name="connsiteX5" fmla="*/ 3109863 w 3139143"/>
                            <a:gd name="connsiteY5" fmla="*/ 18503 h 3724595"/>
                            <a:gd name="connsiteX6" fmla="*/ 2674995 w 3139143"/>
                            <a:gd name="connsiteY6" fmla="*/ 506951 h 3724595"/>
                            <a:gd name="connsiteX7" fmla="*/ 1369792 w 3139143"/>
                            <a:gd name="connsiteY7" fmla="*/ 2017117 h 3724595"/>
                            <a:gd name="connsiteX8" fmla="*/ 0 w 3139143"/>
                            <a:gd name="connsiteY8" fmla="*/ 3599920 h 3724595"/>
                            <a:gd name="connsiteX0" fmla="*/ 0 w 3139143"/>
                            <a:gd name="connsiteY0" fmla="*/ 3599920 h 3612512"/>
                            <a:gd name="connsiteX1" fmla="*/ 2467948 w 3139143"/>
                            <a:gd name="connsiteY1" fmla="*/ 3590456 h 3612512"/>
                            <a:gd name="connsiteX2" fmla="*/ 2525098 w 3139143"/>
                            <a:gd name="connsiteY2" fmla="*/ 3323756 h 3612512"/>
                            <a:gd name="connsiteX3" fmla="*/ 2880026 w 3139143"/>
                            <a:gd name="connsiteY3" fmla="*/ 1352282 h 3612512"/>
                            <a:gd name="connsiteX4" fmla="*/ 3139143 w 3139143"/>
                            <a:gd name="connsiteY4" fmla="*/ 34502 h 3612512"/>
                            <a:gd name="connsiteX5" fmla="*/ 3109863 w 3139143"/>
                            <a:gd name="connsiteY5" fmla="*/ 18503 h 3612512"/>
                            <a:gd name="connsiteX6" fmla="*/ 2674995 w 3139143"/>
                            <a:gd name="connsiteY6" fmla="*/ 506951 h 3612512"/>
                            <a:gd name="connsiteX7" fmla="*/ 1369792 w 3139143"/>
                            <a:gd name="connsiteY7" fmla="*/ 2017117 h 3612512"/>
                            <a:gd name="connsiteX8" fmla="*/ 0 w 3139143"/>
                            <a:gd name="connsiteY8" fmla="*/ 3599920 h 3612512"/>
                            <a:gd name="connsiteX0" fmla="*/ 0 w 3139143"/>
                            <a:gd name="connsiteY0" fmla="*/ 3599920 h 3599920"/>
                            <a:gd name="connsiteX1" fmla="*/ 2467948 w 3139143"/>
                            <a:gd name="connsiteY1" fmla="*/ 3590456 h 3599920"/>
                            <a:gd name="connsiteX2" fmla="*/ 2525098 w 3139143"/>
                            <a:gd name="connsiteY2" fmla="*/ 3323756 h 3599920"/>
                            <a:gd name="connsiteX3" fmla="*/ 2880026 w 3139143"/>
                            <a:gd name="connsiteY3" fmla="*/ 1352282 h 3599920"/>
                            <a:gd name="connsiteX4" fmla="*/ 3139143 w 3139143"/>
                            <a:gd name="connsiteY4" fmla="*/ 34502 h 3599920"/>
                            <a:gd name="connsiteX5" fmla="*/ 3109863 w 3139143"/>
                            <a:gd name="connsiteY5" fmla="*/ 18503 h 3599920"/>
                            <a:gd name="connsiteX6" fmla="*/ 2674995 w 3139143"/>
                            <a:gd name="connsiteY6" fmla="*/ 506951 h 3599920"/>
                            <a:gd name="connsiteX7" fmla="*/ 1369792 w 3139143"/>
                            <a:gd name="connsiteY7" fmla="*/ 2017117 h 3599920"/>
                            <a:gd name="connsiteX8" fmla="*/ 0 w 3139143"/>
                            <a:gd name="connsiteY8" fmla="*/ 3599920 h 3599920"/>
                            <a:gd name="connsiteX0" fmla="*/ 0 w 3139143"/>
                            <a:gd name="connsiteY0" fmla="*/ 3599920 h 3599920"/>
                            <a:gd name="connsiteX1" fmla="*/ 2439775 w 3139143"/>
                            <a:gd name="connsiteY1" fmla="*/ 3599859 h 3599920"/>
                            <a:gd name="connsiteX2" fmla="*/ 2525098 w 3139143"/>
                            <a:gd name="connsiteY2" fmla="*/ 3323756 h 3599920"/>
                            <a:gd name="connsiteX3" fmla="*/ 2880026 w 3139143"/>
                            <a:gd name="connsiteY3" fmla="*/ 1352282 h 3599920"/>
                            <a:gd name="connsiteX4" fmla="*/ 3139143 w 3139143"/>
                            <a:gd name="connsiteY4" fmla="*/ 34502 h 3599920"/>
                            <a:gd name="connsiteX5" fmla="*/ 3109863 w 3139143"/>
                            <a:gd name="connsiteY5" fmla="*/ 18503 h 3599920"/>
                            <a:gd name="connsiteX6" fmla="*/ 2674995 w 3139143"/>
                            <a:gd name="connsiteY6" fmla="*/ 506951 h 3599920"/>
                            <a:gd name="connsiteX7" fmla="*/ 1369792 w 3139143"/>
                            <a:gd name="connsiteY7" fmla="*/ 2017117 h 3599920"/>
                            <a:gd name="connsiteX8" fmla="*/ 0 w 3139143"/>
                            <a:gd name="connsiteY8" fmla="*/ 3599920 h 3599920"/>
                            <a:gd name="connsiteX0" fmla="*/ 0 w 3139143"/>
                            <a:gd name="connsiteY0" fmla="*/ 3599920 h 3599920"/>
                            <a:gd name="connsiteX1" fmla="*/ 2439775 w 3139143"/>
                            <a:gd name="connsiteY1" fmla="*/ 3599859 h 3599920"/>
                            <a:gd name="connsiteX2" fmla="*/ 2880026 w 3139143"/>
                            <a:gd name="connsiteY2" fmla="*/ 1352282 h 3599920"/>
                            <a:gd name="connsiteX3" fmla="*/ 3139143 w 3139143"/>
                            <a:gd name="connsiteY3" fmla="*/ 34502 h 3599920"/>
                            <a:gd name="connsiteX4" fmla="*/ 3109863 w 3139143"/>
                            <a:gd name="connsiteY4" fmla="*/ 18503 h 3599920"/>
                            <a:gd name="connsiteX5" fmla="*/ 2674995 w 3139143"/>
                            <a:gd name="connsiteY5" fmla="*/ 506951 h 3599920"/>
                            <a:gd name="connsiteX6" fmla="*/ 1369792 w 3139143"/>
                            <a:gd name="connsiteY6" fmla="*/ 2017117 h 3599920"/>
                            <a:gd name="connsiteX7" fmla="*/ 0 w 3139143"/>
                            <a:gd name="connsiteY7" fmla="*/ 3599920 h 3599920"/>
                            <a:gd name="connsiteX0" fmla="*/ 0 w 3139143"/>
                            <a:gd name="connsiteY0" fmla="*/ 3599920 h 3599920"/>
                            <a:gd name="connsiteX1" fmla="*/ 2439775 w 3139143"/>
                            <a:gd name="connsiteY1" fmla="*/ 3599859 h 3599920"/>
                            <a:gd name="connsiteX2" fmla="*/ 2880026 w 3139143"/>
                            <a:gd name="connsiteY2" fmla="*/ 1352282 h 3599920"/>
                            <a:gd name="connsiteX3" fmla="*/ 3139143 w 3139143"/>
                            <a:gd name="connsiteY3" fmla="*/ 34502 h 3599920"/>
                            <a:gd name="connsiteX4" fmla="*/ 3109863 w 3139143"/>
                            <a:gd name="connsiteY4" fmla="*/ 18503 h 3599920"/>
                            <a:gd name="connsiteX5" fmla="*/ 2674995 w 3139143"/>
                            <a:gd name="connsiteY5" fmla="*/ 506951 h 3599920"/>
                            <a:gd name="connsiteX6" fmla="*/ 1369792 w 3139143"/>
                            <a:gd name="connsiteY6" fmla="*/ 2017117 h 3599920"/>
                            <a:gd name="connsiteX7" fmla="*/ 0 w 3139143"/>
                            <a:gd name="connsiteY7" fmla="*/ 3599920 h 3599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39143" h="3599920">
                              <a:moveTo>
                                <a:pt x="0" y="3599920"/>
                              </a:moveTo>
                              <a:lnTo>
                                <a:pt x="2439775" y="3599859"/>
                              </a:lnTo>
                              <a:cubicBezTo>
                                <a:pt x="2532934" y="3089629"/>
                                <a:pt x="2763465" y="1946508"/>
                                <a:pt x="2880026" y="1352282"/>
                              </a:cubicBezTo>
                              <a:cubicBezTo>
                                <a:pt x="2996587" y="758056"/>
                                <a:pt x="3100467" y="234551"/>
                                <a:pt x="3139143" y="34502"/>
                              </a:cubicBezTo>
                              <a:cubicBezTo>
                                <a:pt x="3022625" y="-43169"/>
                                <a:pt x="3148842" y="37286"/>
                                <a:pt x="3109863" y="18503"/>
                              </a:cubicBezTo>
                              <a:cubicBezTo>
                                <a:pt x="3064944" y="62016"/>
                                <a:pt x="2965007" y="173849"/>
                                <a:pt x="2674995" y="506951"/>
                              </a:cubicBezTo>
                              <a:lnTo>
                                <a:pt x="1369792" y="2017117"/>
                              </a:lnTo>
                              <a:lnTo>
                                <a:pt x="0" y="3599920"/>
                              </a:lnTo>
                              <a:close/>
                            </a:path>
                          </a:pathLst>
                        </a:custGeom>
                        <a:solidFill>
                          <a:schemeClr val="bg1">
                            <a:lumMod val="85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340" o:spid="_x0000_s1026" style="position:absolute;margin-left:153.35pt;margin-top:-1.1pt;width:247.15pt;height:283.45pt;z-index:2516044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139143,3599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" path="m,3599920r2439775,-61c2532934,3089629,2763465,1946508,2880026,1352282,2996587,758056,3100467,234551,3139143,34502v-116518,-77671,9699,2784,-29280,-15999c3064944,62016,2965007,173849,2674995,506951l1369792,2017117,,3599920xe" fillcolor="#d8d8d8 [2732]" stroked="f" strokeweight="1pt">
                <v:path arrowok="t" o:connecttype="custom" o:connectlocs="0,3599815;2439512,3599754;2879716,1352243;3138805,34501;3109528,18502;2674707,506936;1369645,2017058;0,3599815" o:connectangles="0,0,0,0,0,0,0,0"/>
              </v:shape>
            </w:pict>
          </mc:Fallback>
        </mc:AlternateContent>
      </w:r>
      <w:r>
        <w:rPr>
          <w:rFonts w:eastAsiaTheme="minorHAnsi" w:cs="Arial"/>
          <w:noProof/>
          <w:szCs w:val="22"/>
        </w:rPr>
        <mc:AlternateContent>
          <mc:Choice Requires="wps">
            <w:drawing>
              <wp:anchor distT="0" distB="0" distL="114300" distR="114300" simplePos="0" relativeHeight="251797504" behindDoc="0" locked="0" layoutInCell="1" allowOverlap="1" wp14:anchorId="3237442A" wp14:editId="0D3EC6D1">
                <wp:simplePos x="0" y="0"/>
                <wp:positionH relativeFrom="column">
                  <wp:posOffset>1280795</wp:posOffset>
                </wp:positionH>
                <wp:positionV relativeFrom="paragraph">
                  <wp:posOffset>-50800</wp:posOffset>
                </wp:positionV>
                <wp:extent cx="3829050" cy="4419600"/>
                <wp:effectExtent l="0" t="0" r="19050" b="19050"/>
                <wp:wrapNone/>
                <wp:docPr id="339" name="Straight Connector 339"/>
                <wp:cNvGraphicFramePr/>
                <a:graphic xmlns:a="http://schemas.openxmlformats.org/drawingml/2006/main">
                  <a:graphicData uri="http://schemas.microsoft.com/office/word/2010/wordprocessingShape">
                    <wps:wsp>
                      <wps:cNvCnPr/>
                      <wps:spPr>
                        <a:xfrm flipH="1">
                          <a:off x="0" y="0"/>
                          <a:ext cx="3829050" cy="4419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39" o:spid="_x0000_s1026" style="position:absolute;flip:x;z-index:251797504;visibility:visible;mso-wrap-style:square;mso-wrap-distance-left:9pt;mso-wrap-distance-top:0;mso-wrap-distance-right:9pt;mso-wrap-distance-bottom:0;mso-position-horizontal:absolute;mso-position-horizontal-relative:text;mso-position-vertical:absolute;mso-position-vertical-relative:text" from="100.85pt,-4pt" to="402.35pt,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" strokecolor="black [3213]" strokeweight="1pt"/>
            </w:pict>
          </mc:Fallback>
        </mc:AlternateContent>
      </w:r>
      <w:r w:rsidR="00C2759A">
        <w:rPr>
          <w:rFonts w:eastAsiaTheme="minorHAnsi" w:cs="Arial"/>
          <w:noProof/>
          <w:szCs w:val="22"/>
        </w:rPr>
        <mc:AlternateContent>
          <mc:Choice Requires="wps">
            <w:drawing>
              <wp:anchor distT="0" distB="0" distL="114300" distR="114300" simplePos="0" relativeHeight="251794432" behindDoc="0" locked="0" layoutInCell="1" allowOverlap="1" wp14:anchorId="3C5E054F" wp14:editId="7DFE892D">
                <wp:simplePos x="0" y="0"/>
                <wp:positionH relativeFrom="column">
                  <wp:posOffset>1222925</wp:posOffset>
                </wp:positionH>
                <wp:positionV relativeFrom="paragraph">
                  <wp:posOffset>-384495</wp:posOffset>
                </wp:positionV>
                <wp:extent cx="4976495" cy="4752975"/>
                <wp:effectExtent l="0" t="0" r="0" b="0"/>
                <wp:wrapNone/>
                <wp:docPr id="337" name="Arc 337"/>
                <wp:cNvGraphicFramePr/>
                <a:graphic xmlns:a="http://schemas.openxmlformats.org/drawingml/2006/main">
                  <a:graphicData uri="http://schemas.microsoft.com/office/word/2010/wordprocessingShape">
                    <wps:wsp>
                      <wps:cNvSpPr/>
                      <wps:spPr>
                        <a:xfrm>
                          <a:off x="0" y="0"/>
                          <a:ext cx="4976495" cy="4752975"/>
                        </a:xfrm>
                        <a:prstGeom prst="arc">
                          <a:avLst>
                            <a:gd name="adj1" fmla="val 18194133"/>
                            <a:gd name="adj2" fmla="val 1830956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37" o:spid="_x0000_s1026" style="position:absolute;margin-left:96.3pt;margin-top:-30.3pt;width:391.85pt;height:374.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6495,4752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" path="m3808285,361988nsc3831475,375850,3854425,390075,3877124,404660l2488248,2376488,3808285,361988xem3808285,361988nfc3831475,375850,3854425,390075,3877124,404660e" filled="f" strokecolor="black [3213]" strokeweight="1pt">
                <v:path arrowok="t" o:connecttype="custom" o:connectlocs="3808285,361988;3877124,404660" o:connectangles="0,0"/>
              </v:shape>
            </w:pict>
          </mc:Fallback>
        </mc:AlternateContent>
      </w:r>
      <w:r w:rsidR="00E10248">
        <w:rPr>
          <w:rFonts w:eastAsiaTheme="minorHAnsi" w:cs="Arial"/>
          <w:noProof/>
          <w:szCs w:val="22"/>
        </w:rPr>
        <mc:AlternateContent>
          <mc:Choice Requires="wps">
            <w:drawing>
              <wp:anchor distT="0" distB="0" distL="114300" distR="114300" simplePos="0" relativeHeight="251792384" behindDoc="0" locked="0" layoutInCell="1" allowOverlap="1" wp14:anchorId="28E18F9D" wp14:editId="704F5512">
                <wp:simplePos x="0" y="0"/>
                <wp:positionH relativeFrom="column">
                  <wp:posOffset>1223645</wp:posOffset>
                </wp:positionH>
                <wp:positionV relativeFrom="paragraph">
                  <wp:posOffset>-384175</wp:posOffset>
                </wp:positionV>
                <wp:extent cx="4976495" cy="4752975"/>
                <wp:effectExtent l="0" t="0" r="0" b="47625"/>
                <wp:wrapNone/>
                <wp:docPr id="299" name="Arc 299"/>
                <wp:cNvGraphicFramePr/>
                <a:graphic xmlns:a="http://schemas.openxmlformats.org/drawingml/2006/main">
                  <a:graphicData uri="http://schemas.microsoft.com/office/word/2010/wordprocessingShape">
                    <wps:wsp>
                      <wps:cNvSpPr/>
                      <wps:spPr>
                        <a:xfrm>
                          <a:off x="0" y="0"/>
                          <a:ext cx="4976495" cy="4752975"/>
                        </a:xfrm>
                        <a:prstGeom prst="arc">
                          <a:avLst>
                            <a:gd name="adj1" fmla="val 4599747"/>
                            <a:gd name="adj2" fmla="val 1218506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99" o:spid="_x0000_s1026" style="position:absolute;margin-left:96.35pt;margin-top:-30.25pt;width:391.85pt;height:374.2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6495,4752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" path="m3037759,4694298nsc2150588,4886161,1224501,4600369,622610,3948980,-22219,3251122,-181148,2257977,215990,1408019r2272258,968469l3037759,4694298xem3037759,4694298nfc2150588,4886161,1224501,4600369,622610,3948980,-22219,3251122,-181148,2257977,215990,1408019e" filled="f" strokecolor="black [3213]" strokeweight="1pt">
                <v:path arrowok="t" o:connecttype="custom" o:connectlocs="3037759,4694298;622610,3948980;215990,1408019" o:connectangles="0,0,0"/>
              </v:shape>
            </w:pict>
          </mc:Fallback>
        </mc:AlternateContent>
      </w:r>
      <w:r w:rsidR="003E037E" w:rsidRPr="003E037E">
        <w:rPr>
          <w:b/>
          <w:noProof/>
        </w:rPr>
        <mc:AlternateContent>
          <mc:Choice Requires="wpg">
            <w:drawing>
              <wp:anchor distT="0" distB="0" distL="114300" distR="114300" simplePos="0" relativeHeight="251768832" behindDoc="0" locked="0" layoutInCell="1" allowOverlap="1" wp14:anchorId="338F8996" wp14:editId="249DFD9C">
                <wp:simplePos x="0" y="0"/>
                <wp:positionH relativeFrom="column">
                  <wp:posOffset>99695</wp:posOffset>
                </wp:positionH>
                <wp:positionV relativeFrom="paragraph">
                  <wp:posOffset>-221615</wp:posOffset>
                </wp:positionV>
                <wp:extent cx="5457825" cy="6038215"/>
                <wp:effectExtent l="0" t="0" r="0" b="635"/>
                <wp:wrapNone/>
                <wp:docPr id="392" name="Group 392"/>
                <wp:cNvGraphicFramePr/>
                <a:graphic xmlns:a="http://schemas.openxmlformats.org/drawingml/2006/main">
                  <a:graphicData uri="http://schemas.microsoft.com/office/word/2010/wordprocessingGroup">
                    <wpg:wgp>
                      <wpg:cNvGrpSpPr/>
                      <wpg:grpSpPr>
                        <a:xfrm>
                          <a:off x="0" y="0"/>
                          <a:ext cx="5457825" cy="6038215"/>
                          <a:chOff x="0" y="0"/>
                          <a:chExt cx="5457825" cy="6038215"/>
                        </a:xfrm>
                      </wpg:grpSpPr>
                      <wps:wsp>
                        <wps:cNvPr id="393" name="Text Box 393"/>
                        <wps:cNvSpPr txBox="1"/>
                        <wps:spPr>
                          <a:xfrm>
                            <a:off x="3514725" y="2162175"/>
                            <a:ext cx="438150" cy="314188"/>
                          </a:xfrm>
                          <a:prstGeom prst="rect">
                            <a:avLst/>
                          </a:prstGeom>
                          <a:noFill/>
                          <a:ln w="6350">
                            <a:noFill/>
                          </a:ln>
                          <a:effectLst/>
                        </wps:spPr>
                        <wps:txbx>
                          <w:txbxContent>
                            <w:p w:rsidR="003E037E" w:rsidRPr="003D3BA4" w:rsidRDefault="00476A60" w:rsidP="003E037E">
                              <w:pPr>
                                <w:rPr>
                                  <w:szCs w:val="22"/>
                                </w:rPr>
                              </w:pPr>
                              <w:r>
                                <w:rPr>
                                  <w:rFonts w:cs="Arial"/>
                                  <w:szCs w:val="22"/>
                                </w:rPr>
                                <w:t>S</w:t>
                              </w:r>
                            </w:p>
                            <w:p w:rsidR="003E037E" w:rsidRPr="003D3BA4" w:rsidRDefault="003E037E" w:rsidP="003E037E">
                              <w:pPr>
                                <w:rPr>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4" name="Group 394"/>
                        <wpg:cNvGrpSpPr/>
                        <wpg:grpSpPr>
                          <a:xfrm>
                            <a:off x="0" y="0"/>
                            <a:ext cx="5457825" cy="6038215"/>
                            <a:chOff x="0" y="0"/>
                            <a:chExt cx="5457825" cy="6038215"/>
                          </a:xfrm>
                        </wpg:grpSpPr>
                        <wpg:grpSp>
                          <wpg:cNvPr id="395" name="Group 395"/>
                          <wpg:cNvGrpSpPr/>
                          <wpg:grpSpPr>
                            <a:xfrm>
                              <a:off x="0" y="0"/>
                              <a:ext cx="5457825" cy="6038215"/>
                              <a:chOff x="0" y="0"/>
                              <a:chExt cx="5457825" cy="6038215"/>
                            </a:xfrm>
                          </wpg:grpSpPr>
                          <wps:wsp>
                            <wps:cNvPr id="396" name="Text Box 396"/>
                            <wps:cNvSpPr txBox="1"/>
                            <wps:spPr>
                              <a:xfrm>
                                <a:off x="0" y="5772150"/>
                                <a:ext cx="476250" cy="266065"/>
                              </a:xfrm>
                              <a:prstGeom prst="rect">
                                <a:avLst/>
                              </a:prstGeom>
                              <a:noFill/>
                              <a:ln w="6350">
                                <a:noFill/>
                              </a:ln>
                              <a:effectLst/>
                            </wps:spPr>
                            <wps:txbx>
                              <w:txbxContent>
                                <w:p w:rsidR="003E037E" w:rsidRPr="00B714CB" w:rsidRDefault="003E037E" w:rsidP="003E037E">
                                  <w:pPr>
                                    <w:rPr>
                                      <w:szCs w:val="22"/>
                                    </w:rPr>
                                  </w:pPr>
                                  <w:r>
                                    <w:rPr>
                                      <w:rFonts w:cs="Arial"/>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7" name="Group 397"/>
                            <wpg:cNvGrpSpPr/>
                            <wpg:grpSpPr>
                              <a:xfrm>
                                <a:off x="219075" y="0"/>
                                <a:ext cx="5238750" cy="5971540"/>
                                <a:chOff x="0" y="0"/>
                                <a:chExt cx="5238750" cy="5971540"/>
                              </a:xfrm>
                            </wpg:grpSpPr>
                            <wps:wsp>
                              <wps:cNvPr id="398" name="Text Box 398"/>
                              <wps:cNvSpPr txBox="1"/>
                              <wps:spPr>
                                <a:xfrm>
                                  <a:off x="3667125" y="5705475"/>
                                  <a:ext cx="476250" cy="266065"/>
                                </a:xfrm>
                                <a:prstGeom prst="rect">
                                  <a:avLst/>
                                </a:prstGeom>
                                <a:noFill/>
                                <a:ln w="6350">
                                  <a:noFill/>
                                </a:ln>
                                <a:effectLst/>
                              </wps:spPr>
                              <wps:txbx>
                                <w:txbxContent>
                                  <w:p w:rsidR="003E037E" w:rsidRPr="00B714CB" w:rsidRDefault="003E037E" w:rsidP="003E037E">
                                    <w:pPr>
                                      <w:rPr>
                                        <w:szCs w:val="22"/>
                                      </w:rPr>
                                    </w:pPr>
                                    <w:r>
                                      <w:rPr>
                                        <w:rFonts w:cs="Arial"/>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9" name="Group 399"/>
                              <wpg:cNvGrpSpPr/>
                              <wpg:grpSpPr>
                                <a:xfrm>
                                  <a:off x="0" y="0"/>
                                  <a:ext cx="5238750" cy="5848350"/>
                                  <a:chOff x="0" y="0"/>
                                  <a:chExt cx="5238750" cy="5848350"/>
                                </a:xfrm>
                              </wpg:grpSpPr>
                              <wpg:grpSp>
                                <wpg:cNvPr id="400" name="Group 400"/>
                                <wpg:cNvGrpSpPr/>
                                <wpg:grpSpPr>
                                  <a:xfrm>
                                    <a:off x="0" y="171450"/>
                                    <a:ext cx="4791075" cy="5676900"/>
                                    <a:chOff x="0" y="0"/>
                                    <a:chExt cx="4791075" cy="5676900"/>
                                  </a:xfrm>
                                </wpg:grpSpPr>
                                <wpg:grpSp>
                                  <wpg:cNvPr id="401" name="Group 401"/>
                                  <wpg:cNvGrpSpPr/>
                                  <wpg:grpSpPr>
                                    <a:xfrm>
                                      <a:off x="0" y="0"/>
                                      <a:ext cx="4791075" cy="5676900"/>
                                      <a:chOff x="0" y="0"/>
                                      <a:chExt cx="4791075" cy="5676900"/>
                                    </a:xfrm>
                                  </wpg:grpSpPr>
                                  <wps:wsp>
                                    <wps:cNvPr id="402" name="Straight Connector 402"/>
                                    <wps:cNvCnPr/>
                                    <wps:spPr>
                                      <a:xfrm>
                                        <a:off x="0" y="5676900"/>
                                        <a:ext cx="3667125" cy="0"/>
                                      </a:xfrm>
                                      <a:prstGeom prst="line">
                                        <a:avLst/>
                                      </a:prstGeom>
                                      <a:noFill/>
                                      <a:ln w="12700" cap="flat" cmpd="sng" algn="ctr">
                                        <a:solidFill>
                                          <a:sysClr val="windowText" lastClr="000000"/>
                                        </a:solidFill>
                                        <a:prstDash val="solid"/>
                                      </a:ln>
                                      <a:effectLst/>
                                    </wps:spPr>
                                    <wps:bodyPr/>
                                  </wps:wsp>
                                  <wps:wsp>
                                    <wps:cNvPr id="403" name="Straight Connector 403"/>
                                    <wps:cNvCnPr/>
                                    <wps:spPr>
                                      <a:xfrm flipV="1">
                                        <a:off x="0" y="1228725"/>
                                        <a:ext cx="552450" cy="4438650"/>
                                      </a:xfrm>
                                      <a:prstGeom prst="line">
                                        <a:avLst/>
                                      </a:prstGeom>
                                      <a:noFill/>
                                      <a:ln w="12700" cap="flat" cmpd="sng" algn="ctr">
                                        <a:solidFill>
                                          <a:sysClr val="windowText" lastClr="000000"/>
                                        </a:solidFill>
                                        <a:prstDash val="solid"/>
                                      </a:ln>
                                      <a:effectLst/>
                                    </wps:spPr>
                                    <wps:bodyPr/>
                                  </wps:wsp>
                                  <wps:wsp>
                                    <wps:cNvPr id="404" name="Straight Connector 404"/>
                                    <wps:cNvCnPr/>
                                    <wps:spPr>
                                      <a:xfrm flipV="1">
                                        <a:off x="552450" y="0"/>
                                        <a:ext cx="4238625" cy="1228725"/>
                                      </a:xfrm>
                                      <a:prstGeom prst="line">
                                        <a:avLst/>
                                      </a:prstGeom>
                                      <a:noFill/>
                                      <a:ln w="12700" cap="flat" cmpd="sng" algn="ctr">
                                        <a:solidFill>
                                          <a:sysClr val="windowText" lastClr="000000"/>
                                        </a:solidFill>
                                        <a:prstDash val="solid"/>
                                      </a:ln>
                                      <a:effectLst/>
                                    </wps:spPr>
                                    <wps:bodyPr/>
                                  </wps:wsp>
                                  <wps:wsp>
                                    <wps:cNvPr id="405" name="Straight Connector 405"/>
                                    <wps:cNvCnPr/>
                                    <wps:spPr>
                                      <a:xfrm flipH="1">
                                        <a:off x="3667125" y="0"/>
                                        <a:ext cx="1123950" cy="5676900"/>
                                      </a:xfrm>
                                      <a:prstGeom prst="line">
                                        <a:avLst/>
                                      </a:prstGeom>
                                      <a:noFill/>
                                      <a:ln w="12700" cap="flat" cmpd="sng" algn="ctr">
                                        <a:solidFill>
                                          <a:sysClr val="windowText" lastClr="000000"/>
                                        </a:solidFill>
                                        <a:prstDash val="solid"/>
                                      </a:ln>
                                      <a:effectLst/>
                                    </wps:spPr>
                                    <wps:bodyPr/>
                                  </wps:wsp>
                                </wpg:grpSp>
                                <wps:wsp>
                                  <wps:cNvPr id="406" name="Text Box 406"/>
                                  <wps:cNvSpPr txBox="1"/>
                                  <wps:spPr>
                                    <a:xfrm>
                                      <a:off x="342900" y="971550"/>
                                      <a:ext cx="476250" cy="266065"/>
                                    </a:xfrm>
                                    <a:prstGeom prst="rect">
                                      <a:avLst/>
                                    </a:prstGeom>
                                    <a:noFill/>
                                    <a:ln w="6350">
                                      <a:noFill/>
                                    </a:ln>
                                    <a:effectLst/>
                                  </wps:spPr>
                                  <wps:txbx>
                                    <w:txbxContent>
                                      <w:p w:rsidR="003E037E" w:rsidRPr="00B714CB" w:rsidRDefault="003E037E" w:rsidP="003E037E">
                                        <w:pPr>
                                          <w:rPr>
                                            <w:szCs w:val="22"/>
                                          </w:rPr>
                                        </w:pPr>
                                        <w:r>
                                          <w:rPr>
                                            <w:rFonts w:cs="Arial"/>
                                            <w:szCs w:val="2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7" name="Text Box 407"/>
                                <wps:cNvSpPr txBox="1"/>
                                <wps:spPr>
                                  <a:xfrm>
                                    <a:off x="4762500" y="0"/>
                                    <a:ext cx="476250" cy="266065"/>
                                  </a:xfrm>
                                  <a:prstGeom prst="rect">
                                    <a:avLst/>
                                  </a:prstGeom>
                                  <a:noFill/>
                                  <a:ln w="6350">
                                    <a:noFill/>
                                  </a:ln>
                                  <a:effectLst/>
                                </wps:spPr>
                                <wps:txbx>
                                  <w:txbxContent>
                                    <w:p w:rsidR="003E037E" w:rsidRPr="00B714CB" w:rsidRDefault="003E037E" w:rsidP="003E037E">
                                      <w:pPr>
                                        <w:rPr>
                                          <w:szCs w:val="22"/>
                                        </w:rPr>
                                      </w:pPr>
                                      <w:r>
                                        <w:rPr>
                                          <w:rFonts w:cs="Arial"/>
                                          <w:szCs w:val="2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408" name="Text Box 408"/>
                          <wps:cNvSpPr txBox="1"/>
                          <wps:spPr>
                            <a:xfrm>
                              <a:off x="3371850" y="2162175"/>
                              <a:ext cx="361950" cy="314325"/>
                            </a:xfrm>
                            <a:prstGeom prst="rect">
                              <a:avLst/>
                            </a:prstGeom>
                            <a:noFill/>
                            <a:ln w="6350">
                              <a:noFill/>
                            </a:ln>
                            <a:effectLst/>
                          </wps:spPr>
                          <wps:txbx>
                            <w:txbxContent>
                              <w:p w:rsidR="003E037E" w:rsidRPr="00033851" w:rsidRDefault="003E037E" w:rsidP="003E037E">
                                <w:pPr>
                                  <w:rPr>
                                    <w:sz w:val="36"/>
                                    <w:szCs w:val="36"/>
                                  </w:rPr>
                                </w:pPr>
                                <w:r w:rsidRPr="00033851">
                                  <w:rPr>
                                    <w:rFonts w:cs="Arial"/>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92" o:spid="_x0000_s1077" style="position:absolute;left:0;text-align:left;margin-left:7.85pt;margin-top:-17.45pt;width:429.75pt;height:475.45pt;z-index:251768832" coordsize="54578,6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">
                <v:shape id="Text Box 393" o:spid="_x0000_s1078" type="#_x0000_t202" style="position:absolute;left:35147;top:21621;width:438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hvEscA&#10;AADcAAAADwAAAGRycy9kb3ducmV2LnhtbESPQWvCQBSE70L/w/IKvemmBouN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IbxLHAAAA3AAAAA8AAAAAAAAAAAAAAAAAmAIAAGRy&#10;cy9kb3ducmV2LnhtbFBLBQYAAAAABAAEAPUAAACMAwAAAAA=&#10;" filled="f" stroked="f" strokeweight=".5pt">
                  <v:textbox>
                    <w:txbxContent>
                      <w:p w:rsidR="003E037E" w:rsidRPr="003D3BA4" w:rsidRDefault="00476A60" w:rsidP="003E037E">
                        <w:pPr>
                          <w:rPr>
                            <w:szCs w:val="22"/>
                          </w:rPr>
                        </w:pPr>
                        <w:r>
                          <w:rPr>
                            <w:rFonts w:cs="Arial"/>
                            <w:szCs w:val="22"/>
                          </w:rPr>
                          <w:t>S</w:t>
                        </w:r>
                      </w:p>
                      <w:p w:rsidR="003E037E" w:rsidRPr="003D3BA4" w:rsidRDefault="003E037E" w:rsidP="003E037E">
                        <w:pPr>
                          <w:rPr>
                            <w:szCs w:val="22"/>
                          </w:rPr>
                        </w:pPr>
                      </w:p>
                    </w:txbxContent>
                  </v:textbox>
                </v:shape>
                <v:group id="Group 394" o:spid="_x0000_s1079" style="position:absolute;width:54578;height:60382" coordsize="54578,6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395" o:spid="_x0000_s1080" style="position:absolute;width:54578;height:60382" coordsize="54578,6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shape id="Text Box 396" o:spid="_x0000_s1081" type="#_x0000_t202" style="position:absolute;top:57721;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iscA&#10;AADcAAAADwAAAGRycy9kb3ducmV2LnhtbESPT2vCQBTE7wW/w/KE3pqNl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IrHAAAA3AAAAA8AAAAAAAAAAAAAAAAAmAIAAGRy&#10;cy9kb3ducmV2LnhtbFBLBQYAAAAABAAEAPUAAACMAwAAAAA=&#10;" filled="f" stroked="f" strokeweight=".5pt">
                      <v:textbox>
                        <w:txbxContent>
                          <w:p w:rsidR="003E037E" w:rsidRPr="00B714CB" w:rsidRDefault="003E037E" w:rsidP="003E037E">
                            <w:pPr>
                              <w:rPr>
                                <w:szCs w:val="22"/>
                              </w:rPr>
                            </w:pPr>
                            <w:r>
                              <w:rPr>
                                <w:rFonts w:cs="Arial"/>
                                <w:szCs w:val="22"/>
                              </w:rPr>
                              <w:t>B</w:t>
                            </w:r>
                          </w:p>
                        </w:txbxContent>
                      </v:textbox>
                    </v:shape>
                    <v:group id="Group 397" o:spid="_x0000_s1082" style="position:absolute;left:2190;width:52388;height:59715" coordsize="52387,5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Text Box 398" o:spid="_x0000_s1083" type="#_x0000_t202" style="position:absolute;left:36671;top:57054;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z9Y8MA&#10;AADcAAAADwAAAGRycy9kb3ducmV2LnhtbERPTYvCMBC9C/sfwix403QVRatRpCAuoge7XryNzdiW&#10;bSa1yWr115uDsMfH+54vW1OJGzWutKzgqx+BIM6sLjlXcPxZ9yYgnEfWWFkmBQ9ysFx8dOYYa3vn&#10;A91Sn4sQwi5GBYX3dSylywoy6Pq2Jg7cxTYGfYBNLnWD9xBuKjmIorE0WHJoKLCmpKDsN/0zCrbJ&#10;eo+H88BMnlWy2V1W9fV4GinV/WxXMxCeWv8vfru/tYLh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z9Y8MAAADcAAAADwAAAAAAAAAAAAAAAACYAgAAZHJzL2Rv&#10;d25yZXYueG1sUEsFBgAAAAAEAAQA9QAAAIgDAAAAAA==&#10;" filled="f" stroked="f" strokeweight=".5pt">
                        <v:textbox>
                          <w:txbxContent>
                            <w:p w:rsidR="003E037E" w:rsidRPr="00B714CB" w:rsidRDefault="003E037E" w:rsidP="003E037E">
                              <w:pPr>
                                <w:rPr>
                                  <w:szCs w:val="22"/>
                                </w:rPr>
                              </w:pPr>
                              <w:r>
                                <w:rPr>
                                  <w:rFonts w:cs="Arial"/>
                                  <w:szCs w:val="22"/>
                                </w:rPr>
                                <w:t>A</w:t>
                              </w:r>
                            </w:p>
                          </w:txbxContent>
                        </v:textbox>
                      </v:shape>
                      <v:group id="Group 399" o:spid="_x0000_s1084" style="position:absolute;width:52387;height:58483" coordsize="52387,58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400" o:spid="_x0000_s1085" style="position:absolute;top:1714;width:47910;height:56769" coordsize="47910,56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group id="Group 401" o:spid="_x0000_s1086" style="position:absolute;width:47910;height:56769" coordsize="47910,56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line id="Straight Connector 402" o:spid="_x0000_s1087" style="position:absolute;visibility:visible;mso-wrap-style:square" from="0,56769" to="36671,5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mXsEAAADcAAAADwAAAGRycy9kb3ducmV2LnhtbESP0YrCMBRE34X9h3AF32yquFK6pqUs&#10;CL7a9QPuNnebYnPTbaLWvzeC4OMwM2eYXTnZXlxp9J1jBaskBUHcON1xq+D0s19mIHxA1tg7JgV3&#10;8lAWH7Md5trd+EjXOrQiQtjnqMCEMORS+saQRZ+4gTh6f260GKIcW6lHvEW47eU6TbfSYsdxweBA&#10;34aac32xCjJZ31H6cDT/567qm6z6PPxWSi3mU/UFItAU3uFX+6AVbNI1PM/EIy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meZewQAAANwAAAAPAAAAAAAAAAAAAAAA&#10;AKECAABkcnMvZG93bnJldi54bWxQSwUGAAAAAAQABAD5AAAAjwMAAAAA&#10;" strokecolor="windowText" strokeweight="1pt"/>
                            <v:line id="Straight Connector 403" o:spid="_x0000_s1088" style="position:absolute;flip:y;visibility:visible;mso-wrap-style:square" from="0,12287" to="5524,5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P2b8QAAADcAAAADwAAAGRycy9kb3ducmV2LnhtbESPT4vCMBDF78J+hzALXmRNVkVKNUoR&#10;VmUv4p+9D83YFptJaaLWb28WBI+PN+/35s2Xna3FjVpfOdbwPVQgiHNnKi40nI4/XwkIH5AN1o5J&#10;w4M8LBcfvTmmxt15T7dDKESEsE9RQxlCk0rp85Is+qFriKN3dq3FEGVbSNPiPcJtLUdKTaXFimND&#10;iQ2tSsovh6uNb3S77DIdGJVvfpPErcfF6W+Vad3/7LIZiEBdeB+/0lujYaLG8D8mEk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Y/ZvxAAAANwAAAAPAAAAAAAAAAAA&#10;AAAAAKECAABkcnMvZG93bnJldi54bWxQSwUGAAAAAAQABAD5AAAAkgMAAAAA&#10;" strokecolor="windowText" strokeweight="1pt"/>
                            <v:line id="Straight Connector 404" o:spid="_x0000_s1089" style="position:absolute;flip:y;visibility:visible;mso-wrap-style:square" from="5524,0" to="47910,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puG8QAAADcAAAADwAAAGRycy9kb3ducmV2LnhtbESPT4vCMBDF7wt+hzCCl0UT/yClGqUI&#10;6uJlWVfvQzO2xWZSmqj1228EYY+PN+/35i3Xna3FnVpfOdYwHikQxLkzFRcaTr/bYQLCB2SDtWPS&#10;8CQP61XvY4mpcQ/+ofsxFCJC2KeooQyhSaX0eUkW/cg1xNG7uNZiiLItpGnxEeG2lhOl5tJixbGh&#10;xIY2JeXX483GN7rv7Dr/NCrfH5LE7abF6bzJtB70u2wBIlAX/o/f6S+jYaZm8BoTC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m4bxAAAANwAAAAPAAAAAAAAAAAA&#10;AAAAAKECAABkcnMvZG93bnJldi54bWxQSwUGAAAAAAQABAD5AAAAkgMAAAAA&#10;" strokecolor="windowText" strokeweight="1pt"/>
                            <v:line id="Straight Connector 405" o:spid="_x0000_s1090" style="position:absolute;flip:x;visibility:visible;mso-wrap-style:square" from="36671,0" to="47910,5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LgMUAAADcAAAADwAAAGRycy9kb3ducmV2LnhtbESPQWvCQBCF74X+h2UKXkqzW20lxKwS&#10;BLX0Iqb2PmTHJJidDdmtxn/vFgo9Pt68783LV6PtxIUG3zrW8JooEMSVMy3XGo5fm5cUhA/IBjvH&#10;pOFGHlbLx4ccM+OufKBLGWoRIewz1NCE0GdS+qohiz5xPXH0Tm6wGKIcamkGvEa47eRUqbm02HJs&#10;aLCndUPVufyx8Y1xX5znz0ZVu880ddtZffxeF1pPnsZiASLQGP6P/9IfRsObeoffMZEA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bLgMUAAADcAAAADwAAAAAAAAAA&#10;AAAAAAChAgAAZHJzL2Rvd25yZXYueG1sUEsFBgAAAAAEAAQA+QAAAJMDAAAAAA==&#10;" strokecolor="windowText" strokeweight="1pt"/>
                          </v:group>
                          <v:shape id="Text Box 406" o:spid="_x0000_s1091" type="#_x0000_t202" style="position:absolute;left:3429;top:9715;width:476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UaMcA&#10;AADcAAAADwAAAGRycy9kb3ducmV2LnhtbESPS2vDMBCE74X8B7GF3hq5o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flGjHAAAA3AAAAA8AAAAAAAAAAAAAAAAAmAIAAGRy&#10;cy9kb3ducmV2LnhtbFBLBQYAAAAABAAEAPUAAACMAwAAAAA=&#10;" filled="f" stroked="f" strokeweight=".5pt">
                            <v:textbox>
                              <w:txbxContent>
                                <w:p w:rsidR="003E037E" w:rsidRPr="00B714CB" w:rsidRDefault="003E037E" w:rsidP="003E037E">
                                  <w:pPr>
                                    <w:rPr>
                                      <w:szCs w:val="22"/>
                                    </w:rPr>
                                  </w:pPr>
                                  <w:r>
                                    <w:rPr>
                                      <w:rFonts w:cs="Arial"/>
                                      <w:szCs w:val="22"/>
                                    </w:rPr>
                                    <w:t>C</w:t>
                                  </w:r>
                                </w:p>
                              </w:txbxContent>
                            </v:textbox>
                          </v:shape>
                        </v:group>
                        <v:shape id="Text Box 407" o:spid="_x0000_s1092" type="#_x0000_t202" style="position:absolute;left:47625;width:476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x88YA&#10;AADcAAAADwAAAGRycy9kb3ducmV2LnhtbESPT4vCMBTE7wt+h/AEb2uqrKtUo0hBVsQ9+Ofi7dk8&#10;22LzUpuo1U+/WRA8DjPzG2Yya0wpblS7wrKCXjcCQZxaXXCmYL9bfI5AOI+ssbRMCh7kYDZtfUww&#10;1vbOG7ptfSYChF2MCnLvq1hKl+Zk0HVtRRy8k60N+iDrTOoa7wFuStmPom9psOCwkGNFSU7peXs1&#10;ClbJ4hc3x74ZPcvkZ32aV5f9YaBUp93MxyA8Nf4dfrWXWsFXN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Mx88YAAADcAAAADwAAAAAAAAAAAAAAAACYAgAAZHJz&#10;L2Rvd25yZXYueG1sUEsFBgAAAAAEAAQA9QAAAIsDAAAAAA==&#10;" filled="f" stroked="f" strokeweight=".5pt">
                          <v:textbox>
                            <w:txbxContent>
                              <w:p w:rsidR="003E037E" w:rsidRPr="00B714CB" w:rsidRDefault="003E037E" w:rsidP="003E037E">
                                <w:pPr>
                                  <w:rPr>
                                    <w:szCs w:val="22"/>
                                  </w:rPr>
                                </w:pPr>
                                <w:r>
                                  <w:rPr>
                                    <w:rFonts w:cs="Arial"/>
                                    <w:szCs w:val="22"/>
                                  </w:rPr>
                                  <w:t>D</w:t>
                                </w:r>
                              </w:p>
                            </w:txbxContent>
                          </v:textbox>
                        </v:shape>
                      </v:group>
                    </v:group>
                  </v:group>
                  <v:shape id="Text Box 408" o:spid="_x0000_s1093" type="#_x0000_t202" style="position:absolute;left:33718;top:21621;width:362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lgcQA&#10;AADcAAAADwAAAGRycy9kb3ducmV2LnhtbERPy2rCQBTdF/yH4Ra6q5NKFY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MpYHEAAAA3AAAAA8AAAAAAAAAAAAAAAAAmAIAAGRycy9k&#10;b3ducmV2LnhtbFBLBQYAAAAABAAEAPUAAACJAwAAAAA=&#10;" filled="f" stroked="f" strokeweight=".5pt">
                    <v:textbox>
                      <w:txbxContent>
                        <w:p w:rsidR="003E037E" w:rsidRPr="00033851" w:rsidRDefault="003E037E" w:rsidP="003E037E">
                          <w:pPr>
                            <w:rPr>
                              <w:sz w:val="36"/>
                              <w:szCs w:val="36"/>
                            </w:rPr>
                          </w:pPr>
                          <w:r w:rsidRPr="00033851">
                            <w:rPr>
                              <w:rFonts w:cs="Arial"/>
                              <w:sz w:val="36"/>
                              <w:szCs w:val="36"/>
                            </w:rPr>
                            <w:t>•</w:t>
                          </w:r>
                        </w:p>
                      </w:txbxContent>
                    </v:textbox>
                  </v:shape>
                </v:group>
              </v:group>
            </w:pict>
          </mc:Fallback>
        </mc:AlternateContent>
      </w:r>
      <w:bookmarkStart w:id="0" w:name="_GoBack"/>
      <w:bookmarkEnd w:id="0"/>
    </w:p>
    <w:p w:rsidR="00CD76C6" w:rsidRDefault="00CD76C6" w:rsidP="00CD76C6">
      <w:pPr>
        <w:pStyle w:val="Normal1"/>
        <w:spacing w:line="240" w:lineRule="auto"/>
        <w:rPr>
          <w:rFonts w:eastAsiaTheme="minorHAnsi" w:cs="Arial"/>
          <w:szCs w:val="22"/>
          <w:highlight w:val="yellow"/>
          <w:lang w:eastAsia="en-US"/>
        </w:rPr>
      </w:pPr>
    </w:p>
    <w:p w:rsidR="00CD76C6" w:rsidRDefault="00CD76C6" w:rsidP="00CD76C6">
      <w:pPr>
        <w:pStyle w:val="Normal1"/>
        <w:spacing w:line="240" w:lineRule="auto"/>
        <w:rPr>
          <w:rFonts w:eastAsiaTheme="minorHAnsi" w:cs="Arial"/>
          <w:szCs w:val="22"/>
          <w:highlight w:val="yellow"/>
          <w:lang w:eastAsia="en-US"/>
        </w:rPr>
      </w:pPr>
    </w:p>
    <w:p w:rsidR="00CD76C6" w:rsidRDefault="00CD76C6"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C2759A" w:rsidP="00CD76C6">
      <w:pPr>
        <w:pStyle w:val="Normal1"/>
        <w:spacing w:line="240" w:lineRule="auto"/>
        <w:rPr>
          <w:rFonts w:eastAsiaTheme="minorHAnsi" w:cs="Arial"/>
          <w:szCs w:val="22"/>
          <w:highlight w:val="yellow"/>
          <w:lang w:eastAsia="en-US"/>
        </w:rPr>
      </w:pPr>
      <w:r>
        <w:rPr>
          <w:noProof/>
        </w:rPr>
        <mc:AlternateContent>
          <mc:Choice Requires="wps">
            <w:drawing>
              <wp:anchor distT="0" distB="0" distL="114300" distR="114300" simplePos="0" relativeHeight="251796480" behindDoc="0" locked="0" layoutInCell="1" allowOverlap="1" wp14:anchorId="5053D7C0" wp14:editId="3B88B20C">
                <wp:simplePos x="0" y="0"/>
                <wp:positionH relativeFrom="column">
                  <wp:posOffset>585470</wp:posOffset>
                </wp:positionH>
                <wp:positionV relativeFrom="paragraph">
                  <wp:posOffset>53340</wp:posOffset>
                </wp:positionV>
                <wp:extent cx="3810000" cy="0"/>
                <wp:effectExtent l="0" t="0" r="19050" b="19050"/>
                <wp:wrapNone/>
                <wp:docPr id="338" name="Straight Connector 338"/>
                <wp:cNvGraphicFramePr/>
                <a:graphic xmlns:a="http://schemas.openxmlformats.org/drawingml/2006/main">
                  <a:graphicData uri="http://schemas.microsoft.com/office/word/2010/wordprocessingShape">
                    <wps:wsp>
                      <wps:cNvCnPr/>
                      <wps:spPr>
                        <a:xfrm>
                          <a:off x="0" y="0"/>
                          <a:ext cx="3810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id="Straight Connector 338" o:spid="_x0000_s1026" style="position:absolute;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1pt,4.2pt" to="346.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" strokecolor="windowText" strokeweight="1pt"/>
            </w:pict>
          </mc:Fallback>
        </mc:AlternateContent>
      </w: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3E037E" w:rsidRDefault="003E037E" w:rsidP="00CD76C6">
      <w:pPr>
        <w:pStyle w:val="Normal1"/>
        <w:spacing w:line="240" w:lineRule="auto"/>
        <w:rPr>
          <w:rFonts w:eastAsiaTheme="minorHAnsi" w:cs="Arial"/>
          <w:szCs w:val="22"/>
          <w:highlight w:val="yellow"/>
          <w:lang w:eastAsia="en-US"/>
        </w:rPr>
      </w:pPr>
    </w:p>
    <w:p w:rsidR="00CD76C6" w:rsidRDefault="00CD76C6" w:rsidP="00CD76C6">
      <w:pPr>
        <w:pStyle w:val="Normal1"/>
        <w:spacing w:line="240" w:lineRule="auto"/>
        <w:rPr>
          <w:rFonts w:eastAsiaTheme="minorHAnsi" w:cs="Arial"/>
          <w:szCs w:val="22"/>
          <w:highlight w:val="yellow"/>
          <w:lang w:eastAsia="en-US"/>
        </w:rPr>
      </w:pPr>
    </w:p>
    <w:p w:rsidR="00CD76C6" w:rsidRDefault="00CD76C6" w:rsidP="00CD76C6">
      <w:pPr>
        <w:pStyle w:val="Normal1"/>
        <w:spacing w:line="240" w:lineRule="auto"/>
        <w:rPr>
          <w:rFonts w:eastAsiaTheme="minorHAnsi" w:cs="Arial"/>
          <w:szCs w:val="22"/>
          <w:highlight w:val="yellow"/>
          <w:lang w:eastAsia="en-US"/>
        </w:rPr>
      </w:pPr>
    </w:p>
    <w:p w:rsidR="00CD76C6" w:rsidRDefault="00CD76C6" w:rsidP="00CD76C6">
      <w:pPr>
        <w:pStyle w:val="Normal1"/>
        <w:spacing w:line="240" w:lineRule="auto"/>
        <w:rPr>
          <w:rFonts w:eastAsiaTheme="minorHAnsi" w:cs="Arial"/>
          <w:szCs w:val="22"/>
          <w:highlight w:val="yellow"/>
          <w:lang w:eastAsia="en-US"/>
        </w:rPr>
      </w:pPr>
    </w:p>
    <w:p w:rsidR="003E037E" w:rsidRDefault="003E037E" w:rsidP="00A240FA">
      <w:pPr>
        <w:pStyle w:val="Normal1"/>
        <w:spacing w:line="240" w:lineRule="auto"/>
        <w:rPr>
          <w:b/>
        </w:rPr>
      </w:pPr>
    </w:p>
    <w:p w:rsidR="00A240FA" w:rsidRDefault="00A240FA" w:rsidP="00A240FA">
      <w:pPr>
        <w:pStyle w:val="Normal1"/>
        <w:spacing w:line="240" w:lineRule="auto"/>
        <w:rPr>
          <w:b/>
        </w:rPr>
      </w:pPr>
      <w:r w:rsidRPr="00643DA1">
        <w:rPr>
          <w:b/>
        </w:rPr>
        <w:t>Extension</w:t>
      </w:r>
    </w:p>
    <w:p w:rsidR="00C40033" w:rsidRDefault="009C4D89" w:rsidP="00A240FA">
      <w:pPr>
        <w:pStyle w:val="Normal1"/>
        <w:spacing w:line="240" w:lineRule="auto"/>
        <w:rPr>
          <w:rFonts w:eastAsiaTheme="minorHAnsi" w:cs="Arial"/>
          <w:szCs w:val="22"/>
          <w:lang w:eastAsia="en-US"/>
        </w:rPr>
      </w:pPr>
      <w:r w:rsidRPr="0095750E">
        <w:rPr>
          <w:rFonts w:eastAsiaTheme="minorHAnsi" w:cs="Arial"/>
          <w:position w:val="-10"/>
          <w:szCs w:val="22"/>
          <w:lang w:eastAsia="en-US"/>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9" o:title=""/>
          </v:shape>
          <o:OLEObject Type="Embed" ProgID="Equation.DSMT4" ShapeID="_x0000_i1025" DrawAspect="Content" ObjectID="_1546835303" r:id="rId10"/>
        </w:object>
      </w:r>
      <w:r w:rsidR="007664AF">
        <w:rPr>
          <w:rFonts w:eastAsiaTheme="minorHAnsi" w:cs="Arial"/>
          <w:szCs w:val="22"/>
          <w:lang w:eastAsia="en-US"/>
        </w:rPr>
        <w:t xml:space="preserve"> </w:t>
      </w:r>
      <w:proofErr w:type="gramStart"/>
      <w:r w:rsidR="00A129DE">
        <w:rPr>
          <w:rFonts w:eastAsiaTheme="minorHAnsi" w:cs="Arial"/>
          <w:szCs w:val="22"/>
          <w:lang w:eastAsia="en-US"/>
        </w:rPr>
        <w:t>or</w:t>
      </w:r>
      <w:proofErr w:type="gramEnd"/>
      <w:r w:rsidR="00A129DE">
        <w:rPr>
          <w:rFonts w:eastAsiaTheme="minorHAnsi" w:cs="Arial"/>
          <w:szCs w:val="22"/>
          <w:lang w:eastAsia="en-US"/>
        </w:rPr>
        <w:t xml:space="preserve"> </w:t>
      </w:r>
      <w:r w:rsidRPr="0095750E">
        <w:rPr>
          <w:rFonts w:eastAsiaTheme="minorHAnsi" w:cs="Arial"/>
          <w:position w:val="-10"/>
          <w:szCs w:val="22"/>
          <w:lang w:eastAsia="en-US"/>
        </w:rPr>
        <w:object w:dxaOrig="1020" w:dyaOrig="300">
          <v:shape id="_x0000_i1026" type="#_x0000_t75" style="width:51pt;height:15pt" o:ole="">
            <v:imagedata r:id="rId11" o:title=""/>
          </v:shape>
          <o:OLEObject Type="Embed" ProgID="Equation.DSMT4" ShapeID="_x0000_i1026" DrawAspect="Content" ObjectID="_1546835304" r:id="rId12"/>
        </w:object>
      </w:r>
    </w:p>
    <w:p w:rsidR="00C40033" w:rsidRPr="0095750E" w:rsidRDefault="00C40033" w:rsidP="00A240FA">
      <w:pPr>
        <w:pStyle w:val="Normal1"/>
        <w:spacing w:line="240" w:lineRule="auto"/>
        <w:rPr>
          <w:rFonts w:eastAsiaTheme="minorHAnsi" w:cs="Arial"/>
          <w:szCs w:val="22"/>
          <w:lang w:eastAsia="en-US"/>
        </w:rPr>
      </w:pPr>
    </w:p>
    <w:p w:rsidR="00F63D4B" w:rsidRDefault="00126B17" w:rsidP="00C70910">
      <w:pPr>
        <w:pStyle w:val="Normal1"/>
        <w:rPr>
          <w:i/>
          <w:color w:val="FF0000"/>
        </w:rPr>
      </w:pPr>
      <w:r>
        <w:rPr>
          <w:i/>
          <w:noProof/>
          <w:color w:val="FF0000"/>
        </w:rPr>
        <mc:AlternateContent>
          <mc:Choice Requires="wps">
            <w:drawing>
              <wp:anchor distT="0" distB="0" distL="114300" distR="114300" simplePos="0" relativeHeight="251616768" behindDoc="0" locked="0" layoutInCell="1" allowOverlap="1" wp14:anchorId="445A0A8F" wp14:editId="4D53F88C">
                <wp:simplePos x="0" y="0"/>
                <wp:positionH relativeFrom="column">
                  <wp:posOffset>-433705</wp:posOffset>
                </wp:positionH>
                <wp:positionV relativeFrom="paragraph">
                  <wp:posOffset>137795</wp:posOffset>
                </wp:positionV>
                <wp:extent cx="6772275" cy="1104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2275" cy="1104900"/>
                        </a:xfrm>
                        <a:prstGeom prst="rect">
                          <a:avLst/>
                        </a:prstGeom>
                        <a:noFill/>
                        <a:ln w="9525">
                          <a:noFill/>
                          <a:miter lim="800000"/>
                          <a:headEnd/>
                          <a:tailEnd/>
                        </a:ln>
                      </wps:spPr>
                      <wps:txbx>
                        <w:txbxContent>
                          <w:p w:rsidR="00126B17" w:rsidRPr="00126B17" w:rsidRDefault="00126B17" w:rsidP="00126B17">
                            <w:pPr>
                              <w:tabs>
                                <w:tab w:val="center" w:pos="4513"/>
                                <w:tab w:val="right" w:pos="9026"/>
                              </w:tabs>
                              <w:spacing w:after="57" w:line="276" w:lineRule="auto"/>
                              <w:rPr>
                                <w:rFonts w:cs="Arial"/>
                                <w:sz w:val="16"/>
                                <w:szCs w:val="16"/>
                                <w:lang w:eastAsia="en-US"/>
                              </w:rPr>
                            </w:pPr>
                            <w:r w:rsidRPr="00126B17">
                              <w:rPr>
                                <w:rFonts w:cs="Arial"/>
                                <w:sz w:val="16"/>
                                <w:szCs w:val="16"/>
                                <w:lang w:eastAsia="en-US"/>
                              </w:rPr>
                              <w:t xml:space="preserve">We’d like to know your view on the resources we produce. </w:t>
                            </w:r>
                            <w:proofErr w:type="gramStart"/>
                            <w:r w:rsidRPr="00126B17">
                              <w:rPr>
                                <w:rFonts w:cs="Arial"/>
                                <w:sz w:val="16"/>
                                <w:szCs w:val="16"/>
                                <w:lang w:eastAsia="en-US"/>
                              </w:rPr>
                              <w:t>By clicking on ‘</w:t>
                            </w:r>
                            <w:hyperlink r:id="rId13" w:history="1">
                              <w:r w:rsidRPr="00126B17">
                                <w:rPr>
                                  <w:rFonts w:cs="Arial"/>
                                  <w:color w:val="0000FF"/>
                                  <w:sz w:val="16"/>
                                  <w:szCs w:val="16"/>
                                  <w:u w:val="single"/>
                                  <w:lang w:eastAsia="en-US"/>
                                </w:rPr>
                                <w:t>Like</w:t>
                              </w:r>
                            </w:hyperlink>
                            <w:r w:rsidRPr="00126B17">
                              <w:rPr>
                                <w:rFonts w:cs="Arial"/>
                                <w:sz w:val="16"/>
                                <w:szCs w:val="16"/>
                                <w:lang w:eastAsia="en-US"/>
                              </w:rPr>
                              <w:t>’ or ‘</w:t>
                            </w:r>
                            <w:hyperlink r:id="rId14" w:history="1">
                              <w:r w:rsidRPr="00126B17">
                                <w:rPr>
                                  <w:rFonts w:cs="Arial"/>
                                  <w:color w:val="0000FF"/>
                                  <w:sz w:val="16"/>
                                  <w:szCs w:val="16"/>
                                  <w:u w:val="single"/>
                                  <w:lang w:eastAsia="en-US"/>
                                </w:rPr>
                                <w:t>Dislike</w:t>
                              </w:r>
                            </w:hyperlink>
                            <w:r w:rsidRPr="00126B17">
                              <w:rPr>
                                <w:rFonts w:cs="Arial"/>
                                <w:sz w:val="16"/>
                                <w:szCs w:val="16"/>
                                <w:lang w:eastAsia="en-US"/>
                              </w:rPr>
                              <w:t>’ you can help us to ensure that our resources work for you.</w:t>
                            </w:r>
                            <w:proofErr w:type="gramEnd"/>
                            <w:r w:rsidRPr="00126B17">
                              <w:rPr>
                                <w:rFonts w:cs="Arial"/>
                                <w:sz w:val="16"/>
                                <w:szCs w:val="16"/>
                                <w:lang w:eastAsia="en-US"/>
                              </w:rPr>
                              <w:t xml:space="preserve"> When the email template pops up please add additional comments if you wish and then just click ‘Send’. Thank you.</w:t>
                            </w:r>
                          </w:p>
                          <w:p w:rsidR="00126B17" w:rsidRPr="00126B17" w:rsidRDefault="00126B17" w:rsidP="00126B17">
                            <w:pPr>
                              <w:suppressAutoHyphens/>
                              <w:autoSpaceDE w:val="0"/>
                              <w:autoSpaceDN w:val="0"/>
                              <w:adjustRightInd w:val="0"/>
                              <w:spacing w:after="57" w:line="288" w:lineRule="auto"/>
                              <w:textAlignment w:val="center"/>
                              <w:rPr>
                                <w:rFonts w:cs="Arial"/>
                                <w:color w:val="000000"/>
                                <w:sz w:val="16"/>
                                <w:szCs w:val="16"/>
                                <w:lang w:eastAsia="en-US"/>
                              </w:rPr>
                            </w:pPr>
                            <w:r w:rsidRPr="00126B17">
                              <w:rPr>
                                <w:rFonts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 w:history="1">
                              <w:r w:rsidRPr="00126B17">
                                <w:rPr>
                                  <w:rFonts w:cs="Arial"/>
                                  <w:color w:val="0000FF"/>
                                  <w:sz w:val="16"/>
                                  <w:szCs w:val="16"/>
                                  <w:u w:val="single"/>
                                  <w:lang w:eastAsia="en-US"/>
                                </w:rPr>
                                <w:t>www.ocr.org.uk/expression-of-interest</w:t>
                              </w:r>
                            </w:hyperlink>
                          </w:p>
                          <w:p w:rsidR="00126B17" w:rsidRPr="00126B17" w:rsidRDefault="00126B17" w:rsidP="00126B17">
                            <w:pPr>
                              <w:suppressAutoHyphens/>
                              <w:autoSpaceDE w:val="0"/>
                              <w:autoSpaceDN w:val="0"/>
                              <w:adjustRightInd w:val="0"/>
                              <w:spacing w:after="57" w:line="288" w:lineRule="auto"/>
                              <w:textAlignment w:val="center"/>
                              <w:rPr>
                                <w:rFonts w:cs="Arial"/>
                                <w:color w:val="0000FF"/>
                                <w:sz w:val="16"/>
                                <w:szCs w:val="16"/>
                                <w:u w:val="single"/>
                                <w:lang w:eastAsia="en-US"/>
                              </w:rPr>
                            </w:pPr>
                            <w:r w:rsidRPr="00126B17">
                              <w:rPr>
                                <w:rFonts w:cs="Arial"/>
                                <w:color w:val="000000"/>
                                <w:sz w:val="16"/>
                                <w:szCs w:val="16"/>
                                <w:lang w:eastAsia="en-US"/>
                              </w:rPr>
                              <w:t xml:space="preserve">Looking for a resource? There is now a quick and easy search tool to help find free resources for your qualification: </w:t>
                            </w:r>
                            <w:r w:rsidRPr="00126B17">
                              <w:rPr>
                                <w:rFonts w:cs="Arial"/>
                                <w:color w:val="000000"/>
                                <w:sz w:val="16"/>
                                <w:szCs w:val="16"/>
                                <w:lang w:eastAsia="en-US"/>
                              </w:rPr>
                              <w:br/>
                            </w:r>
                            <w:r w:rsidRPr="00126B17">
                              <w:rPr>
                                <w:rFonts w:cs="Arial"/>
                                <w:color w:val="000000"/>
                                <w:sz w:val="16"/>
                                <w:szCs w:val="16"/>
                                <w:u w:val="thick"/>
                                <w:lang w:eastAsia="en-US"/>
                              </w:rPr>
                              <w:fldChar w:fldCharType="begin"/>
                            </w:r>
                            <w:r w:rsidRPr="00126B17">
                              <w:rPr>
                                <w:rFonts w:cs="Arial"/>
                                <w:color w:val="000000"/>
                                <w:sz w:val="16"/>
                                <w:szCs w:val="16"/>
                                <w:u w:val="thick"/>
                                <w:lang w:eastAsia="en-US"/>
                              </w:rPr>
                              <w:instrText>HYPERLINK "http://www.ocr.org.uk/i-want-to/find-resources/"</w:instrText>
                            </w:r>
                            <w:r w:rsidRPr="00126B17">
                              <w:rPr>
                                <w:rFonts w:cs="Arial"/>
                                <w:color w:val="000000"/>
                                <w:sz w:val="16"/>
                                <w:szCs w:val="16"/>
                                <w:u w:val="thick"/>
                                <w:lang w:eastAsia="en-US"/>
                              </w:rPr>
                              <w:fldChar w:fldCharType="separate"/>
                            </w:r>
                            <w:r w:rsidRPr="00126B17">
                              <w:rPr>
                                <w:rFonts w:cs="Arial"/>
                                <w:color w:val="0000FF"/>
                                <w:sz w:val="16"/>
                                <w:szCs w:val="16"/>
                                <w:u w:val="single"/>
                                <w:lang w:eastAsia="en-US"/>
                              </w:rPr>
                              <w:t>www.ocr.org.uk/i-want-to/find-resources/</w:t>
                            </w:r>
                          </w:p>
                          <w:p w:rsidR="00606AB1" w:rsidRPr="00323636" w:rsidRDefault="00126B17" w:rsidP="00126B17">
                            <w:r w:rsidRPr="00126B17">
                              <w:rPr>
                                <w:rFonts w:cs="Arial"/>
                                <w:color w:val="000000"/>
                                <w:sz w:val="16"/>
                                <w:szCs w:val="16"/>
                                <w:lang w:eastAsia="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margin-left:-34.15pt;margin-top:10.85pt;width:533.25pt;height:8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" filled="f" stroked="f">
                <v:textbox>
                  <w:txbxContent>
                    <w:p w:rsidR="00126B17" w:rsidRPr="00126B17" w:rsidRDefault="00126B17" w:rsidP="00126B17">
                      <w:pPr>
                        <w:tabs>
                          <w:tab w:val="center" w:pos="4513"/>
                          <w:tab w:val="right" w:pos="9026"/>
                        </w:tabs>
                        <w:spacing w:after="57" w:line="276" w:lineRule="auto"/>
                        <w:rPr>
                          <w:rFonts w:cs="Arial"/>
                          <w:sz w:val="16"/>
                          <w:szCs w:val="16"/>
                          <w:lang w:eastAsia="en-US"/>
                        </w:rPr>
                      </w:pPr>
                      <w:r w:rsidRPr="00126B17">
                        <w:rPr>
                          <w:rFonts w:cs="Arial"/>
                          <w:sz w:val="16"/>
                          <w:szCs w:val="16"/>
                          <w:lang w:eastAsia="en-US"/>
                        </w:rPr>
                        <w:t xml:space="preserve">We’d like to know your view on the resources we produce. </w:t>
                      </w:r>
                      <w:proofErr w:type="gramStart"/>
                      <w:r w:rsidRPr="00126B17">
                        <w:rPr>
                          <w:rFonts w:cs="Arial"/>
                          <w:sz w:val="16"/>
                          <w:szCs w:val="16"/>
                          <w:lang w:eastAsia="en-US"/>
                        </w:rPr>
                        <w:t>By clicking on ‘</w:t>
                      </w:r>
                      <w:hyperlink r:id="rId16" w:history="1">
                        <w:r w:rsidRPr="00126B17">
                          <w:rPr>
                            <w:rFonts w:cs="Arial"/>
                            <w:color w:val="0000FF"/>
                            <w:sz w:val="16"/>
                            <w:szCs w:val="16"/>
                            <w:u w:val="single"/>
                            <w:lang w:eastAsia="en-US"/>
                          </w:rPr>
                          <w:t>Like</w:t>
                        </w:r>
                      </w:hyperlink>
                      <w:r w:rsidRPr="00126B17">
                        <w:rPr>
                          <w:rFonts w:cs="Arial"/>
                          <w:sz w:val="16"/>
                          <w:szCs w:val="16"/>
                          <w:lang w:eastAsia="en-US"/>
                        </w:rPr>
                        <w:t>’ or ‘</w:t>
                      </w:r>
                      <w:hyperlink r:id="rId17" w:history="1">
                        <w:r w:rsidRPr="00126B17">
                          <w:rPr>
                            <w:rFonts w:cs="Arial"/>
                            <w:color w:val="0000FF"/>
                            <w:sz w:val="16"/>
                            <w:szCs w:val="16"/>
                            <w:u w:val="single"/>
                            <w:lang w:eastAsia="en-US"/>
                          </w:rPr>
                          <w:t>Dislike</w:t>
                        </w:r>
                      </w:hyperlink>
                      <w:r w:rsidRPr="00126B17">
                        <w:rPr>
                          <w:rFonts w:cs="Arial"/>
                          <w:sz w:val="16"/>
                          <w:szCs w:val="16"/>
                          <w:lang w:eastAsia="en-US"/>
                        </w:rPr>
                        <w:t>’ you can help us to ensure that our resources work for you.</w:t>
                      </w:r>
                      <w:proofErr w:type="gramEnd"/>
                      <w:r w:rsidRPr="00126B17">
                        <w:rPr>
                          <w:rFonts w:cs="Arial"/>
                          <w:sz w:val="16"/>
                          <w:szCs w:val="16"/>
                          <w:lang w:eastAsia="en-US"/>
                        </w:rPr>
                        <w:t xml:space="preserve"> When the email template pops up please add additional comments if you wish and then just click ‘Send’. Thank you.</w:t>
                      </w:r>
                    </w:p>
                    <w:p w:rsidR="00126B17" w:rsidRPr="00126B17" w:rsidRDefault="00126B17" w:rsidP="00126B17">
                      <w:pPr>
                        <w:suppressAutoHyphens/>
                        <w:autoSpaceDE w:val="0"/>
                        <w:autoSpaceDN w:val="0"/>
                        <w:adjustRightInd w:val="0"/>
                        <w:spacing w:after="57" w:line="288" w:lineRule="auto"/>
                        <w:textAlignment w:val="center"/>
                        <w:rPr>
                          <w:rFonts w:cs="Arial"/>
                          <w:color w:val="000000"/>
                          <w:sz w:val="16"/>
                          <w:szCs w:val="16"/>
                          <w:lang w:eastAsia="en-US"/>
                        </w:rPr>
                      </w:pPr>
                      <w:r w:rsidRPr="00126B17">
                        <w:rPr>
                          <w:rFonts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8" w:history="1">
                        <w:proofErr w:type="spellStart"/>
                        <w:r w:rsidRPr="00126B17">
                          <w:rPr>
                            <w:rFonts w:cs="Arial"/>
                            <w:color w:val="0000FF"/>
                            <w:sz w:val="16"/>
                            <w:szCs w:val="16"/>
                            <w:u w:val="single"/>
                            <w:lang w:eastAsia="en-US"/>
                          </w:rPr>
                          <w:t>www.ocr.org.uk</w:t>
                        </w:r>
                        <w:proofErr w:type="spellEnd"/>
                        <w:r w:rsidRPr="00126B17">
                          <w:rPr>
                            <w:rFonts w:cs="Arial"/>
                            <w:color w:val="0000FF"/>
                            <w:sz w:val="16"/>
                            <w:szCs w:val="16"/>
                            <w:u w:val="single"/>
                            <w:lang w:eastAsia="en-US"/>
                          </w:rPr>
                          <w:t>/expression-of-interest</w:t>
                        </w:r>
                      </w:hyperlink>
                    </w:p>
                    <w:p w:rsidR="00126B17" w:rsidRPr="00126B17" w:rsidRDefault="00126B17" w:rsidP="00126B17">
                      <w:pPr>
                        <w:suppressAutoHyphens/>
                        <w:autoSpaceDE w:val="0"/>
                        <w:autoSpaceDN w:val="0"/>
                        <w:adjustRightInd w:val="0"/>
                        <w:spacing w:after="57" w:line="288" w:lineRule="auto"/>
                        <w:textAlignment w:val="center"/>
                        <w:rPr>
                          <w:rFonts w:cs="Arial"/>
                          <w:color w:val="0000FF"/>
                          <w:sz w:val="16"/>
                          <w:szCs w:val="16"/>
                          <w:u w:val="single"/>
                          <w:lang w:eastAsia="en-US"/>
                        </w:rPr>
                      </w:pPr>
                      <w:r w:rsidRPr="00126B17">
                        <w:rPr>
                          <w:rFonts w:cs="Arial"/>
                          <w:color w:val="000000"/>
                          <w:sz w:val="16"/>
                          <w:szCs w:val="16"/>
                          <w:lang w:eastAsia="en-US"/>
                        </w:rPr>
                        <w:t xml:space="preserve">Looking for a resource? There is now a quick and easy search tool to help find free resources for your qualification: </w:t>
                      </w:r>
                      <w:r w:rsidRPr="00126B17">
                        <w:rPr>
                          <w:rFonts w:cs="Arial"/>
                          <w:color w:val="000000"/>
                          <w:sz w:val="16"/>
                          <w:szCs w:val="16"/>
                          <w:lang w:eastAsia="en-US"/>
                        </w:rPr>
                        <w:br/>
                      </w:r>
                      <w:r w:rsidRPr="00126B17">
                        <w:rPr>
                          <w:rFonts w:cs="Arial"/>
                          <w:color w:val="000000"/>
                          <w:sz w:val="16"/>
                          <w:szCs w:val="16"/>
                          <w:u w:val="thick"/>
                          <w:lang w:eastAsia="en-US"/>
                        </w:rPr>
                        <w:fldChar w:fldCharType="begin"/>
                      </w:r>
                      <w:r w:rsidRPr="00126B17">
                        <w:rPr>
                          <w:rFonts w:cs="Arial"/>
                          <w:color w:val="000000"/>
                          <w:sz w:val="16"/>
                          <w:szCs w:val="16"/>
                          <w:u w:val="thick"/>
                          <w:lang w:eastAsia="en-US"/>
                        </w:rPr>
                        <w:instrText>HYPERLINK "http://www.ocr.org.uk/i-want-to/find-resources/"</w:instrText>
                      </w:r>
                      <w:r w:rsidRPr="00126B17">
                        <w:rPr>
                          <w:rFonts w:cs="Arial"/>
                          <w:color w:val="000000"/>
                          <w:sz w:val="16"/>
                          <w:szCs w:val="16"/>
                          <w:u w:val="thick"/>
                          <w:lang w:eastAsia="en-US"/>
                        </w:rPr>
                        <w:fldChar w:fldCharType="separate"/>
                      </w:r>
                      <w:proofErr w:type="spellStart"/>
                      <w:r w:rsidRPr="00126B17">
                        <w:rPr>
                          <w:rFonts w:cs="Arial"/>
                          <w:color w:val="0000FF"/>
                          <w:sz w:val="16"/>
                          <w:szCs w:val="16"/>
                          <w:u w:val="single"/>
                          <w:lang w:eastAsia="en-US"/>
                        </w:rPr>
                        <w:t>www.ocr.org.uk</w:t>
                      </w:r>
                      <w:proofErr w:type="spellEnd"/>
                      <w:r w:rsidRPr="00126B17">
                        <w:rPr>
                          <w:rFonts w:cs="Arial"/>
                          <w:color w:val="0000FF"/>
                          <w:sz w:val="16"/>
                          <w:szCs w:val="16"/>
                          <w:u w:val="single"/>
                          <w:lang w:eastAsia="en-US"/>
                        </w:rPr>
                        <w:t>/i-want-to/find-resources/</w:t>
                      </w:r>
                    </w:p>
                    <w:p w:rsidR="00606AB1" w:rsidRPr="00323636" w:rsidRDefault="00126B17" w:rsidP="00126B17">
                      <w:r w:rsidRPr="00126B17">
                        <w:rPr>
                          <w:rFonts w:cs="Arial"/>
                          <w:color w:val="000000"/>
                          <w:sz w:val="16"/>
                          <w:szCs w:val="16"/>
                          <w:lang w:eastAsia="en-US"/>
                        </w:rPr>
                        <w:fldChar w:fldCharType="end"/>
                      </w:r>
                    </w:p>
                  </w:txbxContent>
                </v:textbox>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126B17" w:rsidP="00C70910">
      <w:pPr>
        <w:pStyle w:val="Normal1"/>
        <w:rPr>
          <w:i/>
          <w:color w:val="FF0000"/>
        </w:rPr>
      </w:pPr>
      <w:r>
        <w:rPr>
          <w:i/>
          <w:noProof/>
          <w:color w:val="FF0000"/>
        </w:rPr>
        <mc:AlternateContent>
          <mc:Choice Requires="wps">
            <w:drawing>
              <wp:anchor distT="0" distB="0" distL="114300" distR="114300" simplePos="0" relativeHeight="251615744" behindDoc="1" locked="0" layoutInCell="1" allowOverlap="1" wp14:anchorId="4158972A" wp14:editId="7EABFA8C">
                <wp:simplePos x="0" y="0"/>
                <wp:positionH relativeFrom="page">
                  <wp:posOffset>408940</wp:posOffset>
                </wp:positionH>
                <wp:positionV relativeFrom="paragraph">
                  <wp:posOffset>187325</wp:posOffset>
                </wp:positionV>
                <wp:extent cx="6858000" cy="1003300"/>
                <wp:effectExtent l="0" t="0" r="0" b="635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0" cy="1003300"/>
                        </a:xfrm>
                        <a:prstGeom prst="roundRect">
                          <a:avLst/>
                        </a:prstGeom>
                        <a:solidFill>
                          <a:srgbClr val="FAC8C8"/>
                        </a:solidFill>
                        <a:ln w="25400" cap="flat" cmpd="sng" algn="ctr">
                          <a:noFill/>
                          <a:prstDash val="solid"/>
                        </a:ln>
                        <a:effectLst/>
                      </wps:spPr>
                      <wps:txbx>
                        <w:txbxContent>
                          <w:p w:rsidR="00126B17" w:rsidRPr="00126B17" w:rsidRDefault="00606AB1" w:rsidP="00126B17">
                            <w:pPr>
                              <w:spacing w:line="360" w:lineRule="auto"/>
                              <w:rPr>
                                <w:rFonts w:cs="Arial"/>
                                <w:color w:val="000000"/>
                                <w:sz w:val="12"/>
                                <w:szCs w:val="12"/>
                                <w:lang w:eastAsia="en-US"/>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00126B17" w:rsidRPr="00126B17">
                              <w:rPr>
                                <w:rFonts w:cs="Arial"/>
                                <w:iCs/>
                                <w:color w:val="000000"/>
                                <w:sz w:val="12"/>
                                <w:szCs w:val="12"/>
                                <w:lang w:eastAsia="en-US"/>
                              </w:rPr>
                              <w:t xml:space="preserve">OCR’s </w:t>
                            </w:r>
                            <w:r w:rsidR="00126B17" w:rsidRPr="00126B17">
                              <w:rPr>
                                <w:rFonts w:cs="Arial"/>
                                <w:iCs/>
                                <w:color w:val="000000"/>
                                <w:sz w:val="12"/>
                                <w:szCs w:val="12"/>
                              </w:rPr>
                              <w:t>resources</w:t>
                            </w:r>
                            <w:r w:rsidR="00126B17" w:rsidRPr="00126B17">
                              <w:rPr>
                                <w:rFonts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00126B17" w:rsidRPr="00126B17">
                              <w:rPr>
                                <w:rFonts w:cs="Arial"/>
                                <w:iCs/>
                                <w:color w:val="000000"/>
                                <w:sz w:val="12"/>
                                <w:szCs w:val="12"/>
                                <w:lang w:eastAsia="en-US"/>
                              </w:rPr>
                              <w:br/>
                            </w:r>
                            <w:r w:rsidR="00126B17" w:rsidRPr="00126B17">
                              <w:rPr>
                                <w:rFonts w:cs="Arial"/>
                                <w:color w:val="000000"/>
                                <w:sz w:val="12"/>
                                <w:szCs w:val="12"/>
                                <w:lang w:eastAsia="en-US"/>
                              </w:rPr>
                              <w:t>© OCR 201</w:t>
                            </w:r>
                            <w:r w:rsidR="00126B17">
                              <w:rPr>
                                <w:rFonts w:cs="Arial"/>
                                <w:color w:val="000000"/>
                                <w:sz w:val="12"/>
                                <w:szCs w:val="12"/>
                                <w:lang w:eastAsia="en-US"/>
                              </w:rPr>
                              <w:t>7</w:t>
                            </w:r>
                            <w:r w:rsidR="00126B17" w:rsidRPr="00126B17">
                              <w:rPr>
                                <w:rFonts w:cs="Arial"/>
                                <w:color w:val="000000"/>
                                <w:sz w:val="12"/>
                                <w:szCs w:val="12"/>
                                <w:lang w:eastAsia="en-US"/>
                              </w:rPr>
                              <w:t xml:space="preserve"> - This resource may be freely copied and distributed, as long as the OCR logo and this message remain intact and OCR is acknowledged as the originator of this work.</w:t>
                            </w:r>
                          </w:p>
                          <w:p w:rsidR="00126B17" w:rsidRPr="00126B17" w:rsidRDefault="00126B17" w:rsidP="00126B17">
                            <w:pPr>
                              <w:spacing w:line="360" w:lineRule="auto"/>
                              <w:rPr>
                                <w:rFonts w:cs="Arial"/>
                                <w:color w:val="000000"/>
                                <w:sz w:val="12"/>
                                <w:szCs w:val="12"/>
                                <w:lang w:eastAsia="en-US"/>
                              </w:rPr>
                            </w:pPr>
                            <w:r w:rsidRPr="00126B17">
                              <w:rPr>
                                <w:rFonts w:cs="Arial"/>
                                <w:color w:val="000000"/>
                                <w:sz w:val="12"/>
                                <w:szCs w:val="12"/>
                                <w:lang w:eastAsia="en-US"/>
                              </w:rPr>
                              <w:t xml:space="preserve">OCR acknowledges the use of the following content: </w:t>
                            </w:r>
                            <w:proofErr w:type="gramStart"/>
                            <w:r w:rsidRPr="00126B17">
                              <w:rPr>
                                <w:rFonts w:cs="Arial"/>
                                <w:color w:val="000000"/>
                                <w:sz w:val="12"/>
                                <w:szCs w:val="12"/>
                                <w:lang w:eastAsia="en-US"/>
                              </w:rPr>
                              <w:t>n/a</w:t>
                            </w:r>
                            <w:proofErr w:type="gramEnd"/>
                          </w:p>
                          <w:p w:rsidR="00126B17" w:rsidRPr="00126B17" w:rsidRDefault="00126B17" w:rsidP="00126B17">
                            <w:pPr>
                              <w:suppressAutoHyphens/>
                              <w:autoSpaceDE w:val="0"/>
                              <w:autoSpaceDN w:val="0"/>
                              <w:adjustRightInd w:val="0"/>
                              <w:spacing w:line="288" w:lineRule="auto"/>
                              <w:ind w:right="113"/>
                              <w:textAlignment w:val="center"/>
                              <w:rPr>
                                <w:rFonts w:cs="Arial"/>
                                <w:color w:val="0000FF"/>
                                <w:sz w:val="12"/>
                                <w:szCs w:val="12"/>
                                <w:u w:val="thick"/>
                              </w:rPr>
                            </w:pPr>
                            <w:r w:rsidRPr="00126B17">
                              <w:rPr>
                                <w:rFonts w:cs="Arial"/>
                                <w:color w:val="000000"/>
                                <w:sz w:val="12"/>
                                <w:szCs w:val="12"/>
                              </w:rPr>
                              <w:t xml:space="preserve">Please get in touch if you want to discuss the accessibility of resources we offer to support delivery of our qualifications: </w:t>
                            </w:r>
                            <w:hyperlink r:id="rId19" w:history="1">
                              <w:r w:rsidRPr="00126B17">
                                <w:rPr>
                                  <w:rFonts w:cs="Arial"/>
                                  <w:color w:val="0000FF"/>
                                  <w:sz w:val="12"/>
                                  <w:szCs w:val="12"/>
                                  <w:u w:val="single"/>
                                </w:rPr>
                                <w:t>resources.feedback@ocr.org.uk</w:t>
                              </w:r>
                            </w:hyperlink>
                          </w:p>
                          <w:p w:rsidR="00606AB1" w:rsidRPr="00F33DE3" w:rsidRDefault="00606AB1" w:rsidP="00126B17">
                            <w:pPr>
                              <w:spacing w:line="360" w:lineRule="auto"/>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9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2.2pt;margin-top:14.75pt;width:540pt;height:79pt;z-index:-251700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" fillcolor="#fac8c8" stroked="f" strokeweight="2pt">
                <v:path arrowok="t"/>
                <v:textbox>
                  <w:txbxContent>
                    <w:p w:rsidR="00126B17" w:rsidRPr="00126B17" w:rsidRDefault="00606AB1" w:rsidP="00126B17">
                      <w:pPr>
                        <w:spacing w:line="360" w:lineRule="auto"/>
                        <w:rPr>
                          <w:rFonts w:cs="Arial"/>
                          <w:color w:val="000000"/>
                          <w:sz w:val="12"/>
                          <w:szCs w:val="12"/>
                          <w:lang w:eastAsia="en-US"/>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00126B17" w:rsidRPr="00126B17">
                        <w:rPr>
                          <w:rFonts w:cs="Arial"/>
                          <w:iCs/>
                          <w:color w:val="000000"/>
                          <w:sz w:val="12"/>
                          <w:szCs w:val="12"/>
                          <w:lang w:eastAsia="en-US"/>
                        </w:rPr>
                        <w:t xml:space="preserve">OCR’s </w:t>
                      </w:r>
                      <w:r w:rsidR="00126B17" w:rsidRPr="00126B17">
                        <w:rPr>
                          <w:rFonts w:cs="Arial"/>
                          <w:iCs/>
                          <w:color w:val="000000"/>
                          <w:sz w:val="12"/>
                          <w:szCs w:val="12"/>
                        </w:rPr>
                        <w:t>resources</w:t>
                      </w:r>
                      <w:r w:rsidR="00126B17" w:rsidRPr="00126B17">
                        <w:rPr>
                          <w:rFonts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00126B17" w:rsidRPr="00126B17">
                        <w:rPr>
                          <w:rFonts w:cs="Arial"/>
                          <w:iCs/>
                          <w:color w:val="000000"/>
                          <w:sz w:val="12"/>
                          <w:szCs w:val="12"/>
                          <w:lang w:eastAsia="en-US"/>
                        </w:rPr>
                        <w:br/>
                      </w:r>
                      <w:r w:rsidR="00126B17" w:rsidRPr="00126B17">
                        <w:rPr>
                          <w:rFonts w:cs="Arial"/>
                          <w:color w:val="000000"/>
                          <w:sz w:val="12"/>
                          <w:szCs w:val="12"/>
                          <w:lang w:eastAsia="en-US"/>
                        </w:rPr>
                        <w:t>© OCR 201</w:t>
                      </w:r>
                      <w:r w:rsidR="00126B17">
                        <w:rPr>
                          <w:rFonts w:cs="Arial"/>
                          <w:color w:val="000000"/>
                          <w:sz w:val="12"/>
                          <w:szCs w:val="12"/>
                          <w:lang w:eastAsia="en-US"/>
                        </w:rPr>
                        <w:t>7</w:t>
                      </w:r>
                      <w:r w:rsidR="00126B17" w:rsidRPr="00126B17">
                        <w:rPr>
                          <w:rFonts w:cs="Arial"/>
                          <w:color w:val="000000"/>
                          <w:sz w:val="12"/>
                          <w:szCs w:val="12"/>
                          <w:lang w:eastAsia="en-US"/>
                        </w:rPr>
                        <w:t xml:space="preserve"> - This resource may be freely copied and distributed, as long as the OCR logo and this message remain intact and OCR is acknowledged as the originator of this work.</w:t>
                      </w:r>
                    </w:p>
                    <w:p w:rsidR="00126B17" w:rsidRPr="00126B17" w:rsidRDefault="00126B17" w:rsidP="00126B17">
                      <w:pPr>
                        <w:spacing w:line="360" w:lineRule="auto"/>
                        <w:rPr>
                          <w:rFonts w:cs="Arial"/>
                          <w:color w:val="000000"/>
                          <w:sz w:val="12"/>
                          <w:szCs w:val="12"/>
                          <w:lang w:eastAsia="en-US"/>
                        </w:rPr>
                      </w:pPr>
                      <w:r w:rsidRPr="00126B17">
                        <w:rPr>
                          <w:rFonts w:cs="Arial"/>
                          <w:color w:val="000000"/>
                          <w:sz w:val="12"/>
                          <w:szCs w:val="12"/>
                          <w:lang w:eastAsia="en-US"/>
                        </w:rPr>
                        <w:t xml:space="preserve">OCR acknowledges the use of the following content: </w:t>
                      </w:r>
                      <w:proofErr w:type="gramStart"/>
                      <w:r w:rsidRPr="00126B17">
                        <w:rPr>
                          <w:rFonts w:cs="Arial"/>
                          <w:color w:val="000000"/>
                          <w:sz w:val="12"/>
                          <w:szCs w:val="12"/>
                          <w:lang w:eastAsia="en-US"/>
                        </w:rPr>
                        <w:t>n/a</w:t>
                      </w:r>
                      <w:proofErr w:type="gramEnd"/>
                    </w:p>
                    <w:p w:rsidR="00126B17" w:rsidRPr="00126B17" w:rsidRDefault="00126B17" w:rsidP="00126B17">
                      <w:pPr>
                        <w:suppressAutoHyphens/>
                        <w:autoSpaceDE w:val="0"/>
                        <w:autoSpaceDN w:val="0"/>
                        <w:adjustRightInd w:val="0"/>
                        <w:spacing w:line="288" w:lineRule="auto"/>
                        <w:ind w:right="113"/>
                        <w:textAlignment w:val="center"/>
                        <w:rPr>
                          <w:rFonts w:cs="Arial"/>
                          <w:color w:val="0000FF"/>
                          <w:sz w:val="12"/>
                          <w:szCs w:val="12"/>
                          <w:u w:val="thick"/>
                        </w:rPr>
                      </w:pPr>
                      <w:r w:rsidRPr="00126B17">
                        <w:rPr>
                          <w:rFonts w:cs="Arial"/>
                          <w:color w:val="000000"/>
                          <w:sz w:val="12"/>
                          <w:szCs w:val="12"/>
                        </w:rPr>
                        <w:t xml:space="preserve">Please get in touch if you want to discuss the accessibility of resources we offer to support delivery of our qualifications: </w:t>
                      </w:r>
                      <w:hyperlink r:id="rId20" w:history="1">
                        <w:proofErr w:type="spellStart"/>
                        <w:r w:rsidRPr="00126B17">
                          <w:rPr>
                            <w:rFonts w:cs="Arial"/>
                            <w:color w:val="0000FF"/>
                            <w:sz w:val="12"/>
                            <w:szCs w:val="12"/>
                            <w:u w:val="single"/>
                          </w:rPr>
                          <w:t>resources.feedback@ocr.org.uk</w:t>
                        </w:r>
                        <w:proofErr w:type="spellEnd"/>
                      </w:hyperlink>
                    </w:p>
                    <w:p w:rsidR="00606AB1" w:rsidRPr="00F33DE3" w:rsidRDefault="00606AB1" w:rsidP="00126B17">
                      <w:pPr>
                        <w:spacing w:line="360" w:lineRule="auto"/>
                      </w:pPr>
                    </w:p>
                  </w:txbxContent>
                </v:textbox>
                <w10:wrap anchorx="page"/>
              </v:roundrect>
            </w:pict>
          </mc:Fallback>
        </mc:AlternateContent>
      </w:r>
    </w:p>
    <w:p w:rsidR="00F63D4B" w:rsidRDefault="00F63D4B" w:rsidP="00C70910">
      <w:pPr>
        <w:pStyle w:val="Normal1"/>
        <w:rPr>
          <w:i/>
          <w:color w:val="FF0000"/>
        </w:rPr>
      </w:pPr>
    </w:p>
    <w:p w:rsidR="00F63D4B" w:rsidRDefault="00F63D4B" w:rsidP="00126B17">
      <w:pPr>
        <w:pStyle w:val="Normal1"/>
        <w:tabs>
          <w:tab w:val="left" w:pos="1623"/>
        </w:tabs>
        <w:rPr>
          <w:i/>
          <w:color w:val="FF0000"/>
        </w:rPr>
      </w:pPr>
    </w:p>
    <w:p w:rsidR="00C70910" w:rsidRDefault="001436E2" w:rsidP="00C70910">
      <w:pPr>
        <w:pStyle w:val="Normal1"/>
        <w:rPr>
          <w:i/>
          <w:color w:val="FF0000"/>
        </w:rPr>
        <w:sectPr w:rsidR="00C70910" w:rsidSect="00FA2C73">
          <w:headerReference w:type="even" r:id="rId21"/>
          <w:headerReference w:type="default" r:id="rId22"/>
          <w:footerReference w:type="default" r:id="rId2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13696" behindDoc="0" locked="0" layoutInCell="1" allowOverlap="1" wp14:anchorId="7F60423C" wp14:editId="2AD9FD05">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95" type="#_x0000_t202" style="position:absolute;margin-left:45.15pt;margin-top:709.45pt;width:502.9pt;height:18.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fl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EVmtGzRtR&#10;PYGEpQCFgRhh8sGiEfInRgNMkQyrHzsiKUbtRw7PIPHD0IwduwnnCwBC8tKyubQQXgJUhjVG03Kl&#10;p1G16yXbNhBpenhc3MLTqZlV9ZnV4cHBpLDJHaaaGUWXe+t1nr3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rBn&#10;5b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2672" behindDoc="0" locked="0" layoutInCell="1" allowOverlap="1" wp14:anchorId="07CC8103" wp14:editId="4B7DFB8C">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96" type="#_x0000_t202" style="position:absolute;margin-left:45.15pt;margin-top:709.45pt;width:502.9pt;height:18.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iYD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7dsI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X4m&#10;A7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1648" behindDoc="0" locked="0" layoutInCell="1" allowOverlap="1" wp14:anchorId="3B281130" wp14:editId="0B28246D">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97" type="#_x0000_t202" style="position:absolute;margin-left:45.15pt;margin-top:709.45pt;width:502.9pt;height:18.8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w0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GoSNqJ6A&#10;wlIAw4CMsPng0Aj5E6MBtkiG1Y8dkRSj9iOHMUj8MDRrx17C+SKAi7zUbC41hJcAlWGN0XRc6WlV&#10;7XrJtg14mgaPi1sYnZpZVpsZm6I6DBxsCpvcYauZVXR5t1bn3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BKAw0&#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0624" behindDoc="0" locked="0" layoutInCell="1" allowOverlap="1" wp14:anchorId="1E0A0FBD" wp14:editId="030A8A99">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98" type="#_x0000_t202" style="position:absolute;margin-left:45.15pt;margin-top:709.45pt;width:502.9pt;height:18.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EVo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h2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RF&#10;aL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09600" behindDoc="0" locked="0" layoutInCell="1" allowOverlap="1" wp14:anchorId="4673C741" wp14:editId="62AFE0E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99" type="#_x0000_t202" style="position:absolute;margin-left:45.15pt;margin-top:709.45pt;width:502.9pt;height:18.8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wqmb&#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08576" behindDoc="0" locked="0" layoutInCell="1" allowOverlap="1" wp14:anchorId="10530789" wp14:editId="5C54C68B">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00" type="#_x0000_t202" style="position:absolute;margin-left:45.15pt;margin-top:709.45pt;width:502.9pt;height:18.8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i8xuw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wZwBDSj5o2o&#10;nkDCUoDCQIww92DRCPkTowFmSIbVjx2RFKP2I4dnkPhhaIaO3YTzRQAbeWnZXFoILwEqwxqjabnS&#10;06Da9ZJtG4g0PTwubuHp1Myq+szq8OBgTtjkDjPNDKLLvfU6T97lb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Eov&#10;Mb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07552" behindDoc="0" locked="0" layoutInCell="1" allowOverlap="1" wp14:anchorId="3B51B00B" wp14:editId="47DB5EE7">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01" style="position:absolute;margin-left:47.1pt;margin-top:731.55pt;width:502.9pt;height:56.1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x4WPA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p6cmQFak+qIow3m14iLVrA&#10;F84GutU19z82AjVn5oMlZy6L2Sw+gxTM3s6nFOB5ZnWeEVYSVM1lQM7G4DaMj2fjsFu31KtIzC3c&#10;kJ9Ndxp6nOtwC+juJnaHdxYfx3mcqn79DZ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BuVx4WPAIAAFU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05504" behindDoc="0" locked="0" layoutInCell="1" allowOverlap="1" wp14:anchorId="45D493A4" wp14:editId="0730DE9C">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02" style="position:absolute;margin-left:47.1pt;margin-top:732.2pt;width:502.9pt;height:65.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06528" behindDoc="0" locked="0" layoutInCell="1" allowOverlap="1" wp14:anchorId="78D8CCF4" wp14:editId="303B9504">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margin-left:45.15pt;margin-top:710.1pt;width:502.9pt;height:18.8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YJZ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mnzoiP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a4YJZ&#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Describe how to construct the bisector of an angle formed from two lin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Describe how to construct the bisector of an angle formed from two lin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Construct the midpoint of a line segment and interpret the position of coordinates on the</w:t>
            </w:r>
            <w:r w:rsidRPr="00FD28E9">
              <w:rPr>
                <w:sz w:val="18"/>
                <w:szCs w:val="18"/>
              </w:rPr>
              <w:t xml:space="preserve"> perpendicular bisector</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Construct the midpoint of a line segment and interpret the position of coordinates on the</w:t>
            </w:r>
            <w:r w:rsidRPr="00FD28E9">
              <w:rPr>
                <w:sz w:val="18"/>
                <w:szCs w:val="18"/>
              </w:rPr>
              <w:t xml:space="preserve"> perpendicular bisector</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 xml:space="preserve">Construct the midpoint of a line segment and the </w:t>
            </w:r>
            <w:r w:rsidRPr="00FD28E9">
              <w:rPr>
                <w:sz w:val="18"/>
                <w:szCs w:val="18"/>
              </w:rPr>
              <w:t>perpendicular bisector</w:t>
            </w:r>
            <w:r>
              <w:rPr>
                <w:sz w:val="18"/>
                <w:szCs w:val="18"/>
              </w:rPr>
              <w:t xml:space="preserve"> to solve a problem</w:t>
            </w: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 xml:space="preserve">Construct the midpoint of a line segment and the </w:t>
            </w:r>
            <w:r w:rsidRPr="00FD28E9">
              <w:rPr>
                <w:sz w:val="18"/>
                <w:szCs w:val="18"/>
              </w:rPr>
              <w:t>perpendicular bisector</w:t>
            </w:r>
            <w:r>
              <w:rPr>
                <w:sz w:val="18"/>
                <w:szCs w:val="18"/>
              </w:rPr>
              <w:t xml:space="preserve"> to solve a problem</w:t>
            </w: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6" w:type="dxa"/>
            <w:tcBorders>
              <w:bottom w:val="single" w:sz="4" w:space="0" w:color="auto"/>
            </w:tcBorders>
          </w:tcPr>
          <w:p w:rsidR="00066586" w:rsidRPr="00F63D4B" w:rsidRDefault="00066586" w:rsidP="00066586">
            <w:pPr>
              <w:spacing w:line="360" w:lineRule="auto"/>
              <w:rPr>
                <w:sz w:val="18"/>
                <w:szCs w:val="18"/>
              </w:rPr>
            </w:pPr>
          </w:p>
        </w:tc>
      </w:tr>
      <w:tr w:rsidR="0006658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Apply ruler and compass constructions to solve a real life problem</w:t>
            </w: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Apply ruler and compass constructions to solve a real life problem</w:t>
            </w: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5" w:type="dxa"/>
            <w:tcBorders>
              <w:bottom w:val="single" w:sz="4" w:space="0" w:color="auto"/>
            </w:tcBorders>
          </w:tcPr>
          <w:p w:rsidR="00066586" w:rsidRPr="00F63D4B" w:rsidRDefault="00066586" w:rsidP="00066586">
            <w:pPr>
              <w:spacing w:line="360" w:lineRule="auto"/>
              <w:rPr>
                <w:sz w:val="18"/>
                <w:szCs w:val="18"/>
              </w:rPr>
            </w:pPr>
          </w:p>
        </w:tc>
        <w:tc>
          <w:tcPr>
            <w:tcW w:w="426" w:type="dxa"/>
            <w:tcBorders>
              <w:bottom w:val="single" w:sz="4" w:space="0" w:color="auto"/>
            </w:tcBorders>
          </w:tcPr>
          <w:p w:rsidR="00066586" w:rsidRPr="00F63D4B" w:rsidRDefault="00066586" w:rsidP="00066586">
            <w:pPr>
              <w:spacing w:line="360" w:lineRule="auto"/>
              <w:rPr>
                <w:sz w:val="18"/>
                <w:szCs w:val="18"/>
              </w:rPr>
            </w:pPr>
          </w:p>
        </w:tc>
      </w:tr>
      <w:tr w:rsidR="006F66BD" w:rsidRPr="008B0203" w:rsidTr="000D1363">
        <w:trPr>
          <w:trHeight w:val="323"/>
        </w:trPr>
        <w:tc>
          <w:tcPr>
            <w:tcW w:w="1109" w:type="dxa"/>
            <w:tcBorders>
              <w:left w:val="nil"/>
              <w:bottom w:val="single" w:sz="4" w:space="0" w:color="auto"/>
              <w:right w:val="nil"/>
            </w:tcBorders>
            <w:vAlign w:val="center"/>
          </w:tcPr>
          <w:p w:rsidR="006F66BD" w:rsidRPr="008B0203" w:rsidRDefault="006F66BD" w:rsidP="006F66BD">
            <w:pPr>
              <w:jc w:val="center"/>
              <w:rPr>
                <w:sz w:val="12"/>
                <w:szCs w:val="18"/>
              </w:rPr>
            </w:pPr>
          </w:p>
        </w:tc>
        <w:tc>
          <w:tcPr>
            <w:tcW w:w="571" w:type="dxa"/>
            <w:tcBorders>
              <w:left w:val="nil"/>
              <w:bottom w:val="single" w:sz="4" w:space="0" w:color="auto"/>
              <w:right w:val="nil"/>
            </w:tcBorders>
            <w:vAlign w:val="center"/>
          </w:tcPr>
          <w:p w:rsidR="006F66BD" w:rsidRPr="008B0203" w:rsidRDefault="006F66BD" w:rsidP="006F66BD">
            <w:pPr>
              <w:jc w:val="center"/>
              <w:rPr>
                <w:sz w:val="12"/>
                <w:szCs w:val="18"/>
              </w:rPr>
            </w:pPr>
          </w:p>
        </w:tc>
        <w:tc>
          <w:tcPr>
            <w:tcW w:w="4978" w:type="dxa"/>
            <w:tcBorders>
              <w:left w:val="nil"/>
              <w:bottom w:val="single" w:sz="4" w:space="0" w:color="auto"/>
              <w:right w:val="nil"/>
            </w:tcBorders>
            <w:vAlign w:val="center"/>
          </w:tcPr>
          <w:p w:rsidR="006F66BD" w:rsidRPr="008B0203" w:rsidRDefault="006F66BD" w:rsidP="006F66BD">
            <w:pPr>
              <w:rPr>
                <w:sz w:val="12"/>
                <w:szCs w:val="18"/>
              </w:rPr>
            </w:pPr>
          </w:p>
        </w:tc>
        <w:tc>
          <w:tcPr>
            <w:tcW w:w="425" w:type="dxa"/>
            <w:tcBorders>
              <w:left w:val="nil"/>
              <w:bottom w:val="single" w:sz="4" w:space="0" w:color="auto"/>
              <w:right w:val="nil"/>
            </w:tcBorders>
          </w:tcPr>
          <w:p w:rsidR="006F66BD" w:rsidRPr="008B0203" w:rsidRDefault="006F66BD" w:rsidP="006F66BD">
            <w:pPr>
              <w:spacing w:line="360" w:lineRule="auto"/>
              <w:rPr>
                <w:sz w:val="12"/>
                <w:szCs w:val="18"/>
              </w:rPr>
            </w:pPr>
          </w:p>
        </w:tc>
        <w:tc>
          <w:tcPr>
            <w:tcW w:w="425" w:type="dxa"/>
            <w:tcBorders>
              <w:left w:val="nil"/>
              <w:bottom w:val="single" w:sz="4" w:space="0" w:color="auto"/>
              <w:right w:val="nil"/>
            </w:tcBorders>
          </w:tcPr>
          <w:p w:rsidR="006F66BD" w:rsidRPr="008B0203" w:rsidRDefault="006F66BD" w:rsidP="006F66BD">
            <w:pPr>
              <w:spacing w:line="360" w:lineRule="auto"/>
              <w:rPr>
                <w:sz w:val="12"/>
                <w:szCs w:val="18"/>
              </w:rPr>
            </w:pPr>
          </w:p>
        </w:tc>
        <w:tc>
          <w:tcPr>
            <w:tcW w:w="425" w:type="dxa"/>
            <w:tcBorders>
              <w:left w:val="nil"/>
              <w:bottom w:val="single" w:sz="4" w:space="0" w:color="auto"/>
              <w:right w:val="nil"/>
            </w:tcBorders>
          </w:tcPr>
          <w:p w:rsidR="006F66BD" w:rsidRPr="008B0203" w:rsidRDefault="006F66BD" w:rsidP="006F66BD">
            <w:pPr>
              <w:spacing w:line="360" w:lineRule="auto"/>
              <w:rPr>
                <w:sz w:val="12"/>
                <w:szCs w:val="18"/>
              </w:rPr>
            </w:pPr>
          </w:p>
        </w:tc>
        <w:tc>
          <w:tcPr>
            <w:tcW w:w="426" w:type="dxa"/>
            <w:tcBorders>
              <w:top w:val="nil"/>
              <w:left w:val="nil"/>
              <w:bottom w:val="nil"/>
              <w:right w:val="nil"/>
            </w:tcBorders>
          </w:tcPr>
          <w:p w:rsidR="006F66BD" w:rsidRPr="008B0203" w:rsidRDefault="006F66BD" w:rsidP="006F66BD">
            <w:pPr>
              <w:spacing w:line="360" w:lineRule="auto"/>
              <w:rPr>
                <w:sz w:val="12"/>
                <w:szCs w:val="18"/>
              </w:rPr>
            </w:pPr>
          </w:p>
        </w:tc>
        <w:tc>
          <w:tcPr>
            <w:tcW w:w="1171" w:type="dxa"/>
            <w:tcBorders>
              <w:left w:val="nil"/>
              <w:bottom w:val="single" w:sz="4" w:space="0" w:color="auto"/>
              <w:right w:val="nil"/>
            </w:tcBorders>
            <w:vAlign w:val="center"/>
          </w:tcPr>
          <w:p w:rsidR="006F66BD" w:rsidRPr="008B0203" w:rsidRDefault="006F66BD" w:rsidP="006F66BD">
            <w:pPr>
              <w:jc w:val="center"/>
              <w:rPr>
                <w:sz w:val="12"/>
                <w:szCs w:val="18"/>
              </w:rPr>
            </w:pPr>
          </w:p>
        </w:tc>
        <w:tc>
          <w:tcPr>
            <w:tcW w:w="571" w:type="dxa"/>
            <w:tcBorders>
              <w:left w:val="nil"/>
              <w:bottom w:val="single" w:sz="4" w:space="0" w:color="auto"/>
              <w:right w:val="nil"/>
            </w:tcBorders>
            <w:vAlign w:val="center"/>
          </w:tcPr>
          <w:p w:rsidR="006F66BD" w:rsidRPr="008B0203" w:rsidRDefault="006F66BD" w:rsidP="006F66BD">
            <w:pPr>
              <w:jc w:val="center"/>
              <w:rPr>
                <w:sz w:val="12"/>
                <w:szCs w:val="18"/>
              </w:rPr>
            </w:pPr>
          </w:p>
        </w:tc>
        <w:tc>
          <w:tcPr>
            <w:tcW w:w="4920" w:type="dxa"/>
            <w:tcBorders>
              <w:left w:val="nil"/>
              <w:bottom w:val="single" w:sz="4" w:space="0" w:color="auto"/>
              <w:right w:val="nil"/>
            </w:tcBorders>
            <w:vAlign w:val="center"/>
          </w:tcPr>
          <w:p w:rsidR="006F66BD" w:rsidRPr="008B0203" w:rsidRDefault="006F66BD" w:rsidP="006F66BD">
            <w:pPr>
              <w:rPr>
                <w:sz w:val="12"/>
                <w:szCs w:val="18"/>
              </w:rPr>
            </w:pPr>
          </w:p>
        </w:tc>
        <w:tc>
          <w:tcPr>
            <w:tcW w:w="425" w:type="dxa"/>
            <w:tcBorders>
              <w:left w:val="nil"/>
              <w:bottom w:val="single" w:sz="4" w:space="0" w:color="auto"/>
              <w:right w:val="nil"/>
            </w:tcBorders>
          </w:tcPr>
          <w:p w:rsidR="006F66BD" w:rsidRPr="008B0203" w:rsidRDefault="006F66BD" w:rsidP="006F66BD">
            <w:pPr>
              <w:spacing w:line="360" w:lineRule="auto"/>
              <w:rPr>
                <w:sz w:val="12"/>
                <w:szCs w:val="18"/>
              </w:rPr>
            </w:pPr>
          </w:p>
        </w:tc>
        <w:tc>
          <w:tcPr>
            <w:tcW w:w="425" w:type="dxa"/>
            <w:tcBorders>
              <w:left w:val="nil"/>
              <w:bottom w:val="single" w:sz="4" w:space="0" w:color="auto"/>
              <w:right w:val="nil"/>
            </w:tcBorders>
          </w:tcPr>
          <w:p w:rsidR="006F66BD" w:rsidRPr="008B0203" w:rsidRDefault="006F66BD" w:rsidP="006F66BD">
            <w:pPr>
              <w:spacing w:line="360" w:lineRule="auto"/>
              <w:rPr>
                <w:sz w:val="12"/>
                <w:szCs w:val="18"/>
              </w:rPr>
            </w:pPr>
          </w:p>
        </w:tc>
        <w:tc>
          <w:tcPr>
            <w:tcW w:w="426" w:type="dxa"/>
            <w:tcBorders>
              <w:left w:val="nil"/>
              <w:bottom w:val="single" w:sz="4" w:space="0" w:color="auto"/>
              <w:right w:val="nil"/>
            </w:tcBorders>
          </w:tcPr>
          <w:p w:rsidR="006F66BD" w:rsidRPr="008B0203" w:rsidRDefault="006F66BD" w:rsidP="006F66BD">
            <w:pPr>
              <w:spacing w:line="360" w:lineRule="auto"/>
              <w:rPr>
                <w:sz w:val="12"/>
                <w:szCs w:val="18"/>
              </w:rPr>
            </w:pPr>
          </w:p>
        </w:tc>
      </w:tr>
      <w:tr w:rsidR="006F66BD" w:rsidRPr="00F63D4B" w:rsidTr="00625ABE">
        <w:trPr>
          <w:trHeight w:val="538"/>
        </w:trPr>
        <w:tc>
          <w:tcPr>
            <w:tcW w:w="1109" w:type="dxa"/>
            <w:tcBorders>
              <w:top w:val="single" w:sz="4" w:space="0" w:color="auto"/>
            </w:tcBorders>
            <w:shd w:val="clear" w:color="auto" w:fill="FAC8C8"/>
            <w:vAlign w:val="center"/>
          </w:tcPr>
          <w:p w:rsidR="006F66BD" w:rsidRPr="00F63D4B" w:rsidRDefault="006F66BD" w:rsidP="006F66BD">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F66BD" w:rsidRPr="00F63D4B" w:rsidRDefault="006F66BD" w:rsidP="006F66BD">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F66BD" w:rsidRPr="00F63D4B" w:rsidRDefault="006F66BD" w:rsidP="006F66BD">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F66BD" w:rsidRPr="00F63D4B" w:rsidRDefault="006F66BD" w:rsidP="006F66BD">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F66BD" w:rsidRPr="00F63D4B" w:rsidRDefault="006F66BD" w:rsidP="006F66BD">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F66BD" w:rsidRPr="00F63D4B" w:rsidRDefault="006F66BD" w:rsidP="006F66BD">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F66BD" w:rsidRPr="00F63D4B" w:rsidRDefault="006F66BD" w:rsidP="006F66BD">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F66BD" w:rsidRPr="00F63D4B" w:rsidRDefault="006F66BD" w:rsidP="006F66BD">
            <w:pPr>
              <w:spacing w:line="360" w:lineRule="auto"/>
              <w:jc w:val="center"/>
              <w:rPr>
                <w:b/>
                <w:szCs w:val="21"/>
              </w:rPr>
            </w:pPr>
            <w:r w:rsidRPr="00F63D4B">
              <w:rPr>
                <w:b/>
                <w:szCs w:val="21"/>
              </w:rPr>
              <w:t>G</w:t>
            </w: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construct figur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Describe how to construct the bisector of an angle formed from two lin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Describe how to construct the bisector of an angle formed from two line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Pr>
                <w:sz w:val="18"/>
                <w:szCs w:val="18"/>
              </w:rPr>
              <w:t>Apply ruler and compass constructions to identify the loci of points</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Construct the midpoint of a line segment and interpret the position of coordinates on the</w:t>
            </w:r>
            <w:r w:rsidRPr="00FD28E9">
              <w:rPr>
                <w:sz w:val="18"/>
                <w:szCs w:val="18"/>
              </w:rPr>
              <w:t xml:space="preserve"> perpendicular bisector</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Construct the midpoint of a line segment and interpret the position of coordinates on the</w:t>
            </w:r>
            <w:r w:rsidRPr="00FD28E9">
              <w:rPr>
                <w:sz w:val="18"/>
                <w:szCs w:val="18"/>
              </w:rPr>
              <w:t xml:space="preserve"> perpendicular bisector</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 xml:space="preserve">Construct the midpoint of a line segment and the </w:t>
            </w:r>
            <w:r w:rsidRPr="00FD28E9">
              <w:rPr>
                <w:sz w:val="18"/>
                <w:szCs w:val="18"/>
              </w:rPr>
              <w:t>perpendicular bisector</w:t>
            </w:r>
            <w:r>
              <w:rPr>
                <w:sz w:val="18"/>
                <w:szCs w:val="18"/>
              </w:rPr>
              <w:t xml:space="preserve"> to solve a problem</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FD28E9" w:rsidRDefault="00066586" w:rsidP="00066586">
            <w:pPr>
              <w:rPr>
                <w:sz w:val="18"/>
                <w:szCs w:val="18"/>
              </w:rPr>
            </w:pPr>
            <w:r>
              <w:rPr>
                <w:sz w:val="18"/>
                <w:szCs w:val="18"/>
              </w:rPr>
              <w:t xml:space="preserve">Construct the midpoint of a line segment and the </w:t>
            </w:r>
            <w:r w:rsidRPr="00FD28E9">
              <w:rPr>
                <w:sz w:val="18"/>
                <w:szCs w:val="18"/>
              </w:rPr>
              <w:t>perpendicular bisector</w:t>
            </w:r>
            <w:r>
              <w:rPr>
                <w:sz w:val="18"/>
                <w:szCs w:val="18"/>
              </w:rPr>
              <w:t xml:space="preserve"> to solve a problem</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r w:rsidR="00066586"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Apply ruler and compass constructions to solve a real life problem</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5" w:type="dxa"/>
            <w:tcBorders>
              <w:right w:val="single" w:sz="4" w:space="0" w:color="auto"/>
            </w:tcBorders>
          </w:tcPr>
          <w:p w:rsidR="00066586" w:rsidRPr="00F63D4B" w:rsidRDefault="00066586" w:rsidP="00066586">
            <w:pPr>
              <w:spacing w:line="360" w:lineRule="auto"/>
              <w:rPr>
                <w:sz w:val="18"/>
                <w:szCs w:val="18"/>
              </w:rPr>
            </w:pPr>
          </w:p>
        </w:tc>
        <w:tc>
          <w:tcPr>
            <w:tcW w:w="426" w:type="dxa"/>
            <w:tcBorders>
              <w:top w:val="nil"/>
              <w:left w:val="single" w:sz="4" w:space="0" w:color="auto"/>
              <w:bottom w:val="nil"/>
              <w:right w:val="single" w:sz="4" w:space="0" w:color="auto"/>
            </w:tcBorders>
          </w:tcPr>
          <w:p w:rsidR="00066586" w:rsidRPr="00F63D4B" w:rsidRDefault="00066586" w:rsidP="0006658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66586" w:rsidRPr="00D00115" w:rsidRDefault="00066586" w:rsidP="00066586">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66586" w:rsidRPr="00CA74D0" w:rsidRDefault="00066586" w:rsidP="00066586">
            <w:pPr>
              <w:rPr>
                <w:sz w:val="18"/>
                <w:szCs w:val="18"/>
              </w:rPr>
            </w:pPr>
            <w:r w:rsidRPr="00425F24">
              <w:rPr>
                <w:sz w:val="18"/>
                <w:szCs w:val="18"/>
              </w:rPr>
              <w:t>Apply ruler and compass constructions to solve a real life problem</w:t>
            </w:r>
          </w:p>
        </w:tc>
        <w:tc>
          <w:tcPr>
            <w:tcW w:w="425" w:type="dxa"/>
          </w:tcPr>
          <w:p w:rsidR="00066586" w:rsidRPr="00F63D4B" w:rsidRDefault="00066586" w:rsidP="00066586">
            <w:pPr>
              <w:spacing w:line="360" w:lineRule="auto"/>
              <w:rPr>
                <w:sz w:val="18"/>
                <w:szCs w:val="18"/>
              </w:rPr>
            </w:pPr>
          </w:p>
        </w:tc>
        <w:tc>
          <w:tcPr>
            <w:tcW w:w="425" w:type="dxa"/>
          </w:tcPr>
          <w:p w:rsidR="00066586" w:rsidRPr="00F63D4B" w:rsidRDefault="00066586" w:rsidP="00066586">
            <w:pPr>
              <w:spacing w:line="360" w:lineRule="auto"/>
              <w:rPr>
                <w:sz w:val="18"/>
                <w:szCs w:val="18"/>
              </w:rPr>
            </w:pPr>
          </w:p>
        </w:tc>
        <w:tc>
          <w:tcPr>
            <w:tcW w:w="426" w:type="dxa"/>
          </w:tcPr>
          <w:p w:rsidR="00066586" w:rsidRPr="00F63D4B" w:rsidRDefault="00066586" w:rsidP="00066586">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36"/>
      <w:footerReference w:type="default" r:id="rId3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DA9" w:rsidRDefault="005B7DA9" w:rsidP="00C67B56">
      <w:r>
        <w:separator/>
      </w:r>
    </w:p>
  </w:endnote>
  <w:endnote w:type="continuationSeparator" w:id="0">
    <w:p w:rsidR="005B7DA9" w:rsidRDefault="005B7DA9"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Italic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6EA3235E" wp14:editId="0390B587">
          <wp:simplePos x="0" y="0"/>
          <wp:positionH relativeFrom="page">
            <wp:align>left</wp:align>
          </wp:positionH>
          <wp:positionV relativeFrom="paragraph">
            <wp:posOffset>-116840</wp:posOffset>
          </wp:positionV>
          <wp:extent cx="7576820" cy="723265"/>
          <wp:effectExtent l="0" t="0" r="5080" b="635"/>
          <wp:wrapNone/>
          <wp:docPr id="17" name="Picture 17"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DA9" w:rsidRDefault="005B7DA9" w:rsidP="00C67B56">
      <w:r>
        <w:separator/>
      </w:r>
    </w:p>
  </w:footnote>
  <w:footnote w:type="continuationSeparator" w:id="0">
    <w:p w:rsidR="005B7DA9" w:rsidRDefault="005B7DA9"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7E1445EE" wp14:editId="6ACBC8D9">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26E523BF" wp14:editId="3F99140E">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8685106"/>
    <w:multiLevelType w:val="hybridMultilevel"/>
    <w:tmpl w:val="16421FA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C015BA5"/>
    <w:multiLevelType w:val="hybridMultilevel"/>
    <w:tmpl w:val="13B8D1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29"/>
  </w:num>
  <w:num w:numId="3">
    <w:abstractNumId w:val="18"/>
  </w:num>
  <w:num w:numId="4">
    <w:abstractNumId w:val="9"/>
  </w:num>
  <w:num w:numId="5">
    <w:abstractNumId w:val="23"/>
  </w:num>
  <w:num w:numId="6">
    <w:abstractNumId w:val="16"/>
  </w:num>
  <w:num w:numId="7">
    <w:abstractNumId w:val="27"/>
  </w:num>
  <w:num w:numId="8">
    <w:abstractNumId w:val="5"/>
  </w:num>
  <w:num w:numId="9">
    <w:abstractNumId w:val="22"/>
  </w:num>
  <w:num w:numId="10">
    <w:abstractNumId w:val="6"/>
  </w:num>
  <w:num w:numId="11">
    <w:abstractNumId w:val="12"/>
  </w:num>
  <w:num w:numId="12">
    <w:abstractNumId w:val="14"/>
  </w:num>
  <w:num w:numId="13">
    <w:abstractNumId w:val="24"/>
  </w:num>
  <w:num w:numId="14">
    <w:abstractNumId w:val="35"/>
  </w:num>
  <w:num w:numId="15">
    <w:abstractNumId w:val="25"/>
  </w:num>
  <w:num w:numId="16">
    <w:abstractNumId w:val="17"/>
  </w:num>
  <w:num w:numId="17">
    <w:abstractNumId w:val="36"/>
  </w:num>
  <w:num w:numId="18">
    <w:abstractNumId w:val="7"/>
  </w:num>
  <w:num w:numId="19">
    <w:abstractNumId w:val="26"/>
  </w:num>
  <w:num w:numId="20">
    <w:abstractNumId w:val="33"/>
  </w:num>
  <w:num w:numId="21">
    <w:abstractNumId w:val="19"/>
  </w:num>
  <w:num w:numId="22">
    <w:abstractNumId w:val="31"/>
  </w:num>
  <w:num w:numId="23">
    <w:abstractNumId w:val="21"/>
  </w:num>
  <w:num w:numId="24">
    <w:abstractNumId w:val="13"/>
  </w:num>
  <w:num w:numId="25">
    <w:abstractNumId w:val="32"/>
  </w:num>
  <w:num w:numId="26">
    <w:abstractNumId w:val="11"/>
  </w:num>
  <w:num w:numId="27">
    <w:abstractNumId w:val="28"/>
  </w:num>
  <w:num w:numId="28">
    <w:abstractNumId w:val="30"/>
  </w:num>
  <w:num w:numId="29">
    <w:abstractNumId w:val="37"/>
  </w:num>
  <w:num w:numId="30">
    <w:abstractNumId w:val="4"/>
  </w:num>
  <w:num w:numId="31">
    <w:abstractNumId w:val="1"/>
  </w:num>
  <w:num w:numId="32">
    <w:abstractNumId w:val="20"/>
  </w:num>
  <w:num w:numId="33">
    <w:abstractNumId w:val="0"/>
  </w:num>
  <w:num w:numId="34">
    <w:abstractNumId w:val="34"/>
  </w:num>
  <w:num w:numId="35">
    <w:abstractNumId w:val="3"/>
  </w:num>
  <w:num w:numId="36">
    <w:abstractNumId w:val="2"/>
  </w:num>
  <w:num w:numId="37">
    <w:abstractNumId w:val="10"/>
  </w:num>
  <w:num w:numId="38">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7EFF"/>
    <w:rsid w:val="0001286C"/>
    <w:rsid w:val="00014681"/>
    <w:rsid w:val="0001537A"/>
    <w:rsid w:val="00016B33"/>
    <w:rsid w:val="00020C43"/>
    <w:rsid w:val="000257F8"/>
    <w:rsid w:val="00030D31"/>
    <w:rsid w:val="00032DC7"/>
    <w:rsid w:val="0003458F"/>
    <w:rsid w:val="0003475A"/>
    <w:rsid w:val="00042992"/>
    <w:rsid w:val="000458CC"/>
    <w:rsid w:val="000470AF"/>
    <w:rsid w:val="00047576"/>
    <w:rsid w:val="000479CD"/>
    <w:rsid w:val="00050A38"/>
    <w:rsid w:val="000538B0"/>
    <w:rsid w:val="000544DF"/>
    <w:rsid w:val="00054904"/>
    <w:rsid w:val="000568DF"/>
    <w:rsid w:val="0005690B"/>
    <w:rsid w:val="00057A99"/>
    <w:rsid w:val="0006068D"/>
    <w:rsid w:val="00066586"/>
    <w:rsid w:val="0006727D"/>
    <w:rsid w:val="00067317"/>
    <w:rsid w:val="000678F0"/>
    <w:rsid w:val="000708DA"/>
    <w:rsid w:val="00072330"/>
    <w:rsid w:val="00074277"/>
    <w:rsid w:val="00076915"/>
    <w:rsid w:val="00077EF4"/>
    <w:rsid w:val="00083B1B"/>
    <w:rsid w:val="00085179"/>
    <w:rsid w:val="0008675A"/>
    <w:rsid w:val="0009602A"/>
    <w:rsid w:val="000A3A88"/>
    <w:rsid w:val="000A5282"/>
    <w:rsid w:val="000A6341"/>
    <w:rsid w:val="000C3F88"/>
    <w:rsid w:val="000C592C"/>
    <w:rsid w:val="000D0400"/>
    <w:rsid w:val="000D07B7"/>
    <w:rsid w:val="000D1363"/>
    <w:rsid w:val="000D1F91"/>
    <w:rsid w:val="000D2922"/>
    <w:rsid w:val="000D372A"/>
    <w:rsid w:val="000D7F8F"/>
    <w:rsid w:val="000E0015"/>
    <w:rsid w:val="000E2DA6"/>
    <w:rsid w:val="000E558B"/>
    <w:rsid w:val="000E610B"/>
    <w:rsid w:val="000F0E1D"/>
    <w:rsid w:val="00104F93"/>
    <w:rsid w:val="00115602"/>
    <w:rsid w:val="0011696A"/>
    <w:rsid w:val="00116B5E"/>
    <w:rsid w:val="00116C4C"/>
    <w:rsid w:val="00116F5B"/>
    <w:rsid w:val="0012287F"/>
    <w:rsid w:val="00124DBB"/>
    <w:rsid w:val="0012502D"/>
    <w:rsid w:val="00126038"/>
    <w:rsid w:val="00126B17"/>
    <w:rsid w:val="0013011C"/>
    <w:rsid w:val="00130A40"/>
    <w:rsid w:val="0013407B"/>
    <w:rsid w:val="0013457D"/>
    <w:rsid w:val="00135BCC"/>
    <w:rsid w:val="001406F1"/>
    <w:rsid w:val="001436E2"/>
    <w:rsid w:val="00145C9A"/>
    <w:rsid w:val="00150BB1"/>
    <w:rsid w:val="001557AC"/>
    <w:rsid w:val="00160FF0"/>
    <w:rsid w:val="0016231A"/>
    <w:rsid w:val="001719F5"/>
    <w:rsid w:val="0017238D"/>
    <w:rsid w:val="001723FC"/>
    <w:rsid w:val="00172EC4"/>
    <w:rsid w:val="00173CF2"/>
    <w:rsid w:val="001747D6"/>
    <w:rsid w:val="00174C14"/>
    <w:rsid w:val="001757D5"/>
    <w:rsid w:val="001810FB"/>
    <w:rsid w:val="0018414D"/>
    <w:rsid w:val="00185EBB"/>
    <w:rsid w:val="001959F4"/>
    <w:rsid w:val="001A1055"/>
    <w:rsid w:val="001A2180"/>
    <w:rsid w:val="001A47AB"/>
    <w:rsid w:val="001A7ECE"/>
    <w:rsid w:val="001B03A7"/>
    <w:rsid w:val="001B07D2"/>
    <w:rsid w:val="001B0DDD"/>
    <w:rsid w:val="001C4DEA"/>
    <w:rsid w:val="001C5BB8"/>
    <w:rsid w:val="001C7DA7"/>
    <w:rsid w:val="001E53C5"/>
    <w:rsid w:val="001F0D9D"/>
    <w:rsid w:val="001F3728"/>
    <w:rsid w:val="001F6BCB"/>
    <w:rsid w:val="00212F24"/>
    <w:rsid w:val="002270DB"/>
    <w:rsid w:val="0023350E"/>
    <w:rsid w:val="00242702"/>
    <w:rsid w:val="00243B3E"/>
    <w:rsid w:val="0024452E"/>
    <w:rsid w:val="0024578E"/>
    <w:rsid w:val="00245C0D"/>
    <w:rsid w:val="00252257"/>
    <w:rsid w:val="0025370A"/>
    <w:rsid w:val="00261BA0"/>
    <w:rsid w:val="0026305E"/>
    <w:rsid w:val="00265C29"/>
    <w:rsid w:val="00270C99"/>
    <w:rsid w:val="00271FA8"/>
    <w:rsid w:val="002731AD"/>
    <w:rsid w:val="00273F42"/>
    <w:rsid w:val="00286C93"/>
    <w:rsid w:val="00297444"/>
    <w:rsid w:val="002A7359"/>
    <w:rsid w:val="002B3DD3"/>
    <w:rsid w:val="002B48DD"/>
    <w:rsid w:val="002C0111"/>
    <w:rsid w:val="002C219E"/>
    <w:rsid w:val="002C29CB"/>
    <w:rsid w:val="002C779B"/>
    <w:rsid w:val="002D1D56"/>
    <w:rsid w:val="002D4B9D"/>
    <w:rsid w:val="002E1632"/>
    <w:rsid w:val="002E3295"/>
    <w:rsid w:val="002E41C5"/>
    <w:rsid w:val="002E547B"/>
    <w:rsid w:val="002F00BB"/>
    <w:rsid w:val="002F0244"/>
    <w:rsid w:val="002F2FD8"/>
    <w:rsid w:val="002F3873"/>
    <w:rsid w:val="002F6A5E"/>
    <w:rsid w:val="003045A4"/>
    <w:rsid w:val="0031000F"/>
    <w:rsid w:val="00317B52"/>
    <w:rsid w:val="003216F8"/>
    <w:rsid w:val="00323636"/>
    <w:rsid w:val="0033011A"/>
    <w:rsid w:val="00330422"/>
    <w:rsid w:val="00331E2F"/>
    <w:rsid w:val="00337085"/>
    <w:rsid w:val="00337773"/>
    <w:rsid w:val="00341F95"/>
    <w:rsid w:val="00342EF0"/>
    <w:rsid w:val="00346850"/>
    <w:rsid w:val="00346B7A"/>
    <w:rsid w:val="00350CE3"/>
    <w:rsid w:val="00354339"/>
    <w:rsid w:val="003545BD"/>
    <w:rsid w:val="003546DD"/>
    <w:rsid w:val="00362F66"/>
    <w:rsid w:val="00365723"/>
    <w:rsid w:val="00365D94"/>
    <w:rsid w:val="00367721"/>
    <w:rsid w:val="00372BC4"/>
    <w:rsid w:val="0037334C"/>
    <w:rsid w:val="00374AF8"/>
    <w:rsid w:val="00375FB8"/>
    <w:rsid w:val="00376EB9"/>
    <w:rsid w:val="003774CC"/>
    <w:rsid w:val="0038031A"/>
    <w:rsid w:val="00384637"/>
    <w:rsid w:val="0038539F"/>
    <w:rsid w:val="0038636F"/>
    <w:rsid w:val="00386D6D"/>
    <w:rsid w:val="003906AC"/>
    <w:rsid w:val="003A0C3F"/>
    <w:rsid w:val="003A1CAD"/>
    <w:rsid w:val="003A3CBF"/>
    <w:rsid w:val="003A42E4"/>
    <w:rsid w:val="003A6DAD"/>
    <w:rsid w:val="003A7F25"/>
    <w:rsid w:val="003B12FC"/>
    <w:rsid w:val="003B6535"/>
    <w:rsid w:val="003B7C57"/>
    <w:rsid w:val="003C2D62"/>
    <w:rsid w:val="003C7122"/>
    <w:rsid w:val="003D3BA4"/>
    <w:rsid w:val="003D3D71"/>
    <w:rsid w:val="003D662C"/>
    <w:rsid w:val="003E037E"/>
    <w:rsid w:val="003E1A21"/>
    <w:rsid w:val="003E1BF8"/>
    <w:rsid w:val="003E4A2F"/>
    <w:rsid w:val="003E50F0"/>
    <w:rsid w:val="003E7B6C"/>
    <w:rsid w:val="003F6D74"/>
    <w:rsid w:val="004018E2"/>
    <w:rsid w:val="004101E3"/>
    <w:rsid w:val="00414F92"/>
    <w:rsid w:val="00424307"/>
    <w:rsid w:val="0042431C"/>
    <w:rsid w:val="0043232A"/>
    <w:rsid w:val="00432853"/>
    <w:rsid w:val="00432A48"/>
    <w:rsid w:val="00443693"/>
    <w:rsid w:val="00443853"/>
    <w:rsid w:val="00444DA1"/>
    <w:rsid w:val="00445786"/>
    <w:rsid w:val="00451706"/>
    <w:rsid w:val="00451985"/>
    <w:rsid w:val="0045450A"/>
    <w:rsid w:val="00456512"/>
    <w:rsid w:val="00456E25"/>
    <w:rsid w:val="00476A60"/>
    <w:rsid w:val="00477376"/>
    <w:rsid w:val="00477D34"/>
    <w:rsid w:val="00483001"/>
    <w:rsid w:val="00490AD2"/>
    <w:rsid w:val="00495F1E"/>
    <w:rsid w:val="004A19FA"/>
    <w:rsid w:val="004B5596"/>
    <w:rsid w:val="004C36BD"/>
    <w:rsid w:val="004C4C03"/>
    <w:rsid w:val="004C579A"/>
    <w:rsid w:val="004D3EB2"/>
    <w:rsid w:val="004E0737"/>
    <w:rsid w:val="004E0922"/>
    <w:rsid w:val="004E2EAC"/>
    <w:rsid w:val="004E477A"/>
    <w:rsid w:val="004E554D"/>
    <w:rsid w:val="004F3F02"/>
    <w:rsid w:val="004F7042"/>
    <w:rsid w:val="00500076"/>
    <w:rsid w:val="0051028D"/>
    <w:rsid w:val="005112D3"/>
    <w:rsid w:val="005163BE"/>
    <w:rsid w:val="005249CA"/>
    <w:rsid w:val="005262BF"/>
    <w:rsid w:val="00526BBD"/>
    <w:rsid w:val="00534AB3"/>
    <w:rsid w:val="00534B62"/>
    <w:rsid w:val="00551253"/>
    <w:rsid w:val="005520C3"/>
    <w:rsid w:val="005573F3"/>
    <w:rsid w:val="00563A7F"/>
    <w:rsid w:val="00567607"/>
    <w:rsid w:val="00575247"/>
    <w:rsid w:val="00576EE4"/>
    <w:rsid w:val="00577A88"/>
    <w:rsid w:val="00577E71"/>
    <w:rsid w:val="005800E0"/>
    <w:rsid w:val="0058306B"/>
    <w:rsid w:val="00583BDF"/>
    <w:rsid w:val="00585029"/>
    <w:rsid w:val="00587146"/>
    <w:rsid w:val="0058781C"/>
    <w:rsid w:val="00590516"/>
    <w:rsid w:val="005915E0"/>
    <w:rsid w:val="00591919"/>
    <w:rsid w:val="00591BCA"/>
    <w:rsid w:val="00594BE6"/>
    <w:rsid w:val="00595DFC"/>
    <w:rsid w:val="005A0749"/>
    <w:rsid w:val="005A2892"/>
    <w:rsid w:val="005A699E"/>
    <w:rsid w:val="005B0820"/>
    <w:rsid w:val="005B34C6"/>
    <w:rsid w:val="005B5D2F"/>
    <w:rsid w:val="005B7DA9"/>
    <w:rsid w:val="005C1D13"/>
    <w:rsid w:val="005C484E"/>
    <w:rsid w:val="005C70C5"/>
    <w:rsid w:val="005D11F3"/>
    <w:rsid w:val="005D4074"/>
    <w:rsid w:val="005D4FB3"/>
    <w:rsid w:val="005E0F95"/>
    <w:rsid w:val="005F317F"/>
    <w:rsid w:val="005F3D6D"/>
    <w:rsid w:val="005F457D"/>
    <w:rsid w:val="005F5DD3"/>
    <w:rsid w:val="00600ADA"/>
    <w:rsid w:val="00600B04"/>
    <w:rsid w:val="0060536F"/>
    <w:rsid w:val="00606102"/>
    <w:rsid w:val="00606AB1"/>
    <w:rsid w:val="006103AD"/>
    <w:rsid w:val="006148EA"/>
    <w:rsid w:val="00625ABE"/>
    <w:rsid w:val="00631181"/>
    <w:rsid w:val="00631D65"/>
    <w:rsid w:val="00631EBA"/>
    <w:rsid w:val="00633954"/>
    <w:rsid w:val="00633A35"/>
    <w:rsid w:val="00633B48"/>
    <w:rsid w:val="00636134"/>
    <w:rsid w:val="00643DA1"/>
    <w:rsid w:val="00652955"/>
    <w:rsid w:val="00656B83"/>
    <w:rsid w:val="00656E17"/>
    <w:rsid w:val="006625E1"/>
    <w:rsid w:val="0066643B"/>
    <w:rsid w:val="00670DEE"/>
    <w:rsid w:val="006728FF"/>
    <w:rsid w:val="0067366B"/>
    <w:rsid w:val="006838B0"/>
    <w:rsid w:val="00683ACF"/>
    <w:rsid w:val="006841AC"/>
    <w:rsid w:val="006855E0"/>
    <w:rsid w:val="00687604"/>
    <w:rsid w:val="00690C69"/>
    <w:rsid w:val="00691F9A"/>
    <w:rsid w:val="00695BEC"/>
    <w:rsid w:val="006977BE"/>
    <w:rsid w:val="0069796C"/>
    <w:rsid w:val="006A164A"/>
    <w:rsid w:val="006A331D"/>
    <w:rsid w:val="006B5F1F"/>
    <w:rsid w:val="006C63AC"/>
    <w:rsid w:val="006C64C4"/>
    <w:rsid w:val="006D490E"/>
    <w:rsid w:val="006E0534"/>
    <w:rsid w:val="006E1304"/>
    <w:rsid w:val="006E33F3"/>
    <w:rsid w:val="006E55E8"/>
    <w:rsid w:val="006E6193"/>
    <w:rsid w:val="006F0CA8"/>
    <w:rsid w:val="006F2949"/>
    <w:rsid w:val="006F2CF8"/>
    <w:rsid w:val="006F649A"/>
    <w:rsid w:val="006F66BD"/>
    <w:rsid w:val="006F713A"/>
    <w:rsid w:val="00703EF8"/>
    <w:rsid w:val="00704034"/>
    <w:rsid w:val="00712DE1"/>
    <w:rsid w:val="00721113"/>
    <w:rsid w:val="007225CA"/>
    <w:rsid w:val="00723B5A"/>
    <w:rsid w:val="00727C3F"/>
    <w:rsid w:val="00735415"/>
    <w:rsid w:val="00737D35"/>
    <w:rsid w:val="00741547"/>
    <w:rsid w:val="00742DAA"/>
    <w:rsid w:val="007457FA"/>
    <w:rsid w:val="007641FD"/>
    <w:rsid w:val="00765832"/>
    <w:rsid w:val="007664AF"/>
    <w:rsid w:val="0077015F"/>
    <w:rsid w:val="007809AC"/>
    <w:rsid w:val="00784E81"/>
    <w:rsid w:val="00787D64"/>
    <w:rsid w:val="007938D8"/>
    <w:rsid w:val="007954B3"/>
    <w:rsid w:val="00795A26"/>
    <w:rsid w:val="007A5799"/>
    <w:rsid w:val="007A6D24"/>
    <w:rsid w:val="007B233A"/>
    <w:rsid w:val="007B245B"/>
    <w:rsid w:val="007B3245"/>
    <w:rsid w:val="007C7179"/>
    <w:rsid w:val="007D1FCD"/>
    <w:rsid w:val="007D3076"/>
    <w:rsid w:val="007D44CB"/>
    <w:rsid w:val="007D5BB1"/>
    <w:rsid w:val="007D7B5D"/>
    <w:rsid w:val="007E108E"/>
    <w:rsid w:val="007E1F9C"/>
    <w:rsid w:val="007E3C58"/>
    <w:rsid w:val="007E431A"/>
    <w:rsid w:val="007E795D"/>
    <w:rsid w:val="007F220A"/>
    <w:rsid w:val="007F4056"/>
    <w:rsid w:val="0080353F"/>
    <w:rsid w:val="00803CC6"/>
    <w:rsid w:val="008069CC"/>
    <w:rsid w:val="00810CAD"/>
    <w:rsid w:val="00810E00"/>
    <w:rsid w:val="00815B2F"/>
    <w:rsid w:val="00820299"/>
    <w:rsid w:val="00821E02"/>
    <w:rsid w:val="00821E69"/>
    <w:rsid w:val="00823738"/>
    <w:rsid w:val="008279F5"/>
    <w:rsid w:val="008315BB"/>
    <w:rsid w:val="00836EEC"/>
    <w:rsid w:val="00840840"/>
    <w:rsid w:val="008408CB"/>
    <w:rsid w:val="008418B2"/>
    <w:rsid w:val="00846B67"/>
    <w:rsid w:val="00846DA0"/>
    <w:rsid w:val="00850A21"/>
    <w:rsid w:val="008546B6"/>
    <w:rsid w:val="008614A4"/>
    <w:rsid w:val="00867423"/>
    <w:rsid w:val="0087732F"/>
    <w:rsid w:val="0088165B"/>
    <w:rsid w:val="00882791"/>
    <w:rsid w:val="008858DC"/>
    <w:rsid w:val="0089271C"/>
    <w:rsid w:val="00893BE9"/>
    <w:rsid w:val="008967F2"/>
    <w:rsid w:val="008972DC"/>
    <w:rsid w:val="008A4097"/>
    <w:rsid w:val="008A4EE1"/>
    <w:rsid w:val="008B0203"/>
    <w:rsid w:val="008B36A0"/>
    <w:rsid w:val="008B4D82"/>
    <w:rsid w:val="008B65DF"/>
    <w:rsid w:val="008C65A1"/>
    <w:rsid w:val="008C6AB7"/>
    <w:rsid w:val="008D381F"/>
    <w:rsid w:val="008D3A42"/>
    <w:rsid w:val="008D415E"/>
    <w:rsid w:val="008D6F30"/>
    <w:rsid w:val="008E076E"/>
    <w:rsid w:val="008E0F39"/>
    <w:rsid w:val="008E5D9B"/>
    <w:rsid w:val="008F1B0C"/>
    <w:rsid w:val="008F1D29"/>
    <w:rsid w:val="008F6B5E"/>
    <w:rsid w:val="008F6E09"/>
    <w:rsid w:val="009013E4"/>
    <w:rsid w:val="00905EE1"/>
    <w:rsid w:val="00907FDC"/>
    <w:rsid w:val="00910FAD"/>
    <w:rsid w:val="0091341D"/>
    <w:rsid w:val="009205C6"/>
    <w:rsid w:val="00924192"/>
    <w:rsid w:val="00925C12"/>
    <w:rsid w:val="009308F8"/>
    <w:rsid w:val="00930B4A"/>
    <w:rsid w:val="00936F2F"/>
    <w:rsid w:val="00937B68"/>
    <w:rsid w:val="00937C0A"/>
    <w:rsid w:val="009421BD"/>
    <w:rsid w:val="009432C7"/>
    <w:rsid w:val="0094590D"/>
    <w:rsid w:val="0094743E"/>
    <w:rsid w:val="009504ED"/>
    <w:rsid w:val="00952DCB"/>
    <w:rsid w:val="00954C93"/>
    <w:rsid w:val="0095672D"/>
    <w:rsid w:val="0095750E"/>
    <w:rsid w:val="0096017C"/>
    <w:rsid w:val="00965457"/>
    <w:rsid w:val="00965BB2"/>
    <w:rsid w:val="009673F9"/>
    <w:rsid w:val="009731F3"/>
    <w:rsid w:val="00976136"/>
    <w:rsid w:val="009768CD"/>
    <w:rsid w:val="009777E9"/>
    <w:rsid w:val="00984506"/>
    <w:rsid w:val="009869FF"/>
    <w:rsid w:val="00993317"/>
    <w:rsid w:val="00993FAB"/>
    <w:rsid w:val="00997A4E"/>
    <w:rsid w:val="009B4AA2"/>
    <w:rsid w:val="009B63DC"/>
    <w:rsid w:val="009B6B89"/>
    <w:rsid w:val="009C2816"/>
    <w:rsid w:val="009C2A5E"/>
    <w:rsid w:val="009C2CFB"/>
    <w:rsid w:val="009C36C4"/>
    <w:rsid w:val="009C4D89"/>
    <w:rsid w:val="009C6F8F"/>
    <w:rsid w:val="009D3134"/>
    <w:rsid w:val="009D3173"/>
    <w:rsid w:val="009E087A"/>
    <w:rsid w:val="009E0CEE"/>
    <w:rsid w:val="009E3CA1"/>
    <w:rsid w:val="009E4F9D"/>
    <w:rsid w:val="009E5AA8"/>
    <w:rsid w:val="009E655F"/>
    <w:rsid w:val="009E6884"/>
    <w:rsid w:val="009E7516"/>
    <w:rsid w:val="009F0DB9"/>
    <w:rsid w:val="009F2856"/>
    <w:rsid w:val="009F7127"/>
    <w:rsid w:val="00A07979"/>
    <w:rsid w:val="00A129DE"/>
    <w:rsid w:val="00A13B27"/>
    <w:rsid w:val="00A169D9"/>
    <w:rsid w:val="00A240FA"/>
    <w:rsid w:val="00A32F46"/>
    <w:rsid w:val="00A45097"/>
    <w:rsid w:val="00A45DCB"/>
    <w:rsid w:val="00A504A0"/>
    <w:rsid w:val="00A53375"/>
    <w:rsid w:val="00A5473D"/>
    <w:rsid w:val="00A550A3"/>
    <w:rsid w:val="00A60074"/>
    <w:rsid w:val="00A60820"/>
    <w:rsid w:val="00A63629"/>
    <w:rsid w:val="00A64413"/>
    <w:rsid w:val="00A70FAE"/>
    <w:rsid w:val="00A71C40"/>
    <w:rsid w:val="00A82809"/>
    <w:rsid w:val="00A846C7"/>
    <w:rsid w:val="00A86459"/>
    <w:rsid w:val="00A87975"/>
    <w:rsid w:val="00A87F50"/>
    <w:rsid w:val="00A92C32"/>
    <w:rsid w:val="00A9335E"/>
    <w:rsid w:val="00A94ADA"/>
    <w:rsid w:val="00A9567D"/>
    <w:rsid w:val="00AA2B39"/>
    <w:rsid w:val="00AB0508"/>
    <w:rsid w:val="00AB0DBB"/>
    <w:rsid w:val="00AB1C7A"/>
    <w:rsid w:val="00AC65C7"/>
    <w:rsid w:val="00AD07EB"/>
    <w:rsid w:val="00AD0D93"/>
    <w:rsid w:val="00AD1ABA"/>
    <w:rsid w:val="00AD3CB9"/>
    <w:rsid w:val="00AD53B6"/>
    <w:rsid w:val="00AD7551"/>
    <w:rsid w:val="00AE09A0"/>
    <w:rsid w:val="00AE2A64"/>
    <w:rsid w:val="00AF37D5"/>
    <w:rsid w:val="00AF5BC9"/>
    <w:rsid w:val="00B0067A"/>
    <w:rsid w:val="00B00C80"/>
    <w:rsid w:val="00B03F20"/>
    <w:rsid w:val="00B06DE0"/>
    <w:rsid w:val="00B124A7"/>
    <w:rsid w:val="00B138B9"/>
    <w:rsid w:val="00B17001"/>
    <w:rsid w:val="00B3327B"/>
    <w:rsid w:val="00B35E0B"/>
    <w:rsid w:val="00B40C28"/>
    <w:rsid w:val="00B410A2"/>
    <w:rsid w:val="00B4289D"/>
    <w:rsid w:val="00B42A8F"/>
    <w:rsid w:val="00B44885"/>
    <w:rsid w:val="00B472D1"/>
    <w:rsid w:val="00B478C2"/>
    <w:rsid w:val="00B47BFE"/>
    <w:rsid w:val="00B52835"/>
    <w:rsid w:val="00B53B05"/>
    <w:rsid w:val="00B5590D"/>
    <w:rsid w:val="00B559A5"/>
    <w:rsid w:val="00B61BC8"/>
    <w:rsid w:val="00B627D4"/>
    <w:rsid w:val="00B6379B"/>
    <w:rsid w:val="00B64614"/>
    <w:rsid w:val="00B6535D"/>
    <w:rsid w:val="00B669DD"/>
    <w:rsid w:val="00B70C1C"/>
    <w:rsid w:val="00B70E6E"/>
    <w:rsid w:val="00B71656"/>
    <w:rsid w:val="00B71ED6"/>
    <w:rsid w:val="00B72F68"/>
    <w:rsid w:val="00B82473"/>
    <w:rsid w:val="00B865E3"/>
    <w:rsid w:val="00B94A51"/>
    <w:rsid w:val="00B97098"/>
    <w:rsid w:val="00BA3482"/>
    <w:rsid w:val="00BB223F"/>
    <w:rsid w:val="00BB5173"/>
    <w:rsid w:val="00BC350F"/>
    <w:rsid w:val="00BC3A50"/>
    <w:rsid w:val="00BD603D"/>
    <w:rsid w:val="00BD6B24"/>
    <w:rsid w:val="00BF576D"/>
    <w:rsid w:val="00C032E5"/>
    <w:rsid w:val="00C0455C"/>
    <w:rsid w:val="00C07924"/>
    <w:rsid w:val="00C114A1"/>
    <w:rsid w:val="00C114BF"/>
    <w:rsid w:val="00C1220F"/>
    <w:rsid w:val="00C122F2"/>
    <w:rsid w:val="00C14E41"/>
    <w:rsid w:val="00C14F18"/>
    <w:rsid w:val="00C1747E"/>
    <w:rsid w:val="00C26E0F"/>
    <w:rsid w:val="00C2759A"/>
    <w:rsid w:val="00C32E9E"/>
    <w:rsid w:val="00C35643"/>
    <w:rsid w:val="00C40033"/>
    <w:rsid w:val="00C414E4"/>
    <w:rsid w:val="00C42093"/>
    <w:rsid w:val="00C4464F"/>
    <w:rsid w:val="00C464B0"/>
    <w:rsid w:val="00C50280"/>
    <w:rsid w:val="00C505F6"/>
    <w:rsid w:val="00C50EB9"/>
    <w:rsid w:val="00C53AF6"/>
    <w:rsid w:val="00C5433B"/>
    <w:rsid w:val="00C55FDD"/>
    <w:rsid w:val="00C60E94"/>
    <w:rsid w:val="00C634A1"/>
    <w:rsid w:val="00C6400F"/>
    <w:rsid w:val="00C67B56"/>
    <w:rsid w:val="00C70910"/>
    <w:rsid w:val="00C72525"/>
    <w:rsid w:val="00C76B6A"/>
    <w:rsid w:val="00C80F0F"/>
    <w:rsid w:val="00C85F9D"/>
    <w:rsid w:val="00C87BF1"/>
    <w:rsid w:val="00C90A4B"/>
    <w:rsid w:val="00C91EDB"/>
    <w:rsid w:val="00C9224B"/>
    <w:rsid w:val="00C92F4C"/>
    <w:rsid w:val="00CA2853"/>
    <w:rsid w:val="00CA46D4"/>
    <w:rsid w:val="00CA5903"/>
    <w:rsid w:val="00CA5C0E"/>
    <w:rsid w:val="00CA6DEB"/>
    <w:rsid w:val="00CA74D0"/>
    <w:rsid w:val="00CB1B11"/>
    <w:rsid w:val="00CB42AA"/>
    <w:rsid w:val="00CC5056"/>
    <w:rsid w:val="00CD06FD"/>
    <w:rsid w:val="00CD40CD"/>
    <w:rsid w:val="00CD62B6"/>
    <w:rsid w:val="00CD6A58"/>
    <w:rsid w:val="00CD76C6"/>
    <w:rsid w:val="00CE2702"/>
    <w:rsid w:val="00CF0E24"/>
    <w:rsid w:val="00CF2229"/>
    <w:rsid w:val="00D00115"/>
    <w:rsid w:val="00D1186E"/>
    <w:rsid w:val="00D15669"/>
    <w:rsid w:val="00D25169"/>
    <w:rsid w:val="00D25901"/>
    <w:rsid w:val="00D2645C"/>
    <w:rsid w:val="00D27CD0"/>
    <w:rsid w:val="00D27FD7"/>
    <w:rsid w:val="00D425F1"/>
    <w:rsid w:val="00D43AF5"/>
    <w:rsid w:val="00D46640"/>
    <w:rsid w:val="00D53955"/>
    <w:rsid w:val="00D615C1"/>
    <w:rsid w:val="00D64D69"/>
    <w:rsid w:val="00D66A0D"/>
    <w:rsid w:val="00D67469"/>
    <w:rsid w:val="00D67C31"/>
    <w:rsid w:val="00D73A33"/>
    <w:rsid w:val="00D7569B"/>
    <w:rsid w:val="00D84971"/>
    <w:rsid w:val="00D87762"/>
    <w:rsid w:val="00D905AE"/>
    <w:rsid w:val="00D90B40"/>
    <w:rsid w:val="00D9215E"/>
    <w:rsid w:val="00D9359D"/>
    <w:rsid w:val="00D97139"/>
    <w:rsid w:val="00DA5D15"/>
    <w:rsid w:val="00DA6B83"/>
    <w:rsid w:val="00DA6CE8"/>
    <w:rsid w:val="00DA7CAC"/>
    <w:rsid w:val="00DB3105"/>
    <w:rsid w:val="00DB4A32"/>
    <w:rsid w:val="00DB6693"/>
    <w:rsid w:val="00DC12FD"/>
    <w:rsid w:val="00DC22A1"/>
    <w:rsid w:val="00DC5D48"/>
    <w:rsid w:val="00DD0E53"/>
    <w:rsid w:val="00DD20E7"/>
    <w:rsid w:val="00DD67D6"/>
    <w:rsid w:val="00DE0323"/>
    <w:rsid w:val="00DE6453"/>
    <w:rsid w:val="00DE7168"/>
    <w:rsid w:val="00DF1349"/>
    <w:rsid w:val="00DF70A2"/>
    <w:rsid w:val="00DF7437"/>
    <w:rsid w:val="00E03843"/>
    <w:rsid w:val="00E0656E"/>
    <w:rsid w:val="00E10248"/>
    <w:rsid w:val="00E20DDD"/>
    <w:rsid w:val="00E238BD"/>
    <w:rsid w:val="00E23B36"/>
    <w:rsid w:val="00E258B7"/>
    <w:rsid w:val="00E272EA"/>
    <w:rsid w:val="00E32040"/>
    <w:rsid w:val="00E33959"/>
    <w:rsid w:val="00E351B9"/>
    <w:rsid w:val="00E36359"/>
    <w:rsid w:val="00E40DD5"/>
    <w:rsid w:val="00E410E2"/>
    <w:rsid w:val="00E418CB"/>
    <w:rsid w:val="00E4329F"/>
    <w:rsid w:val="00E43401"/>
    <w:rsid w:val="00E4668A"/>
    <w:rsid w:val="00E47347"/>
    <w:rsid w:val="00E47367"/>
    <w:rsid w:val="00E51C78"/>
    <w:rsid w:val="00E55E10"/>
    <w:rsid w:val="00E56204"/>
    <w:rsid w:val="00E57F02"/>
    <w:rsid w:val="00E61E52"/>
    <w:rsid w:val="00E6291E"/>
    <w:rsid w:val="00E62B5B"/>
    <w:rsid w:val="00E717B1"/>
    <w:rsid w:val="00E83311"/>
    <w:rsid w:val="00E8600D"/>
    <w:rsid w:val="00E9509F"/>
    <w:rsid w:val="00E96379"/>
    <w:rsid w:val="00E9785A"/>
    <w:rsid w:val="00EA02EC"/>
    <w:rsid w:val="00EA3B83"/>
    <w:rsid w:val="00EB15E1"/>
    <w:rsid w:val="00EC2DC4"/>
    <w:rsid w:val="00EC5703"/>
    <w:rsid w:val="00EC62F8"/>
    <w:rsid w:val="00EC775F"/>
    <w:rsid w:val="00ED0215"/>
    <w:rsid w:val="00ED4502"/>
    <w:rsid w:val="00ED7AC6"/>
    <w:rsid w:val="00EE33F7"/>
    <w:rsid w:val="00EE36E1"/>
    <w:rsid w:val="00EE76BE"/>
    <w:rsid w:val="00EF4EB3"/>
    <w:rsid w:val="00F044A9"/>
    <w:rsid w:val="00F04B28"/>
    <w:rsid w:val="00F146EB"/>
    <w:rsid w:val="00F1472C"/>
    <w:rsid w:val="00F14E5C"/>
    <w:rsid w:val="00F17E76"/>
    <w:rsid w:val="00F20A98"/>
    <w:rsid w:val="00F22F29"/>
    <w:rsid w:val="00F23B88"/>
    <w:rsid w:val="00F30965"/>
    <w:rsid w:val="00F4090A"/>
    <w:rsid w:val="00F4092C"/>
    <w:rsid w:val="00F42AD5"/>
    <w:rsid w:val="00F42B5B"/>
    <w:rsid w:val="00F529F0"/>
    <w:rsid w:val="00F55D16"/>
    <w:rsid w:val="00F63156"/>
    <w:rsid w:val="00F635EE"/>
    <w:rsid w:val="00F63D4B"/>
    <w:rsid w:val="00F70C74"/>
    <w:rsid w:val="00F73596"/>
    <w:rsid w:val="00F74D23"/>
    <w:rsid w:val="00F76629"/>
    <w:rsid w:val="00F85B50"/>
    <w:rsid w:val="00F861AC"/>
    <w:rsid w:val="00F867AF"/>
    <w:rsid w:val="00F874C5"/>
    <w:rsid w:val="00F8776B"/>
    <w:rsid w:val="00F9373D"/>
    <w:rsid w:val="00F9538F"/>
    <w:rsid w:val="00F9544C"/>
    <w:rsid w:val="00F95C88"/>
    <w:rsid w:val="00FA2C73"/>
    <w:rsid w:val="00FA425E"/>
    <w:rsid w:val="00FA7CE4"/>
    <w:rsid w:val="00FB082E"/>
    <w:rsid w:val="00FB1225"/>
    <w:rsid w:val="00FB3C38"/>
    <w:rsid w:val="00FB656C"/>
    <w:rsid w:val="00FB6637"/>
    <w:rsid w:val="00FB7B50"/>
    <w:rsid w:val="00FC301F"/>
    <w:rsid w:val="00FC3DA2"/>
    <w:rsid w:val="00FD2597"/>
    <w:rsid w:val="00FD28E9"/>
    <w:rsid w:val="00FE01D8"/>
    <w:rsid w:val="00FE7B90"/>
    <w:rsid w:val="00FF0960"/>
    <w:rsid w:val="00FF0EC7"/>
    <w:rsid w:val="00FF1ABA"/>
    <w:rsid w:val="00FF46B2"/>
    <w:rsid w:val="00FF63A8"/>
    <w:rsid w:val="00FF6B50"/>
    <w:rsid w:val="00FF6C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2831378">
      <w:bodyDiv w:val="1"/>
      <w:marLeft w:val="0"/>
      <w:marRight w:val="0"/>
      <w:marTop w:val="0"/>
      <w:marBottom w:val="0"/>
      <w:divBdr>
        <w:top w:val="none" w:sz="0" w:space="0" w:color="auto"/>
        <w:left w:val="none" w:sz="0" w:space="0" w:color="auto"/>
        <w:bottom w:val="none" w:sz="0" w:space="0" w:color="auto"/>
        <w:right w:val="none" w:sz="0" w:space="0" w:color="auto"/>
      </w:divBdr>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0845486">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esources.feedback@ocr.org.uk?subject=I%20liked%20the%20Higher%20Check%20In%20-%208.02%20Ruler%20and%20compass%20constructions" TargetMode="External"/><Relationship Id="rId18" Type="http://schemas.openxmlformats.org/officeDocument/2006/relationships/hyperlink" Target="http://www.ocr.org.uk/expression-of-interest" TargetMode="External"/><Relationship Id="rId26" Type="http://schemas.openxmlformats.org/officeDocument/2006/relationships/hyperlink" Target="mailto:resourcesfeedback@ocr.org.uk"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yperlink" Target="mailto:resources.feedback@ocr.org.uk?subject=I%20disliked%20the%20Higher%20Check%20In%20-%208.02%20Ruler%20and%20compass%20constructions" TargetMode="External"/><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mailto:resources.feedback@ocr.org.uk?subject=I%20liked%20the%20Higher%20Check%20In%20-%208.02%20Ruler%20and%20compass%20constructions" TargetMode="External"/><Relationship Id="rId20" Type="http://schemas.openxmlformats.org/officeDocument/2006/relationships/hyperlink" Target="mailto:resources.feedback@ocr.org.uk" TargetMode="External"/><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 TargetMode="External"/><Relationship Id="rId32" Type="http://schemas.openxmlformats.org/officeDocument/2006/relationships/hyperlink" Target="mailto:resourcesfeedback@ocr.org.uk" TargetMode="External"/><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http://www.ocr.org.uk/expression-of-interest" TargetMode="External"/><Relationship Id="rId23" Type="http://schemas.openxmlformats.org/officeDocument/2006/relationships/footer" Target="footer1.xml"/><Relationship Id="rId28" Type="http://schemas.openxmlformats.org/officeDocument/2006/relationships/hyperlink" Target="mailto:resourcesfeedback@ocr.org.uk" TargetMode="External"/><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yperlink" Target="mailto:resources.feedback@ocr.org.uk" TargetMode="Externa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mailto:resources.feedback@ocr.org.uk?subject=I%20disliked%20the%20Higher%20Check%20In%20-%208.02%20Ruler%20and%20compass%20constructions" TargetMode="External"/><Relationship Id="rId22" Type="http://schemas.openxmlformats.org/officeDocument/2006/relationships/header" Target="header2.xm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9DCA15-DA97-4C39-B380-85EA3AA45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1161</Words>
  <Characters>554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ruler and compass constructions Check In Higher</dc:title>
  <dc:subject>GCSE Maths</dc:subject>
  <dc:creator>OCR</dc:creator>
  <cp:keywords>GCSE (9-1) Mathematics, check in; Higher; Geometry; constructions</cp:keywords>
  <cp:lastModifiedBy>Caroline Hodgson</cp:lastModifiedBy>
  <cp:revision>3</cp:revision>
  <cp:lastPrinted>2017-01-04T08:45:00Z</cp:lastPrinted>
  <dcterms:created xsi:type="dcterms:W3CDTF">2017-01-20T09:02:00Z</dcterms:created>
  <dcterms:modified xsi:type="dcterms:W3CDTF">2017-01-25T07:42:00Z</dcterms:modified>
</cp:coreProperties>
</file>